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95" w:type="dxa"/>
        <w:tblLook w:val="04A0" w:firstRow="1" w:lastRow="0" w:firstColumn="1" w:lastColumn="0" w:noHBand="0" w:noVBand="1"/>
      </w:tblPr>
      <w:tblGrid>
        <w:gridCol w:w="3652"/>
        <w:gridCol w:w="6543"/>
      </w:tblGrid>
      <w:tr w:rsidR="00C40B70" w:rsidRPr="00377285" w:rsidTr="005559A2">
        <w:trPr>
          <w:trHeight w:val="1722"/>
        </w:trPr>
        <w:tc>
          <w:tcPr>
            <w:tcW w:w="3652" w:type="dxa"/>
            <w:shd w:val="clear" w:color="auto" w:fill="auto"/>
          </w:tcPr>
          <w:p w:rsidR="00C40B70" w:rsidRPr="00377285" w:rsidRDefault="00C40B70" w:rsidP="00C40B70">
            <w:pPr>
              <w:tabs>
                <w:tab w:val="left" w:pos="284"/>
                <w:tab w:val="left" w:pos="2552"/>
                <w:tab w:val="left" w:pos="4820"/>
                <w:tab w:val="left" w:pos="7088"/>
              </w:tabs>
              <w:jc w:val="both"/>
              <w:rPr>
                <w:sz w:val="26"/>
                <w:szCs w:val="28"/>
              </w:rPr>
            </w:pPr>
            <w:r w:rsidRPr="00377285">
              <w:rPr>
                <w:sz w:val="26"/>
                <w:szCs w:val="28"/>
              </w:rPr>
              <w:t>SỞ GD &amp; ĐT VĨNH PHÚC</w:t>
            </w:r>
          </w:p>
          <w:p w:rsidR="00C40B70" w:rsidRPr="00377285" w:rsidRDefault="00C40B70" w:rsidP="00C40B70">
            <w:pPr>
              <w:tabs>
                <w:tab w:val="left" w:pos="284"/>
                <w:tab w:val="left" w:pos="2552"/>
                <w:tab w:val="left" w:pos="4820"/>
                <w:tab w:val="left" w:pos="7088"/>
              </w:tabs>
              <w:jc w:val="both"/>
              <w:rPr>
                <w:b/>
                <w:sz w:val="26"/>
                <w:szCs w:val="28"/>
                <w:u w:val="single"/>
              </w:rPr>
            </w:pPr>
            <w:r w:rsidRPr="00377285">
              <w:rPr>
                <w:b/>
                <w:sz w:val="26"/>
                <w:szCs w:val="28"/>
                <w:u w:val="single"/>
              </w:rPr>
              <w:t>TRƯỜNG THPT TRẦN PHÚ</w:t>
            </w:r>
          </w:p>
          <w:p w:rsidR="00C40B70" w:rsidRPr="00377285" w:rsidRDefault="00713E02" w:rsidP="00C40B70">
            <w:pPr>
              <w:tabs>
                <w:tab w:val="left" w:pos="284"/>
                <w:tab w:val="left" w:pos="2552"/>
                <w:tab w:val="left" w:pos="4820"/>
                <w:tab w:val="left" w:pos="7088"/>
              </w:tabs>
              <w:jc w:val="both"/>
              <w:rPr>
                <w:b/>
                <w:sz w:val="28"/>
                <w:szCs w:val="28"/>
                <w:u w:val="single"/>
              </w:rPr>
            </w:pPr>
            <w:r>
              <w:rPr>
                <w:noProof/>
              </w:rPr>
              <mc:AlternateContent>
                <mc:Choice Requires="wps">
                  <w:drawing>
                    <wp:anchor distT="0" distB="0" distL="114300" distR="114300" simplePos="0" relativeHeight="251656704" behindDoc="0" locked="0" layoutInCell="1" allowOverlap="1">
                      <wp:simplePos x="0" y="0"/>
                      <wp:positionH relativeFrom="column">
                        <wp:posOffset>269240</wp:posOffset>
                      </wp:positionH>
                      <wp:positionV relativeFrom="paragraph">
                        <wp:posOffset>77470</wp:posOffset>
                      </wp:positionV>
                      <wp:extent cx="1520825" cy="218440"/>
                      <wp:effectExtent l="0" t="0" r="22225" b="10160"/>
                      <wp:wrapNone/>
                      <wp:docPr id="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0825" cy="218440"/>
                              </a:xfrm>
                              <a:prstGeom prst="rect">
                                <a:avLst/>
                              </a:prstGeom>
                              <a:solidFill>
                                <a:srgbClr val="FFFFFF"/>
                              </a:solidFill>
                              <a:ln w="12700">
                                <a:solidFill>
                                  <a:srgbClr val="000000"/>
                                </a:solidFill>
                                <a:miter lim="800000"/>
                                <a:headEnd/>
                                <a:tailEnd/>
                              </a:ln>
                            </wps:spPr>
                            <wps:txbx>
                              <w:txbxContent>
                                <w:p w:rsidR="00C40B70" w:rsidRPr="006C57E9" w:rsidRDefault="00C40B70" w:rsidP="00C40B70">
                                  <w:pPr>
                                    <w:jc w:val="center"/>
                                    <w:rPr>
                                      <w:sz w:val="26"/>
                                      <w:szCs w:val="26"/>
                                    </w:rPr>
                                  </w:pPr>
                                  <w:r>
                                    <w:rPr>
                                      <w:sz w:val="26"/>
                                      <w:szCs w:val="26"/>
                                    </w:rPr>
                                    <w:t>ĐỀ CHÍNH THỨC</w:t>
                                  </w:r>
                                </w:p>
                              </w:txbxContent>
                            </wps:txbx>
                            <wps:bodyPr rot="0" vert="horz" wrap="square" lIns="0" tIns="18000" rIns="0" bIns="180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1.2pt;margin-top:6.1pt;width:119.75pt;height:17.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g+3HJQIAAEoEAAAOAAAAZHJzL2Uyb0RvYy54bWysVMGO0zAQvSPxD5bvNGnoQhU1XS1dipCW BWmXD5g4TmPheIztNlm+nrHTlmqBCyIHa2yP38y8N5PV9dhrdpDOKzQVn89yzqQR2Cizq/jXx+2r JWc+gGlAo5EVf5KeX69fvlgNtpQFdqgb6RiBGF8OtuJdCLbMMi862YOfoZWGLlt0PQTaul3WOBgI vddZkedvsgFdYx0K6T2d3k6XfJ3w21aK8LltvQxMV5xyC2l1aa3jmq1XUO4c2E6JYxrwD1n0oAwF PUPdQgC2d+o3qF4Jhx7bMBPYZ9i2SshUA1Uzz59V89CBlakWIsfbM03+/8GK+8MXx1RT8cVrzgz0 pNGjHAN7hyMrIj2D9SV5PVjyCyMdk8ypVG/vUHzzzOCmA7OTN87h0EloKL15fJldPJ1wfASph0/Y UBjYB0xAY+v6yB2xwQidZHo6SxNTETHkVZEviyvOBN0V8+VikbTLoDy9ts6HDxJ7Fo2KO5I+ocPh zoeYDZQnlxjMo1bNVmmdNm5Xb7RjB6A22aYvFfDMTRs2UCrF2zyfGPgrRp6+P2H0KlDDa9VXfHl2 gjLy9t40qR0DKD3ZlLM2RyIjdxOLYazHozA1Nk9EqcOpsWkQyejQ/eBsoKauuP++Byc50x8NyRIn IBnzGJszdzqtL0/BCIKoeOBsMjdhmpi9dWrXUYSpAQzekIStSuxGradsjvlSwybSj8MVJ+Jyn7x+ /QLWPwEAAP//AwBQSwMEFAAGAAgAAAAhANIAb4HeAAAACAEAAA8AAABkcnMvZG93bnJldi54bWxM j8FKw0AQhu+C77CM4M1uGkpSYzalCBaKGLDm4HGbHbPB7GzIbtv49o4ne5z5fv75ptzMbhBnnELv ScFykYBAar3pqVPQfLw8rEGEqMnowRMq+MEAm+r2ptSF8Rd6x/MhdoJLKBRagY1xLKQMrUWnw8KP SMy+/OR05HHqpJn0hcvdINMkyaTTPfEFq0d8tth+H05OQVLv99vMveV1bfO++dzl7a55Ver+bt4+ gYg4x/8w/OmzOlTsdPQnMkEMClbpipO8T1MQzNP18hHEkUGWgaxKef1A9QsAAP//AwBQSwECLQAU AAYACAAAACEAtoM4kv4AAADhAQAAEwAAAAAAAAAAAAAAAAAAAAAAW0NvbnRlbnRfVHlwZXNdLnht bFBLAQItABQABgAIAAAAIQA4/SH/1gAAAJQBAAALAAAAAAAAAAAAAAAAAC8BAABfcmVscy8ucmVs c1BLAQItABQABgAIAAAAIQADg+3HJQIAAEoEAAAOAAAAAAAAAAAAAAAAAC4CAABkcnMvZTJvRG9j LnhtbFBLAQItABQABgAIAAAAIQDSAG+B3gAAAAgBAAAPAAAAAAAAAAAAAAAAAH8EAABkcnMvZG93 bnJldi54bWxQSwUGAAAAAAQABADzAAAAigUAAAAA " strokeweight="1pt">
                      <v:textbox inset="0,.5mm,0,.5mm">
                        <w:txbxContent>
                          <w:p w:rsidR="00C40B70" w:rsidRPr="006C57E9" w:rsidRDefault="00C40B70" w:rsidP="00C40B70">
                            <w:pPr>
                              <w:jc w:val="center"/>
                              <w:rPr>
                                <w:sz w:val="26"/>
                                <w:szCs w:val="26"/>
                              </w:rPr>
                            </w:pPr>
                            <w:r>
                              <w:rPr>
                                <w:sz w:val="26"/>
                                <w:szCs w:val="26"/>
                              </w:rPr>
                              <w:t>ĐỀ CHÍNH THỨC</w:t>
                            </w:r>
                          </w:p>
                        </w:txbxContent>
                      </v:textbox>
                    </v:shape>
                  </w:pict>
                </mc:Fallback>
              </mc:AlternateContent>
            </w:r>
          </w:p>
        </w:tc>
        <w:tc>
          <w:tcPr>
            <w:tcW w:w="6543" w:type="dxa"/>
            <w:shd w:val="clear" w:color="auto" w:fill="auto"/>
          </w:tcPr>
          <w:p w:rsidR="00C40B70" w:rsidRPr="00377285" w:rsidRDefault="00C40B70" w:rsidP="00C40B70">
            <w:pPr>
              <w:tabs>
                <w:tab w:val="left" w:pos="284"/>
                <w:tab w:val="left" w:pos="2552"/>
                <w:tab w:val="left" w:pos="4820"/>
                <w:tab w:val="left" w:pos="7088"/>
              </w:tabs>
              <w:jc w:val="center"/>
              <w:rPr>
                <w:b/>
                <w:sz w:val="28"/>
                <w:szCs w:val="28"/>
              </w:rPr>
            </w:pPr>
            <w:r w:rsidRPr="00377285">
              <w:rPr>
                <w:rFonts w:hint="eastAsia"/>
                <w:b/>
                <w:sz w:val="28"/>
                <w:szCs w:val="28"/>
              </w:rPr>
              <w:t>Đ</w:t>
            </w:r>
            <w:r w:rsidRPr="00377285">
              <w:rPr>
                <w:b/>
                <w:sz w:val="28"/>
                <w:szCs w:val="28"/>
              </w:rPr>
              <w:t>Ề THI KSCL LẦN 2 N</w:t>
            </w:r>
            <w:r w:rsidRPr="00377285">
              <w:rPr>
                <w:rFonts w:hint="eastAsia"/>
                <w:b/>
                <w:sz w:val="28"/>
                <w:szCs w:val="28"/>
              </w:rPr>
              <w:t>Ă</w:t>
            </w:r>
            <w:r w:rsidRPr="00377285">
              <w:rPr>
                <w:b/>
                <w:sz w:val="28"/>
                <w:szCs w:val="28"/>
              </w:rPr>
              <w:t>M HỌC 2021-2022</w:t>
            </w:r>
          </w:p>
          <w:p w:rsidR="00C40B70" w:rsidRPr="00377285" w:rsidRDefault="00C40B70" w:rsidP="00C40B70">
            <w:pPr>
              <w:tabs>
                <w:tab w:val="left" w:pos="284"/>
                <w:tab w:val="left" w:pos="2552"/>
                <w:tab w:val="left" w:pos="4820"/>
                <w:tab w:val="left" w:pos="7088"/>
              </w:tabs>
              <w:jc w:val="center"/>
              <w:rPr>
                <w:b/>
                <w:color w:val="FF0000"/>
                <w:sz w:val="28"/>
                <w:szCs w:val="28"/>
              </w:rPr>
            </w:pPr>
            <w:r w:rsidRPr="00377285">
              <w:rPr>
                <w:b/>
                <w:color w:val="FF0000"/>
                <w:sz w:val="28"/>
                <w:szCs w:val="28"/>
              </w:rPr>
              <w:t xml:space="preserve">MÔN </w:t>
            </w:r>
            <w:r w:rsidRPr="00377285">
              <w:rPr>
                <w:b/>
                <w:noProof/>
                <w:color w:val="FF0000"/>
                <w:sz w:val="28"/>
                <w:szCs w:val="28"/>
              </w:rPr>
              <w:t>VẬT LÍ</w:t>
            </w:r>
            <w:r w:rsidRPr="00377285">
              <w:rPr>
                <w:b/>
                <w:color w:val="FF0000"/>
                <w:sz w:val="28"/>
                <w:szCs w:val="28"/>
              </w:rPr>
              <w:t xml:space="preserve"> – KHỐI </w:t>
            </w:r>
            <w:r w:rsidRPr="00377285">
              <w:rPr>
                <w:b/>
                <w:noProof/>
                <w:color w:val="FF0000"/>
                <w:sz w:val="28"/>
                <w:szCs w:val="28"/>
              </w:rPr>
              <w:t>12</w:t>
            </w:r>
          </w:p>
          <w:p w:rsidR="00C40B70" w:rsidRPr="00377285" w:rsidRDefault="00C40B70" w:rsidP="00C40B70">
            <w:pPr>
              <w:tabs>
                <w:tab w:val="left" w:pos="284"/>
                <w:tab w:val="left" w:pos="2552"/>
                <w:tab w:val="left" w:pos="4820"/>
                <w:tab w:val="left" w:pos="7088"/>
              </w:tabs>
              <w:jc w:val="center"/>
              <w:rPr>
                <w:b/>
                <w:i/>
                <w:sz w:val="26"/>
                <w:szCs w:val="28"/>
              </w:rPr>
            </w:pPr>
            <w:r w:rsidRPr="00377285">
              <w:rPr>
                <w:b/>
                <w:i/>
                <w:sz w:val="26"/>
                <w:szCs w:val="28"/>
              </w:rPr>
              <w:t xml:space="preserve">(Thời gian làm bài: </w:t>
            </w:r>
            <w:r w:rsidRPr="00377285">
              <w:rPr>
                <w:b/>
                <w:i/>
                <w:noProof/>
                <w:color w:val="FF0000"/>
                <w:sz w:val="26"/>
                <w:szCs w:val="28"/>
              </w:rPr>
              <w:t>50</w:t>
            </w:r>
            <w:r w:rsidRPr="00377285">
              <w:rPr>
                <w:b/>
                <w:i/>
                <w:color w:val="FF0000"/>
                <w:sz w:val="26"/>
                <w:szCs w:val="28"/>
              </w:rPr>
              <w:t xml:space="preserve"> phút</w:t>
            </w:r>
            <w:r w:rsidRPr="00377285">
              <w:rPr>
                <w:b/>
                <w:i/>
                <w:sz w:val="26"/>
                <w:szCs w:val="28"/>
              </w:rPr>
              <w:t xml:space="preserve">, không kể thời gian giao </w:t>
            </w:r>
            <w:r w:rsidRPr="00377285">
              <w:rPr>
                <w:rFonts w:hint="eastAsia"/>
                <w:b/>
                <w:i/>
                <w:sz w:val="26"/>
                <w:szCs w:val="28"/>
              </w:rPr>
              <w:t>đ</w:t>
            </w:r>
            <w:r w:rsidRPr="00377285">
              <w:rPr>
                <w:b/>
                <w:i/>
                <w:sz w:val="26"/>
                <w:szCs w:val="28"/>
              </w:rPr>
              <w:t>ề)</w:t>
            </w:r>
          </w:p>
          <w:p w:rsidR="00C40B70" w:rsidRPr="00377285" w:rsidRDefault="00C40B70" w:rsidP="00C40B70">
            <w:pPr>
              <w:tabs>
                <w:tab w:val="left" w:pos="284"/>
                <w:tab w:val="left" w:pos="2552"/>
                <w:tab w:val="left" w:pos="4820"/>
                <w:tab w:val="left" w:pos="7088"/>
              </w:tabs>
              <w:jc w:val="center"/>
              <w:rPr>
                <w:b/>
                <w:sz w:val="28"/>
                <w:szCs w:val="28"/>
              </w:rPr>
            </w:pPr>
            <w:r w:rsidRPr="00377285">
              <w:rPr>
                <w:b/>
                <w:sz w:val="28"/>
                <w:szCs w:val="28"/>
              </w:rPr>
              <w:t>MÃ ĐỀ: 212</w:t>
            </w:r>
          </w:p>
        </w:tc>
      </w:tr>
    </w:tbl>
    <w:p w:rsidR="005559A2" w:rsidRPr="00377285" w:rsidRDefault="000614D1" w:rsidP="00C40B70">
      <w:pPr>
        <w:tabs>
          <w:tab w:val="left" w:pos="284"/>
          <w:tab w:val="left" w:pos="2552"/>
          <w:tab w:val="left" w:pos="4820"/>
          <w:tab w:val="left" w:pos="7088"/>
        </w:tabs>
        <w:jc w:val="both"/>
        <w:rPr>
          <w:sz w:val="26"/>
          <w:szCs w:val="26"/>
        </w:rPr>
      </w:pPr>
      <w:r>
        <w:rPr>
          <w:b/>
          <w:bCs/>
          <w:sz w:val="26"/>
          <w:szCs w:val="26"/>
        </w:rPr>
        <w:t xml:space="preserve">   </w:t>
      </w:r>
      <w:r w:rsidR="005559A2" w:rsidRPr="00377285">
        <w:rPr>
          <w:b/>
          <w:bCs/>
          <w:sz w:val="26"/>
          <w:szCs w:val="26"/>
        </w:rPr>
        <w:t xml:space="preserve">                                                                                                                                     </w:t>
      </w:r>
    </w:p>
    <w:p w:rsidR="005559A2" w:rsidRPr="00377285" w:rsidRDefault="005559A2" w:rsidP="00C40B70">
      <w:pPr>
        <w:tabs>
          <w:tab w:val="left" w:pos="284"/>
          <w:tab w:val="left" w:pos="2552"/>
          <w:tab w:val="left" w:pos="4820"/>
          <w:tab w:val="left" w:pos="7088"/>
        </w:tabs>
        <w:jc w:val="both"/>
        <w:rPr>
          <w:sz w:val="26"/>
          <w:szCs w:val="26"/>
        </w:rPr>
      </w:pPr>
      <w:r w:rsidRPr="00377285">
        <w:rPr>
          <w:sz w:val="26"/>
          <w:szCs w:val="26"/>
        </w:rPr>
        <w:t>Họ và tên học sinh :..................................................... Số báo danh : ...................</w:t>
      </w:r>
    </w:p>
    <w:p w:rsidR="005559A2" w:rsidRPr="00377285" w:rsidRDefault="005559A2" w:rsidP="00C40B70">
      <w:pPr>
        <w:tabs>
          <w:tab w:val="left" w:pos="284"/>
          <w:tab w:val="left" w:pos="2552"/>
          <w:tab w:val="left" w:pos="4820"/>
          <w:tab w:val="left" w:pos="7088"/>
        </w:tabs>
        <w:jc w:val="both"/>
        <w:rPr>
          <w:sz w:val="26"/>
          <w:szCs w:val="26"/>
        </w:rPr>
      </w:pPr>
    </w:p>
    <w:p w:rsidR="005559A2" w:rsidRPr="00377285" w:rsidRDefault="005559A2" w:rsidP="00C40B70">
      <w:pPr>
        <w:pStyle w:val="Normal0"/>
        <w:widowControl w:val="0"/>
        <w:tabs>
          <w:tab w:val="left" w:pos="284"/>
          <w:tab w:val="left" w:pos="2552"/>
          <w:tab w:val="left" w:pos="4820"/>
          <w:tab w:val="left" w:pos="7088"/>
        </w:tabs>
        <w:contextualSpacing/>
        <w:jc w:val="both"/>
        <w:rPr>
          <w:color w:val="0000FF"/>
          <w:sz w:val="24"/>
          <w:szCs w:val="24"/>
          <w:lang w:val="nl-NL"/>
        </w:rPr>
      </w:pPr>
      <w:bookmarkStart w:id="0" w:name="note"/>
      <w:bookmarkEnd w:id="0"/>
      <w:r w:rsidRPr="00377285">
        <w:rPr>
          <w:rFonts w:eastAsia="Times New Roman"/>
          <w:b/>
          <w:sz w:val="24"/>
          <w:szCs w:val="24"/>
        </w:rPr>
        <w:t xml:space="preserve">Câu 1. </w:t>
      </w:r>
      <w:r w:rsidRPr="00377285">
        <w:rPr>
          <w:sz w:val="24"/>
          <w:szCs w:val="24"/>
        </w:rPr>
        <w:t>Công thức tổng trở của đoạn mạch RLC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nl-NL"/>
        </w:rPr>
        <w:t xml:space="preserve"> </w:t>
      </w:r>
      <w:r w:rsidRPr="00377285">
        <w:rPr>
          <w:rFonts w:eastAsia="MS Mincho"/>
          <w:position w:val="-14"/>
          <w:lang w:eastAsia="ja-JP"/>
        </w:rPr>
        <w:object w:dxaOrig="1534" w:dyaOrig="4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6pt;height:22.45pt" o:ole="">
            <v:imagedata r:id="rId8" o:title=""/>
          </v:shape>
          <o:OLEObject Type="Embed" ProgID="Equation.DSMT4" ShapeID="_x0000_i1025" DrawAspect="Content" ObjectID="_1706874751" r:id="rId9"/>
        </w:object>
      </w:r>
      <w:r w:rsidRPr="00377285">
        <w:rPr>
          <w:rFonts w:eastAsia="MS Mincho"/>
          <w:color w:val="000000"/>
          <w:lang w:eastAsia="ja-JP"/>
        </w:rPr>
        <w:t xml:space="preserve">. </w:t>
      </w:r>
      <w:r w:rsidRPr="00377285">
        <w:rPr>
          <w:b/>
        </w:rPr>
        <w:tab/>
        <w:t xml:space="preserve">B. </w:t>
      </w:r>
      <w:r w:rsidRPr="00377285">
        <w:rPr>
          <w:b/>
          <w:color w:val="000000"/>
          <w:lang w:val="nl-NL"/>
        </w:rPr>
        <w:t xml:space="preserve"> </w:t>
      </w:r>
      <w:r w:rsidRPr="00377285">
        <w:rPr>
          <w:rFonts w:eastAsia="MS Mincho"/>
          <w:position w:val="-14"/>
          <w:lang w:eastAsia="ja-JP"/>
        </w:rPr>
        <w:object w:dxaOrig="1721" w:dyaOrig="449">
          <v:shape id="_x0000_i1026" type="#_x0000_t75" style="width:85.8pt;height:22.45pt" o:ole="">
            <v:imagedata r:id="rId10" o:title=""/>
          </v:shape>
          <o:OLEObject Type="Embed" ProgID="Equation.DSMT4" ShapeID="_x0000_i1026" DrawAspect="Content" ObjectID="_1706874752" r:id="rId11"/>
        </w:object>
      </w:r>
      <w:r w:rsidRPr="00377285">
        <w:rPr>
          <w:b/>
          <w:color w:val="000000"/>
          <w:lang w:val="nl-NL"/>
        </w:rPr>
        <w:tab/>
      </w:r>
      <w:r w:rsidRPr="00377285">
        <w:rPr>
          <w:b/>
        </w:rPr>
        <w:t xml:space="preserve">C. </w:t>
      </w:r>
      <w:r w:rsidRPr="00377285">
        <w:rPr>
          <w:b/>
          <w:color w:val="000000"/>
          <w:lang w:val="nl-NL"/>
        </w:rPr>
        <w:t xml:space="preserve"> </w:t>
      </w:r>
      <w:r w:rsidRPr="00377285">
        <w:rPr>
          <w:rFonts w:eastAsia="MS Mincho"/>
          <w:position w:val="-14"/>
          <w:lang w:eastAsia="ja-JP"/>
        </w:rPr>
        <w:object w:dxaOrig="1534" w:dyaOrig="449">
          <v:shape id="_x0000_i1027" type="#_x0000_t75" style="width:76.6pt;height:22.45pt" o:ole="">
            <v:imagedata r:id="rId12" o:title=""/>
          </v:shape>
          <o:OLEObject Type="Embed" ProgID="Equation.DSMT4" ShapeID="_x0000_i1027" DrawAspect="Content" ObjectID="_1706874753" r:id="rId13"/>
        </w:object>
      </w:r>
      <w:r w:rsidRPr="00377285">
        <w:rPr>
          <w:color w:val="000000"/>
          <w:lang w:val="nl-NL"/>
        </w:rPr>
        <w:t>.</w:t>
      </w:r>
      <w:r w:rsidRPr="00377285">
        <w:rPr>
          <w:b/>
        </w:rPr>
        <w:tab/>
        <w:t xml:space="preserve">D. </w:t>
      </w:r>
      <w:r w:rsidRPr="00377285">
        <w:rPr>
          <w:b/>
          <w:color w:val="000000"/>
          <w:lang w:val="nl-NL"/>
        </w:rPr>
        <w:t xml:space="preserve"> </w:t>
      </w:r>
      <w:r w:rsidRPr="00377285">
        <w:rPr>
          <w:rFonts w:eastAsia="MS Mincho"/>
          <w:color w:val="FF0000"/>
          <w:position w:val="-14"/>
          <w:lang w:eastAsia="ja-JP"/>
        </w:rPr>
        <w:object w:dxaOrig="1721" w:dyaOrig="449">
          <v:shape id="_x0000_i1028" type="#_x0000_t75" style="width:85.8pt;height:22.45pt" o:ole="">
            <v:imagedata r:id="rId14" o:title=""/>
          </v:shape>
          <o:OLEObject Type="Embed" ProgID="Equation.DSMT4" ShapeID="_x0000_i1028" DrawAspect="Content" ObjectID="_1706874754" r:id="rId15"/>
        </w:object>
      </w:r>
      <w:r w:rsidRPr="00377285">
        <w:rPr>
          <w:color w:val="000000"/>
          <w:lang w:val="nl-NL"/>
        </w:rPr>
        <w:t>.</w:t>
      </w:r>
      <w:r w:rsidRPr="00377285">
        <w:rPr>
          <w:rFonts w:eastAsia="MS Mincho"/>
          <w:b/>
          <w:color w:val="000000"/>
          <w:lang w:eastAsia="ja-JP"/>
        </w:rPr>
        <w:t xml:space="preserve"> </w:t>
      </w:r>
    </w:p>
    <w:p w:rsidR="005559A2" w:rsidRPr="00377285" w:rsidRDefault="00C40B70" w:rsidP="00C40B70">
      <w:pPr>
        <w:pStyle w:val="Normal0"/>
        <w:tabs>
          <w:tab w:val="left" w:pos="284"/>
          <w:tab w:val="left" w:pos="2552"/>
          <w:tab w:val="left" w:pos="4820"/>
          <w:tab w:val="left" w:pos="7088"/>
        </w:tabs>
        <w:ind w:hanging="700"/>
        <w:jc w:val="both"/>
        <w:rPr>
          <w:rFonts w:eastAsia="Times New Roman"/>
          <w:sz w:val="23"/>
          <w:szCs w:val="23"/>
          <w:lang w:val="sv-SE"/>
        </w:rPr>
      </w:pPr>
      <w:r w:rsidRPr="00377285">
        <w:rPr>
          <w:rFonts w:eastAsia="Times New Roman"/>
          <w:b/>
          <w:sz w:val="24"/>
          <w:szCs w:val="24"/>
        </w:rPr>
        <w:tab/>
      </w:r>
      <w:r w:rsidR="005559A2" w:rsidRPr="00377285">
        <w:rPr>
          <w:rFonts w:eastAsia="Times New Roman"/>
          <w:b/>
          <w:sz w:val="24"/>
          <w:szCs w:val="24"/>
        </w:rPr>
        <w:t xml:space="preserve">Câu 2. </w:t>
      </w:r>
      <w:r w:rsidR="005559A2" w:rsidRPr="00377285">
        <w:rPr>
          <w:rFonts w:eastAsia="Times New Roman"/>
          <w:sz w:val="24"/>
          <w:szCs w:val="23"/>
          <w:lang w:val="sv-SE"/>
        </w:rPr>
        <w:t>Chọn kết luận đúng khi nói về dao động điều ho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szCs w:val="23"/>
        </w:rPr>
        <w:t xml:space="preserve"> Quỹ đạo là một đoạn thẳng.</w:t>
      </w:r>
      <w:r w:rsidRPr="00377285">
        <w:rPr>
          <w:color w:val="000000"/>
          <w:szCs w:val="23"/>
          <w:lang w:val="es-ES"/>
        </w:rPr>
        <w:t xml:space="preserve"> </w:t>
      </w:r>
      <w:r w:rsidRPr="00377285">
        <w:rPr>
          <w:color w:val="000000"/>
          <w:szCs w:val="23"/>
          <w:lang w:val="es-ES"/>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color w:val="000000"/>
          <w:szCs w:val="23"/>
          <w:lang w:val="es-ES"/>
        </w:rPr>
        <w:t xml:space="preserve"> Quỹ đạo là một đường hình sin</w:t>
      </w:r>
      <w:r w:rsidRPr="00377285">
        <w:rPr>
          <w:color w:val="000000"/>
          <w:szCs w:val="23"/>
          <w:lang w:val="es-ES"/>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szCs w:val="23"/>
        </w:rPr>
        <w:t xml:space="preserve"> Vận tốc tỉ lệ thuận với thời gian.</w:t>
      </w:r>
      <w:r w:rsidRPr="00377285">
        <w:rPr>
          <w:color w:val="000000"/>
          <w:szCs w:val="23"/>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color w:val="000000"/>
          <w:szCs w:val="23"/>
        </w:rPr>
        <w:t xml:space="preserve"> Gia tốc tỉ lệ thuận với thời gian.</w:t>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bCs/>
          <w:sz w:val="24"/>
          <w:szCs w:val="24"/>
        </w:rPr>
      </w:pPr>
      <w:r w:rsidRPr="00377285">
        <w:rPr>
          <w:rFonts w:eastAsia="Times New Roman"/>
          <w:b/>
          <w:sz w:val="24"/>
          <w:szCs w:val="24"/>
        </w:rPr>
        <w:t xml:space="preserve">Câu 3. </w:t>
      </w:r>
      <w:r w:rsidRPr="00377285">
        <w:rPr>
          <w:rFonts w:eastAsia="Times New Roman"/>
          <w:bCs/>
          <w:sz w:val="24"/>
          <w:szCs w:val="24"/>
        </w:rPr>
        <w:t>Một sóng cơ lan truyền trên bề mặt một chất lỏng với vận tốc v=5m/s, với tần số f=10Hz. Khoảng cách ngắn nhất giữa hai phần tử trên một phương truyền sóng dao động ngược pha nhau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Cs/>
          <w:color w:val="000000"/>
        </w:rPr>
        <w:t xml:space="preserve"> 50cm. </w:t>
      </w:r>
      <w:r w:rsidR="00C40B70" w:rsidRPr="00377285">
        <w:rPr>
          <w:bCs/>
          <w:color w:val="000000"/>
        </w:rPr>
        <w:tab/>
      </w:r>
      <w:r w:rsidRPr="00377285">
        <w:rPr>
          <w:b/>
        </w:rPr>
        <w:t xml:space="preserve">B. </w:t>
      </w:r>
      <w:r w:rsidRPr="00377285">
        <w:rPr>
          <w:bCs/>
          <w:color w:val="000000"/>
        </w:rPr>
        <w:t xml:space="preserve"> 25cm.</w:t>
      </w:r>
      <w:r w:rsidRPr="00377285">
        <w:rPr>
          <w:bCs/>
          <w:color w:val="000000"/>
        </w:rPr>
        <w:tab/>
      </w:r>
      <w:r w:rsidRPr="00377285">
        <w:rPr>
          <w:b/>
        </w:rPr>
        <w:t xml:space="preserve">C. </w:t>
      </w:r>
      <w:r w:rsidRPr="00377285">
        <w:rPr>
          <w:bCs/>
          <w:color w:val="000000"/>
        </w:rPr>
        <w:t xml:space="preserve"> 100cm.</w:t>
      </w:r>
      <w:r w:rsidRPr="00377285">
        <w:rPr>
          <w:b/>
        </w:rPr>
        <w:tab/>
        <w:t xml:space="preserve">D. </w:t>
      </w:r>
      <w:r w:rsidRPr="00377285">
        <w:rPr>
          <w:bCs/>
          <w:color w:val="000000"/>
        </w:rPr>
        <w:t xml:space="preserve"> 75cm.</w:t>
      </w:r>
      <w:r w:rsidRPr="00377285">
        <w:rPr>
          <w:bCs/>
          <w:color w:val="000000"/>
        </w:rPr>
        <w:tab/>
      </w:r>
    </w:p>
    <w:p w:rsidR="005559A2" w:rsidRPr="00377285" w:rsidRDefault="005559A2" w:rsidP="00C40B70">
      <w:pPr>
        <w:pStyle w:val="Normal0"/>
        <w:widowControl w:val="0"/>
        <w:tabs>
          <w:tab w:val="left" w:pos="284"/>
          <w:tab w:val="left" w:pos="2552"/>
          <w:tab w:val="left" w:pos="4820"/>
          <w:tab w:val="left" w:pos="7088"/>
        </w:tabs>
        <w:autoSpaceDE w:val="0"/>
        <w:autoSpaceDN w:val="0"/>
        <w:adjustRightInd w:val="0"/>
        <w:jc w:val="both"/>
        <w:rPr>
          <w:rFonts w:eastAsia="MS Mincho"/>
          <w:sz w:val="22"/>
          <w:szCs w:val="22"/>
          <w:lang w:val="fr-FR" w:eastAsia="ja-JP"/>
        </w:rPr>
      </w:pPr>
      <w:r w:rsidRPr="00377285">
        <w:rPr>
          <w:rFonts w:eastAsia="Times New Roman"/>
          <w:b/>
          <w:sz w:val="24"/>
          <w:szCs w:val="24"/>
        </w:rPr>
        <w:t xml:space="preserve">Câu 4. </w:t>
      </w:r>
      <w:r w:rsidRPr="00377285">
        <w:rPr>
          <w:rFonts w:eastAsia="MS Mincho"/>
          <w:spacing w:val="2"/>
          <w:sz w:val="24"/>
          <w:szCs w:val="22"/>
          <w:lang w:val="fr-FR" w:eastAsia="ja-JP"/>
        </w:rPr>
        <w:t>T</w:t>
      </w:r>
      <w:r w:rsidRPr="00377285">
        <w:rPr>
          <w:rFonts w:eastAsia="MS Mincho"/>
          <w:spacing w:val="1"/>
          <w:sz w:val="24"/>
          <w:szCs w:val="22"/>
          <w:lang w:val="fr-FR" w:eastAsia="ja-JP"/>
        </w:rPr>
        <w:t>a</w:t>
      </w:r>
      <w:r w:rsidRPr="00377285">
        <w:rPr>
          <w:rFonts w:eastAsia="MS Mincho"/>
          <w:sz w:val="24"/>
          <w:szCs w:val="22"/>
          <w:lang w:val="fr-FR" w:eastAsia="ja-JP"/>
        </w:rPr>
        <w:t>i</w:t>
      </w:r>
      <w:r w:rsidRPr="00377285">
        <w:rPr>
          <w:rFonts w:eastAsia="MS Mincho"/>
          <w:spacing w:val="3"/>
          <w:sz w:val="24"/>
          <w:szCs w:val="22"/>
          <w:lang w:val="fr-FR" w:eastAsia="ja-JP"/>
        </w:rPr>
        <w:t xml:space="preserve"> </w:t>
      </w:r>
      <w:r w:rsidRPr="00377285">
        <w:rPr>
          <w:rFonts w:eastAsia="MS Mincho"/>
          <w:spacing w:val="2"/>
          <w:sz w:val="24"/>
          <w:szCs w:val="22"/>
          <w:lang w:val="fr-FR" w:eastAsia="ja-JP"/>
        </w:rPr>
        <w:t>n</w:t>
      </w:r>
      <w:r w:rsidRPr="00377285">
        <w:rPr>
          <w:rFonts w:eastAsia="MS Mincho"/>
          <w:spacing w:val="-7"/>
          <w:sz w:val="24"/>
          <w:szCs w:val="22"/>
          <w:lang w:val="fr-FR" w:eastAsia="ja-JP"/>
        </w:rPr>
        <w:t>g</w:t>
      </w:r>
      <w:r w:rsidRPr="00377285">
        <w:rPr>
          <w:rFonts w:eastAsia="MS Mincho"/>
          <w:spacing w:val="-1"/>
          <w:sz w:val="24"/>
          <w:szCs w:val="22"/>
          <w:lang w:val="fr-FR" w:eastAsia="ja-JP"/>
        </w:rPr>
        <w:t>ư</w:t>
      </w:r>
      <w:r w:rsidRPr="00377285">
        <w:rPr>
          <w:rFonts w:eastAsia="MS Mincho"/>
          <w:spacing w:val="10"/>
          <w:sz w:val="24"/>
          <w:szCs w:val="22"/>
          <w:lang w:val="fr-FR" w:eastAsia="ja-JP"/>
        </w:rPr>
        <w:t>ờ</w:t>
      </w:r>
      <w:r w:rsidRPr="00377285">
        <w:rPr>
          <w:rFonts w:eastAsia="MS Mincho"/>
          <w:sz w:val="24"/>
          <w:szCs w:val="22"/>
          <w:lang w:val="fr-FR" w:eastAsia="ja-JP"/>
        </w:rPr>
        <w:t>i</w:t>
      </w:r>
      <w:r w:rsidRPr="00377285">
        <w:rPr>
          <w:rFonts w:eastAsia="MS Mincho"/>
          <w:spacing w:val="7"/>
          <w:sz w:val="24"/>
          <w:szCs w:val="22"/>
          <w:lang w:val="fr-FR" w:eastAsia="ja-JP"/>
        </w:rPr>
        <w:t xml:space="preserve"> </w:t>
      </w:r>
      <w:r w:rsidRPr="00377285">
        <w:rPr>
          <w:rFonts w:eastAsia="MS Mincho"/>
          <w:spacing w:val="1"/>
          <w:sz w:val="24"/>
          <w:szCs w:val="22"/>
          <w:lang w:val="fr-FR" w:eastAsia="ja-JP"/>
        </w:rPr>
        <w:t>c</w:t>
      </w:r>
      <w:r w:rsidRPr="00377285">
        <w:rPr>
          <w:rFonts w:eastAsia="MS Mincho"/>
          <w:spacing w:val="-2"/>
          <w:sz w:val="24"/>
          <w:szCs w:val="22"/>
          <w:lang w:val="fr-FR" w:eastAsia="ja-JP"/>
        </w:rPr>
        <w:t>h</w:t>
      </w:r>
      <w:r w:rsidRPr="00377285">
        <w:rPr>
          <w:rFonts w:eastAsia="MS Mincho"/>
          <w:sz w:val="24"/>
          <w:szCs w:val="22"/>
          <w:lang w:val="fr-FR" w:eastAsia="ja-JP"/>
        </w:rPr>
        <w:t>ỉ</w:t>
      </w:r>
      <w:r w:rsidRPr="00377285">
        <w:rPr>
          <w:rFonts w:eastAsia="MS Mincho"/>
          <w:spacing w:val="12"/>
          <w:sz w:val="24"/>
          <w:szCs w:val="22"/>
          <w:lang w:val="fr-FR" w:eastAsia="ja-JP"/>
        </w:rPr>
        <w:t xml:space="preserve"> </w:t>
      </w:r>
      <w:r w:rsidRPr="00377285">
        <w:rPr>
          <w:rFonts w:eastAsia="MS Mincho"/>
          <w:spacing w:val="-2"/>
          <w:sz w:val="24"/>
          <w:szCs w:val="22"/>
          <w:lang w:val="fr-FR" w:eastAsia="ja-JP"/>
        </w:rPr>
        <w:t>n</w:t>
      </w:r>
      <w:r w:rsidRPr="00377285">
        <w:rPr>
          <w:rFonts w:eastAsia="MS Mincho"/>
          <w:spacing w:val="2"/>
          <w:sz w:val="24"/>
          <w:szCs w:val="22"/>
          <w:lang w:val="fr-FR" w:eastAsia="ja-JP"/>
        </w:rPr>
        <w:t>g</w:t>
      </w:r>
      <w:r w:rsidRPr="00377285">
        <w:rPr>
          <w:rFonts w:eastAsia="MS Mincho"/>
          <w:spacing w:val="-7"/>
          <w:sz w:val="24"/>
          <w:szCs w:val="22"/>
          <w:lang w:val="fr-FR" w:eastAsia="ja-JP"/>
        </w:rPr>
        <w:t>h</w:t>
      </w:r>
      <w:r w:rsidRPr="00377285">
        <w:rPr>
          <w:rFonts w:eastAsia="MS Mincho"/>
          <w:sz w:val="24"/>
          <w:szCs w:val="22"/>
          <w:lang w:val="fr-FR" w:eastAsia="ja-JP"/>
        </w:rPr>
        <w:t>e</w:t>
      </w:r>
      <w:r w:rsidRPr="00377285">
        <w:rPr>
          <w:rFonts w:eastAsia="MS Mincho"/>
          <w:spacing w:val="12"/>
          <w:sz w:val="24"/>
          <w:szCs w:val="22"/>
          <w:lang w:val="fr-FR" w:eastAsia="ja-JP"/>
        </w:rPr>
        <w:t xml:space="preserve"> </w:t>
      </w:r>
      <w:r w:rsidRPr="00377285">
        <w:rPr>
          <w:rFonts w:eastAsia="MS Mincho"/>
          <w:spacing w:val="7"/>
          <w:sz w:val="24"/>
          <w:szCs w:val="22"/>
          <w:lang w:val="fr-FR" w:eastAsia="ja-JP"/>
        </w:rPr>
        <w:t>đ</w:t>
      </w:r>
      <w:r w:rsidRPr="00377285">
        <w:rPr>
          <w:rFonts w:eastAsia="MS Mincho"/>
          <w:spacing w:val="-2"/>
          <w:sz w:val="24"/>
          <w:szCs w:val="22"/>
          <w:lang w:val="fr-FR" w:eastAsia="ja-JP"/>
        </w:rPr>
        <w:t>ư</w:t>
      </w:r>
      <w:r w:rsidRPr="00377285">
        <w:rPr>
          <w:rFonts w:eastAsia="MS Mincho"/>
          <w:spacing w:val="1"/>
          <w:sz w:val="24"/>
          <w:szCs w:val="22"/>
          <w:lang w:val="fr-FR" w:eastAsia="ja-JP"/>
        </w:rPr>
        <w:t>ợ</w:t>
      </w:r>
      <w:r w:rsidRPr="00377285">
        <w:rPr>
          <w:rFonts w:eastAsia="MS Mincho"/>
          <w:sz w:val="24"/>
          <w:szCs w:val="22"/>
          <w:lang w:val="fr-FR" w:eastAsia="ja-JP"/>
        </w:rPr>
        <w:t>c</w:t>
      </w:r>
      <w:r w:rsidRPr="00377285">
        <w:rPr>
          <w:rFonts w:eastAsia="MS Mincho"/>
          <w:spacing w:val="12"/>
          <w:sz w:val="24"/>
          <w:szCs w:val="22"/>
          <w:lang w:val="fr-FR" w:eastAsia="ja-JP"/>
        </w:rPr>
        <w:t xml:space="preserve"> </w:t>
      </w:r>
      <w:r w:rsidRPr="00377285">
        <w:rPr>
          <w:rFonts w:eastAsia="MS Mincho"/>
          <w:spacing w:val="1"/>
          <w:sz w:val="24"/>
          <w:szCs w:val="22"/>
          <w:lang w:val="fr-FR" w:eastAsia="ja-JP"/>
        </w:rPr>
        <w:t>cá</w:t>
      </w:r>
      <w:r w:rsidRPr="00377285">
        <w:rPr>
          <w:rFonts w:eastAsia="MS Mincho"/>
          <w:sz w:val="24"/>
          <w:szCs w:val="22"/>
          <w:lang w:val="fr-FR" w:eastAsia="ja-JP"/>
        </w:rPr>
        <w:t>c</w:t>
      </w:r>
      <w:r w:rsidRPr="00377285">
        <w:rPr>
          <w:rFonts w:eastAsia="MS Mincho"/>
          <w:spacing w:val="10"/>
          <w:sz w:val="24"/>
          <w:szCs w:val="22"/>
          <w:lang w:val="fr-FR" w:eastAsia="ja-JP"/>
        </w:rPr>
        <w:t xml:space="preserve"> </w:t>
      </w:r>
      <w:r w:rsidRPr="00377285">
        <w:rPr>
          <w:rFonts w:eastAsia="MS Mincho"/>
          <w:spacing w:val="-9"/>
          <w:sz w:val="24"/>
          <w:szCs w:val="22"/>
          <w:lang w:val="fr-FR" w:eastAsia="ja-JP"/>
        </w:rPr>
        <w:t>â</w:t>
      </w:r>
      <w:r w:rsidRPr="00377285">
        <w:rPr>
          <w:rFonts w:eastAsia="MS Mincho"/>
          <w:sz w:val="24"/>
          <w:szCs w:val="22"/>
          <w:lang w:val="fr-FR" w:eastAsia="ja-JP"/>
        </w:rPr>
        <w:t>m</w:t>
      </w:r>
      <w:r w:rsidRPr="00377285">
        <w:rPr>
          <w:rFonts w:eastAsia="MS Mincho"/>
          <w:spacing w:val="10"/>
          <w:sz w:val="24"/>
          <w:szCs w:val="22"/>
          <w:lang w:val="fr-FR" w:eastAsia="ja-JP"/>
        </w:rPr>
        <w:t xml:space="preserve"> </w:t>
      </w:r>
      <w:r w:rsidRPr="00377285">
        <w:rPr>
          <w:rFonts w:eastAsia="MS Mincho"/>
          <w:spacing w:val="1"/>
          <w:sz w:val="24"/>
          <w:szCs w:val="22"/>
          <w:lang w:val="fr-FR" w:eastAsia="ja-JP"/>
        </w:rPr>
        <w:t>c</w:t>
      </w:r>
      <w:r w:rsidRPr="00377285">
        <w:rPr>
          <w:rFonts w:eastAsia="MS Mincho"/>
          <w:sz w:val="24"/>
          <w:szCs w:val="22"/>
          <w:lang w:val="fr-FR" w:eastAsia="ja-JP"/>
        </w:rPr>
        <w:t>ó</w:t>
      </w:r>
      <w:r w:rsidRPr="00377285">
        <w:rPr>
          <w:rFonts w:eastAsia="MS Mincho"/>
          <w:spacing w:val="9"/>
          <w:sz w:val="24"/>
          <w:szCs w:val="22"/>
          <w:lang w:val="fr-FR" w:eastAsia="ja-JP"/>
        </w:rPr>
        <w:t xml:space="preserve"> </w:t>
      </w:r>
      <w:r w:rsidRPr="00377285">
        <w:rPr>
          <w:rFonts w:eastAsia="MS Mincho"/>
          <w:sz w:val="24"/>
          <w:szCs w:val="22"/>
          <w:lang w:val="fr-FR" w:eastAsia="ja-JP"/>
        </w:rPr>
        <w:t>t</w:t>
      </w:r>
      <w:r w:rsidRPr="00377285">
        <w:rPr>
          <w:rFonts w:eastAsia="MS Mincho"/>
          <w:spacing w:val="-4"/>
          <w:sz w:val="24"/>
          <w:szCs w:val="22"/>
          <w:lang w:val="fr-FR" w:eastAsia="ja-JP"/>
        </w:rPr>
        <w:t>ầ</w:t>
      </w:r>
      <w:r w:rsidRPr="00377285">
        <w:rPr>
          <w:rFonts w:eastAsia="MS Mincho"/>
          <w:sz w:val="24"/>
          <w:szCs w:val="22"/>
          <w:lang w:val="fr-FR" w:eastAsia="ja-JP"/>
        </w:rPr>
        <w:t>n</w:t>
      </w:r>
      <w:r w:rsidRPr="00377285">
        <w:rPr>
          <w:rFonts w:eastAsia="MS Mincho"/>
          <w:spacing w:val="5"/>
          <w:sz w:val="24"/>
          <w:szCs w:val="22"/>
          <w:lang w:val="fr-FR" w:eastAsia="ja-JP"/>
        </w:rPr>
        <w:t xml:space="preserve"> </w:t>
      </w:r>
      <w:r w:rsidRPr="00377285">
        <w:rPr>
          <w:rFonts w:eastAsia="MS Mincho"/>
          <w:spacing w:val="-1"/>
          <w:sz w:val="24"/>
          <w:szCs w:val="22"/>
          <w:lang w:val="fr-FR" w:eastAsia="ja-JP"/>
        </w:rPr>
        <w:t>s</w:t>
      </w:r>
      <w:r w:rsidRPr="00377285">
        <w:rPr>
          <w:rFonts w:eastAsia="MS Mincho"/>
          <w:sz w:val="24"/>
          <w:szCs w:val="22"/>
          <w:lang w:val="fr-FR" w:eastAsia="ja-JP"/>
        </w:rPr>
        <w:t>ố</w:t>
      </w:r>
      <w:r w:rsidRPr="00377285">
        <w:rPr>
          <w:rFonts w:eastAsia="MS Mincho"/>
          <w:spacing w:val="14"/>
          <w:sz w:val="24"/>
          <w:szCs w:val="22"/>
          <w:lang w:val="fr-FR" w:eastAsia="ja-JP"/>
        </w:rPr>
        <w:t xml:space="preserve"> </w:t>
      </w:r>
      <w:r w:rsidRPr="00377285">
        <w:rPr>
          <w:rFonts w:eastAsia="MS Mincho"/>
          <w:spacing w:val="-7"/>
          <w:sz w:val="24"/>
          <w:szCs w:val="22"/>
          <w:lang w:val="fr-FR" w:eastAsia="ja-JP"/>
        </w:rPr>
        <w:t>n</w:t>
      </w:r>
      <w:r w:rsidRPr="00377285">
        <w:rPr>
          <w:rFonts w:eastAsia="MS Mincho"/>
          <w:spacing w:val="1"/>
          <w:sz w:val="24"/>
          <w:szCs w:val="22"/>
          <w:lang w:val="fr-FR" w:eastAsia="ja-JP"/>
        </w:rPr>
        <w:t>ằ</w:t>
      </w:r>
      <w:r w:rsidRPr="00377285">
        <w:rPr>
          <w:rFonts w:eastAsia="MS Mincho"/>
          <w:sz w:val="24"/>
          <w:szCs w:val="22"/>
          <w:lang w:val="fr-FR" w:eastAsia="ja-JP"/>
        </w:rPr>
        <w:t>m</w:t>
      </w:r>
      <w:r w:rsidRPr="00377285">
        <w:rPr>
          <w:rFonts w:eastAsia="MS Mincho"/>
          <w:spacing w:val="13"/>
          <w:sz w:val="24"/>
          <w:szCs w:val="22"/>
          <w:lang w:val="fr-FR" w:eastAsia="ja-JP"/>
        </w:rPr>
        <w:t xml:space="preserve"> </w:t>
      </w:r>
      <w:r w:rsidRPr="00377285">
        <w:rPr>
          <w:rFonts w:eastAsia="MS Mincho"/>
          <w:sz w:val="24"/>
          <w:szCs w:val="22"/>
          <w:lang w:val="fr-FR" w:eastAsia="ja-JP"/>
        </w:rPr>
        <w:t>t</w:t>
      </w:r>
      <w:r w:rsidRPr="00377285">
        <w:rPr>
          <w:rFonts w:eastAsia="MS Mincho"/>
          <w:spacing w:val="-3"/>
          <w:sz w:val="24"/>
          <w:szCs w:val="22"/>
          <w:lang w:val="fr-FR" w:eastAsia="ja-JP"/>
        </w:rPr>
        <w:t>r</w:t>
      </w:r>
      <w:r w:rsidRPr="00377285">
        <w:rPr>
          <w:rFonts w:eastAsia="MS Mincho"/>
          <w:spacing w:val="7"/>
          <w:sz w:val="24"/>
          <w:szCs w:val="22"/>
          <w:lang w:val="fr-FR" w:eastAsia="ja-JP"/>
        </w:rPr>
        <w:t>o</w:t>
      </w:r>
      <w:r w:rsidRPr="00377285">
        <w:rPr>
          <w:rFonts w:eastAsia="MS Mincho"/>
          <w:spacing w:val="-7"/>
          <w:sz w:val="24"/>
          <w:szCs w:val="22"/>
          <w:lang w:val="fr-FR" w:eastAsia="ja-JP"/>
        </w:rPr>
        <w:t>n</w:t>
      </w:r>
      <w:r w:rsidRPr="00377285">
        <w:rPr>
          <w:rFonts w:eastAsia="MS Mincho"/>
          <w:sz w:val="24"/>
          <w:szCs w:val="22"/>
          <w:lang w:val="fr-FR" w:eastAsia="ja-JP"/>
        </w:rPr>
        <w:t>g</w:t>
      </w:r>
      <w:r w:rsidRPr="00377285">
        <w:rPr>
          <w:rFonts w:eastAsia="MS Mincho"/>
          <w:spacing w:val="9"/>
          <w:sz w:val="24"/>
          <w:szCs w:val="22"/>
          <w:lang w:val="fr-FR" w:eastAsia="ja-JP"/>
        </w:rPr>
        <w:t xml:space="preserve"> </w:t>
      </w:r>
      <w:r w:rsidRPr="00377285">
        <w:rPr>
          <w:rFonts w:eastAsia="MS Mincho"/>
          <w:spacing w:val="-2"/>
          <w:w w:val="102"/>
          <w:sz w:val="24"/>
          <w:szCs w:val="22"/>
          <w:lang w:val="fr-FR" w:eastAsia="ja-JP"/>
        </w:rPr>
        <w:t>kh</w:t>
      </w:r>
      <w:r w:rsidRPr="00377285">
        <w:rPr>
          <w:rFonts w:eastAsia="MS Mincho"/>
          <w:spacing w:val="3"/>
          <w:w w:val="102"/>
          <w:sz w:val="24"/>
          <w:szCs w:val="22"/>
          <w:lang w:val="fr-FR" w:eastAsia="ja-JP"/>
        </w:rPr>
        <w:t>o</w:t>
      </w:r>
      <w:r w:rsidRPr="00377285">
        <w:rPr>
          <w:rFonts w:eastAsia="MS Mincho"/>
          <w:spacing w:val="1"/>
          <w:w w:val="102"/>
          <w:sz w:val="24"/>
          <w:szCs w:val="22"/>
          <w:lang w:val="fr-FR" w:eastAsia="ja-JP"/>
        </w:rPr>
        <w:t>ả</w:t>
      </w:r>
      <w:r w:rsidRPr="00377285">
        <w:rPr>
          <w:rFonts w:eastAsia="MS Mincho"/>
          <w:spacing w:val="2"/>
          <w:w w:val="102"/>
          <w:sz w:val="24"/>
          <w:szCs w:val="22"/>
          <w:lang w:val="fr-FR" w:eastAsia="ja-JP"/>
        </w:rPr>
        <w:t>n</w:t>
      </w:r>
      <w:r w:rsidRPr="00377285">
        <w:rPr>
          <w:rFonts w:eastAsia="MS Mincho"/>
          <w:w w:val="102"/>
          <w:sz w:val="24"/>
          <w:szCs w:val="22"/>
          <w:lang w:val="fr-FR" w:eastAsia="ja-JP"/>
        </w:rPr>
        <w:t>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spacing w:val="8"/>
          <w:szCs w:val="22"/>
          <w:lang w:val="fr-FR" w:eastAsia="ja-JP"/>
        </w:rPr>
        <w:t xml:space="preserve"> </w:t>
      </w:r>
      <w:r w:rsidRPr="00377285">
        <w:rPr>
          <w:rFonts w:eastAsia="MS Mincho"/>
          <w:color w:val="000000"/>
          <w:spacing w:val="2"/>
          <w:szCs w:val="22"/>
          <w:lang w:val="fr-FR" w:eastAsia="ja-JP"/>
        </w:rPr>
        <w:t>t</w:t>
      </w:r>
      <w:r w:rsidRPr="00377285">
        <w:rPr>
          <w:rFonts w:eastAsia="MS Mincho"/>
          <w:color w:val="000000"/>
          <w:szCs w:val="22"/>
          <w:lang w:val="fr-FR" w:eastAsia="ja-JP"/>
        </w:rPr>
        <w:t>ừ</w:t>
      </w:r>
      <w:r w:rsidRPr="00377285">
        <w:rPr>
          <w:rFonts w:eastAsia="MS Mincho"/>
          <w:color w:val="000000"/>
          <w:spacing w:val="1"/>
          <w:szCs w:val="22"/>
          <w:lang w:val="fr-FR" w:eastAsia="ja-JP"/>
        </w:rPr>
        <w:t xml:space="preserve"> </w:t>
      </w:r>
      <w:r w:rsidRPr="00377285">
        <w:rPr>
          <w:rFonts w:eastAsia="MS Mincho"/>
          <w:color w:val="000000"/>
          <w:spacing w:val="2"/>
          <w:szCs w:val="22"/>
          <w:lang w:val="fr-FR" w:eastAsia="ja-JP"/>
        </w:rPr>
        <w:t>1</w:t>
      </w:r>
      <w:r w:rsidRPr="00377285">
        <w:rPr>
          <w:rFonts w:eastAsia="MS Mincho"/>
          <w:color w:val="000000"/>
          <w:szCs w:val="22"/>
          <w:lang w:val="fr-FR" w:eastAsia="ja-JP"/>
        </w:rPr>
        <w:t>6</w:t>
      </w:r>
      <w:r w:rsidRPr="00377285">
        <w:rPr>
          <w:rFonts w:eastAsia="MS Mincho"/>
          <w:color w:val="000000"/>
          <w:spacing w:val="9"/>
          <w:szCs w:val="22"/>
          <w:lang w:val="fr-FR" w:eastAsia="ja-JP"/>
        </w:rPr>
        <w:t xml:space="preserve"> </w:t>
      </w:r>
      <w:r w:rsidRPr="00377285">
        <w:rPr>
          <w:rFonts w:eastAsia="MS Mincho"/>
          <w:color w:val="000000"/>
          <w:spacing w:val="-2"/>
          <w:szCs w:val="22"/>
          <w:lang w:val="fr-FR" w:eastAsia="ja-JP"/>
        </w:rPr>
        <w:t>k</w:t>
      </w:r>
      <w:r w:rsidRPr="00377285">
        <w:rPr>
          <w:rFonts w:eastAsia="MS Mincho"/>
          <w:color w:val="000000"/>
          <w:spacing w:val="-4"/>
          <w:szCs w:val="22"/>
          <w:lang w:val="fr-FR" w:eastAsia="ja-JP"/>
        </w:rPr>
        <w:t>H</w:t>
      </w:r>
      <w:r w:rsidRPr="00377285">
        <w:rPr>
          <w:rFonts w:eastAsia="MS Mincho"/>
          <w:color w:val="000000"/>
          <w:szCs w:val="22"/>
          <w:lang w:val="fr-FR" w:eastAsia="ja-JP"/>
        </w:rPr>
        <w:t>z</w:t>
      </w:r>
      <w:r w:rsidRPr="00377285">
        <w:rPr>
          <w:rFonts w:eastAsia="MS Mincho"/>
          <w:color w:val="000000"/>
          <w:spacing w:val="11"/>
          <w:szCs w:val="22"/>
          <w:lang w:val="fr-FR" w:eastAsia="ja-JP"/>
        </w:rPr>
        <w:t xml:space="preserve"> </w:t>
      </w:r>
      <w:r w:rsidRPr="00377285">
        <w:rPr>
          <w:rFonts w:eastAsia="MS Mincho"/>
          <w:color w:val="000000"/>
          <w:spacing w:val="3"/>
          <w:szCs w:val="22"/>
          <w:lang w:val="fr-FR" w:eastAsia="ja-JP"/>
        </w:rPr>
        <w:t>đ</w:t>
      </w:r>
      <w:r w:rsidRPr="00377285">
        <w:rPr>
          <w:rFonts w:eastAsia="MS Mincho"/>
          <w:color w:val="000000"/>
          <w:spacing w:val="1"/>
          <w:szCs w:val="22"/>
          <w:lang w:val="fr-FR" w:eastAsia="ja-JP"/>
        </w:rPr>
        <w:t>ế</w:t>
      </w:r>
      <w:r w:rsidRPr="00377285">
        <w:rPr>
          <w:rFonts w:eastAsia="MS Mincho"/>
          <w:color w:val="000000"/>
          <w:szCs w:val="22"/>
          <w:lang w:val="fr-FR" w:eastAsia="ja-JP"/>
        </w:rPr>
        <w:t>n</w:t>
      </w:r>
      <w:r w:rsidRPr="00377285">
        <w:rPr>
          <w:rFonts w:eastAsia="MS Mincho"/>
          <w:color w:val="000000"/>
          <w:spacing w:val="6"/>
          <w:szCs w:val="22"/>
          <w:lang w:val="fr-FR" w:eastAsia="ja-JP"/>
        </w:rPr>
        <w:t xml:space="preserve"> </w:t>
      </w:r>
      <w:r w:rsidRPr="00377285">
        <w:rPr>
          <w:rFonts w:eastAsia="MS Mincho"/>
          <w:color w:val="000000"/>
          <w:spacing w:val="-2"/>
          <w:szCs w:val="22"/>
          <w:lang w:val="fr-FR" w:eastAsia="ja-JP"/>
        </w:rPr>
        <w:t>2</w:t>
      </w:r>
      <w:r w:rsidRPr="00377285">
        <w:rPr>
          <w:rFonts w:eastAsia="MS Mincho"/>
          <w:color w:val="000000"/>
          <w:szCs w:val="22"/>
          <w:lang w:val="fr-FR" w:eastAsia="ja-JP"/>
        </w:rPr>
        <w:t>0</w:t>
      </w:r>
      <w:r w:rsidRPr="00377285">
        <w:rPr>
          <w:rFonts w:eastAsia="MS Mincho"/>
          <w:color w:val="000000"/>
          <w:spacing w:val="9"/>
          <w:szCs w:val="22"/>
          <w:lang w:val="fr-FR" w:eastAsia="ja-JP"/>
        </w:rPr>
        <w:t xml:space="preserve"> </w:t>
      </w:r>
      <w:r w:rsidRPr="00377285">
        <w:rPr>
          <w:rFonts w:eastAsia="MS Mincho"/>
          <w:color w:val="000000"/>
          <w:spacing w:val="-2"/>
          <w:szCs w:val="22"/>
          <w:lang w:val="fr-FR" w:eastAsia="ja-JP"/>
        </w:rPr>
        <w:t>0</w:t>
      </w:r>
      <w:r w:rsidRPr="00377285">
        <w:rPr>
          <w:rFonts w:eastAsia="MS Mincho"/>
          <w:color w:val="000000"/>
          <w:spacing w:val="2"/>
          <w:szCs w:val="22"/>
          <w:lang w:val="fr-FR" w:eastAsia="ja-JP"/>
        </w:rPr>
        <w:t>0</w:t>
      </w:r>
      <w:r w:rsidRPr="00377285">
        <w:rPr>
          <w:rFonts w:eastAsia="MS Mincho"/>
          <w:color w:val="000000"/>
          <w:szCs w:val="22"/>
          <w:lang w:val="fr-FR" w:eastAsia="ja-JP"/>
        </w:rPr>
        <w:t>0</w:t>
      </w:r>
      <w:r w:rsidRPr="00377285">
        <w:rPr>
          <w:rFonts w:eastAsia="MS Mincho"/>
          <w:color w:val="000000"/>
          <w:spacing w:val="12"/>
          <w:szCs w:val="22"/>
          <w:lang w:val="fr-FR" w:eastAsia="ja-JP"/>
        </w:rPr>
        <w:t xml:space="preserve"> </w:t>
      </w:r>
      <w:r w:rsidRPr="00377285">
        <w:rPr>
          <w:rFonts w:eastAsia="MS Mincho"/>
          <w:color w:val="000000"/>
          <w:spacing w:val="-2"/>
          <w:szCs w:val="22"/>
          <w:lang w:val="fr-FR" w:eastAsia="ja-JP"/>
        </w:rPr>
        <w:t>k</w:t>
      </w:r>
      <w:r w:rsidRPr="00377285">
        <w:rPr>
          <w:rFonts w:eastAsia="MS Mincho"/>
          <w:color w:val="000000"/>
          <w:spacing w:val="-4"/>
          <w:szCs w:val="22"/>
          <w:lang w:val="fr-FR" w:eastAsia="ja-JP"/>
        </w:rPr>
        <w:t>H</w:t>
      </w:r>
      <w:r w:rsidRPr="00377285">
        <w:rPr>
          <w:rFonts w:eastAsia="MS Mincho"/>
          <w:color w:val="000000"/>
          <w:spacing w:val="1"/>
          <w:szCs w:val="22"/>
          <w:lang w:val="fr-FR" w:eastAsia="ja-JP"/>
        </w:rPr>
        <w:t>z</w:t>
      </w:r>
      <w:r w:rsidRPr="00377285">
        <w:rPr>
          <w:rFonts w:eastAsia="MS Mincho"/>
          <w:color w:val="000000"/>
          <w:szCs w:val="22"/>
          <w:lang w:val="fr-FR" w:eastAsia="ja-JP"/>
        </w:rPr>
        <w:t>.</w:t>
      </w:r>
      <w:r w:rsidRPr="00377285">
        <w:rPr>
          <w:rFonts w:eastAsia="MS Mincho"/>
          <w:color w:val="000000"/>
          <w:spacing w:val="-47"/>
          <w:szCs w:val="22"/>
          <w:lang w:val="fr-FR" w:eastAsia="ja-JP"/>
        </w:rPr>
        <w:t xml:space="preserve"> </w:t>
      </w:r>
      <w:r w:rsidRPr="00377285">
        <w:rPr>
          <w:rFonts w:eastAsia="MS Mincho"/>
          <w:color w:val="000000"/>
          <w:szCs w:val="22"/>
          <w:lang w:val="fr-FR" w:eastAsia="ja-JP"/>
        </w:rPr>
        <w:tab/>
      </w:r>
      <w:r w:rsidRPr="00377285">
        <w:rPr>
          <w:b/>
        </w:rPr>
        <w:t xml:space="preserve">B. </w:t>
      </w:r>
      <w:r w:rsidRPr="00377285">
        <w:rPr>
          <w:rFonts w:eastAsia="MS Mincho"/>
          <w:color w:val="000000"/>
          <w:spacing w:val="8"/>
          <w:szCs w:val="22"/>
          <w:lang w:val="fr-FR" w:eastAsia="ja-JP"/>
        </w:rPr>
        <w:t xml:space="preserve"> </w:t>
      </w:r>
      <w:r w:rsidRPr="00377285">
        <w:rPr>
          <w:rFonts w:eastAsia="MS Mincho"/>
          <w:color w:val="000000"/>
          <w:spacing w:val="2"/>
          <w:szCs w:val="22"/>
          <w:lang w:val="fr-FR" w:eastAsia="ja-JP"/>
        </w:rPr>
        <w:t>t</w:t>
      </w:r>
      <w:r w:rsidRPr="00377285">
        <w:rPr>
          <w:rFonts w:eastAsia="MS Mincho"/>
          <w:color w:val="000000"/>
          <w:szCs w:val="22"/>
          <w:lang w:val="fr-FR" w:eastAsia="ja-JP"/>
        </w:rPr>
        <w:t>ừ</w:t>
      </w:r>
      <w:r w:rsidRPr="00377285">
        <w:rPr>
          <w:rFonts w:eastAsia="MS Mincho"/>
          <w:color w:val="000000"/>
          <w:spacing w:val="1"/>
          <w:szCs w:val="22"/>
          <w:lang w:val="fr-FR" w:eastAsia="ja-JP"/>
        </w:rPr>
        <w:t xml:space="preserve"> </w:t>
      </w:r>
      <w:r w:rsidRPr="00377285">
        <w:rPr>
          <w:rFonts w:eastAsia="MS Mincho"/>
          <w:color w:val="000000"/>
          <w:spacing w:val="-2"/>
          <w:szCs w:val="22"/>
          <w:lang w:val="fr-FR" w:eastAsia="ja-JP"/>
        </w:rPr>
        <w:t>1</w:t>
      </w:r>
      <w:r w:rsidRPr="00377285">
        <w:rPr>
          <w:rFonts w:eastAsia="MS Mincho"/>
          <w:color w:val="000000"/>
          <w:spacing w:val="7"/>
          <w:szCs w:val="22"/>
          <w:lang w:val="fr-FR" w:eastAsia="ja-JP"/>
        </w:rPr>
        <w:t>6</w:t>
      </w:r>
      <w:r w:rsidRPr="00377285">
        <w:rPr>
          <w:rFonts w:eastAsia="MS Mincho"/>
          <w:color w:val="000000"/>
          <w:spacing w:val="-4"/>
          <w:szCs w:val="22"/>
          <w:lang w:val="fr-FR" w:eastAsia="ja-JP"/>
        </w:rPr>
        <w:t>H</w:t>
      </w:r>
      <w:r w:rsidRPr="00377285">
        <w:rPr>
          <w:rFonts w:eastAsia="MS Mincho"/>
          <w:color w:val="000000"/>
          <w:szCs w:val="22"/>
          <w:lang w:val="fr-FR" w:eastAsia="ja-JP"/>
        </w:rPr>
        <w:t>z</w:t>
      </w:r>
      <w:r w:rsidRPr="00377285">
        <w:rPr>
          <w:rFonts w:eastAsia="MS Mincho"/>
          <w:color w:val="000000"/>
          <w:spacing w:val="13"/>
          <w:szCs w:val="22"/>
          <w:lang w:val="fr-FR" w:eastAsia="ja-JP"/>
        </w:rPr>
        <w:t xml:space="preserve"> </w:t>
      </w:r>
      <w:r w:rsidRPr="00377285">
        <w:rPr>
          <w:rFonts w:eastAsia="MS Mincho"/>
          <w:color w:val="000000"/>
          <w:spacing w:val="2"/>
          <w:szCs w:val="22"/>
          <w:lang w:val="fr-FR" w:eastAsia="ja-JP"/>
        </w:rPr>
        <w:t>đ</w:t>
      </w:r>
      <w:r w:rsidRPr="00377285">
        <w:rPr>
          <w:rFonts w:eastAsia="MS Mincho"/>
          <w:color w:val="000000"/>
          <w:spacing w:val="1"/>
          <w:szCs w:val="22"/>
          <w:lang w:val="fr-FR" w:eastAsia="ja-JP"/>
        </w:rPr>
        <w:t>ế</w:t>
      </w:r>
      <w:r w:rsidRPr="00377285">
        <w:rPr>
          <w:rFonts w:eastAsia="MS Mincho"/>
          <w:color w:val="000000"/>
          <w:szCs w:val="22"/>
          <w:lang w:val="fr-FR" w:eastAsia="ja-JP"/>
        </w:rPr>
        <w:t>n</w:t>
      </w:r>
      <w:r w:rsidRPr="00377285">
        <w:rPr>
          <w:rFonts w:eastAsia="MS Mincho"/>
          <w:color w:val="000000"/>
          <w:spacing w:val="6"/>
          <w:szCs w:val="22"/>
          <w:lang w:val="fr-FR" w:eastAsia="ja-JP"/>
        </w:rPr>
        <w:t xml:space="preserve"> </w:t>
      </w:r>
      <w:r w:rsidRPr="00377285">
        <w:rPr>
          <w:rFonts w:eastAsia="MS Mincho"/>
          <w:color w:val="000000"/>
          <w:spacing w:val="-2"/>
          <w:szCs w:val="22"/>
          <w:lang w:val="fr-FR" w:eastAsia="ja-JP"/>
        </w:rPr>
        <w:t>2</w:t>
      </w:r>
      <w:r w:rsidRPr="00377285">
        <w:rPr>
          <w:rFonts w:eastAsia="MS Mincho"/>
          <w:color w:val="000000"/>
          <w:spacing w:val="2"/>
          <w:szCs w:val="22"/>
          <w:lang w:val="fr-FR" w:eastAsia="ja-JP"/>
        </w:rPr>
        <w:t>0</w:t>
      </w:r>
      <w:r w:rsidRPr="00377285">
        <w:rPr>
          <w:rFonts w:eastAsia="MS Mincho"/>
          <w:color w:val="000000"/>
          <w:spacing w:val="-2"/>
          <w:szCs w:val="22"/>
          <w:lang w:val="fr-FR" w:eastAsia="ja-JP"/>
        </w:rPr>
        <w:t>0</w:t>
      </w:r>
      <w:r w:rsidRPr="00377285">
        <w:rPr>
          <w:rFonts w:eastAsia="MS Mincho"/>
          <w:color w:val="000000"/>
          <w:szCs w:val="22"/>
          <w:lang w:val="fr-FR" w:eastAsia="ja-JP"/>
        </w:rPr>
        <w:t>0</w:t>
      </w:r>
      <w:r w:rsidRPr="00377285">
        <w:rPr>
          <w:rFonts w:eastAsia="MS Mincho"/>
          <w:color w:val="000000"/>
          <w:spacing w:val="14"/>
          <w:szCs w:val="22"/>
          <w:lang w:val="fr-FR" w:eastAsia="ja-JP"/>
        </w:rPr>
        <w:t xml:space="preserve"> </w:t>
      </w:r>
      <w:r w:rsidRPr="00377285">
        <w:rPr>
          <w:rFonts w:eastAsia="MS Mincho"/>
          <w:color w:val="000000"/>
          <w:spacing w:val="-4"/>
          <w:szCs w:val="22"/>
          <w:lang w:val="fr-FR" w:eastAsia="ja-JP"/>
        </w:rPr>
        <w:t>Hz</w:t>
      </w:r>
      <w:r w:rsidRPr="00377285">
        <w:rPr>
          <w:rFonts w:eastAsia="MS Mincho"/>
          <w:color w:val="000000"/>
          <w:szCs w:val="22"/>
          <w:lang w:val="fr-FR" w:eastAsia="ja-JP"/>
        </w:rPr>
        <w:t>.</w:t>
      </w:r>
      <w:r w:rsidRPr="00377285">
        <w:rPr>
          <w:rFonts w:eastAsia="MS Mincho"/>
          <w:color w:val="000000"/>
          <w:spacing w:val="-49"/>
          <w:szCs w:val="22"/>
          <w:lang w:val="fr-FR" w:eastAsia="ja-JP"/>
        </w:rPr>
        <w:t xml:space="preserve"> </w:t>
      </w:r>
      <w:r w:rsidRPr="00377285">
        <w:rPr>
          <w:rFonts w:eastAsia="MS Mincho"/>
          <w:color w:val="000000"/>
          <w:szCs w:val="22"/>
          <w:lang w:val="fr-FR" w:eastAsia="ja-JP"/>
        </w:rPr>
        <w:tab/>
      </w:r>
      <w:r w:rsidRPr="00377285">
        <w:rPr>
          <w:rFonts w:eastAsia="MS Mincho"/>
          <w:color w:val="000000"/>
          <w:szCs w:val="22"/>
          <w:lang w:val="fr-FR" w:eastAsia="ja-JP"/>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rFonts w:eastAsia="MS Mincho"/>
          <w:color w:val="000000"/>
          <w:spacing w:val="8"/>
          <w:szCs w:val="22"/>
          <w:lang w:val="fr-FR" w:eastAsia="ja-JP"/>
        </w:rPr>
        <w:t xml:space="preserve"> </w:t>
      </w:r>
      <w:r w:rsidRPr="00377285">
        <w:rPr>
          <w:rFonts w:eastAsia="MS Mincho"/>
          <w:color w:val="000000"/>
          <w:spacing w:val="2"/>
          <w:szCs w:val="22"/>
          <w:lang w:val="fr-FR" w:eastAsia="ja-JP"/>
        </w:rPr>
        <w:t>t</w:t>
      </w:r>
      <w:r w:rsidRPr="00377285">
        <w:rPr>
          <w:rFonts w:eastAsia="MS Mincho"/>
          <w:color w:val="000000"/>
          <w:szCs w:val="22"/>
          <w:lang w:val="fr-FR" w:eastAsia="ja-JP"/>
        </w:rPr>
        <w:t>ừ</w:t>
      </w:r>
      <w:r w:rsidRPr="00377285">
        <w:rPr>
          <w:rFonts w:eastAsia="MS Mincho"/>
          <w:color w:val="000000"/>
          <w:spacing w:val="1"/>
          <w:szCs w:val="22"/>
          <w:lang w:val="fr-FR" w:eastAsia="ja-JP"/>
        </w:rPr>
        <w:t xml:space="preserve"> </w:t>
      </w:r>
      <w:r w:rsidRPr="00377285">
        <w:rPr>
          <w:rFonts w:eastAsia="MS Mincho"/>
          <w:color w:val="000000"/>
          <w:spacing w:val="2"/>
          <w:szCs w:val="22"/>
          <w:lang w:val="fr-FR" w:eastAsia="ja-JP"/>
        </w:rPr>
        <w:t>16</w:t>
      </w:r>
      <w:r w:rsidRPr="00377285">
        <w:rPr>
          <w:rFonts w:eastAsia="MS Mincho"/>
          <w:color w:val="000000"/>
          <w:spacing w:val="-4"/>
          <w:szCs w:val="22"/>
          <w:lang w:val="fr-FR" w:eastAsia="ja-JP"/>
        </w:rPr>
        <w:t>H</w:t>
      </w:r>
      <w:r w:rsidRPr="00377285">
        <w:rPr>
          <w:rFonts w:eastAsia="MS Mincho"/>
          <w:color w:val="000000"/>
          <w:szCs w:val="22"/>
          <w:lang w:val="fr-FR" w:eastAsia="ja-JP"/>
        </w:rPr>
        <w:t>z</w:t>
      </w:r>
      <w:r w:rsidRPr="00377285">
        <w:rPr>
          <w:rFonts w:eastAsia="MS Mincho"/>
          <w:color w:val="000000"/>
          <w:spacing w:val="13"/>
          <w:szCs w:val="22"/>
          <w:lang w:val="fr-FR" w:eastAsia="ja-JP"/>
        </w:rPr>
        <w:t xml:space="preserve"> </w:t>
      </w:r>
      <w:r w:rsidRPr="00377285">
        <w:rPr>
          <w:rFonts w:eastAsia="MS Mincho"/>
          <w:color w:val="000000"/>
          <w:spacing w:val="3"/>
          <w:szCs w:val="22"/>
          <w:lang w:val="fr-FR" w:eastAsia="ja-JP"/>
        </w:rPr>
        <w:t>đ</w:t>
      </w:r>
      <w:r w:rsidRPr="00377285">
        <w:rPr>
          <w:rFonts w:eastAsia="MS Mincho"/>
          <w:color w:val="000000"/>
          <w:spacing w:val="1"/>
          <w:szCs w:val="22"/>
          <w:lang w:val="fr-FR" w:eastAsia="ja-JP"/>
        </w:rPr>
        <w:t>ế</w:t>
      </w:r>
      <w:r w:rsidRPr="00377285">
        <w:rPr>
          <w:rFonts w:eastAsia="MS Mincho"/>
          <w:color w:val="000000"/>
          <w:szCs w:val="22"/>
          <w:lang w:val="fr-FR" w:eastAsia="ja-JP"/>
        </w:rPr>
        <w:t>n</w:t>
      </w:r>
      <w:r w:rsidRPr="00377285">
        <w:rPr>
          <w:rFonts w:eastAsia="MS Mincho"/>
          <w:color w:val="000000"/>
          <w:spacing w:val="6"/>
          <w:szCs w:val="22"/>
          <w:lang w:val="fr-FR" w:eastAsia="ja-JP"/>
        </w:rPr>
        <w:t xml:space="preserve"> </w:t>
      </w:r>
      <w:r w:rsidRPr="00377285">
        <w:rPr>
          <w:rFonts w:eastAsia="MS Mincho"/>
          <w:color w:val="000000"/>
          <w:spacing w:val="-2"/>
          <w:szCs w:val="22"/>
          <w:lang w:val="fr-FR" w:eastAsia="ja-JP"/>
        </w:rPr>
        <w:t>2</w:t>
      </w:r>
      <w:r w:rsidRPr="00377285">
        <w:rPr>
          <w:rFonts w:eastAsia="MS Mincho"/>
          <w:color w:val="000000"/>
          <w:szCs w:val="22"/>
          <w:lang w:val="fr-FR" w:eastAsia="ja-JP"/>
        </w:rPr>
        <w:t>0</w:t>
      </w:r>
      <w:r w:rsidRPr="00377285">
        <w:rPr>
          <w:rFonts w:eastAsia="MS Mincho"/>
          <w:color w:val="000000"/>
          <w:spacing w:val="4"/>
          <w:szCs w:val="22"/>
          <w:lang w:val="fr-FR" w:eastAsia="ja-JP"/>
        </w:rPr>
        <w:t xml:space="preserve"> </w:t>
      </w:r>
      <w:r w:rsidRPr="00377285">
        <w:rPr>
          <w:rFonts w:eastAsia="MS Mincho"/>
          <w:color w:val="000000"/>
          <w:spacing w:val="2"/>
          <w:szCs w:val="22"/>
          <w:lang w:val="fr-FR" w:eastAsia="ja-JP"/>
        </w:rPr>
        <w:t>0</w:t>
      </w:r>
      <w:r w:rsidRPr="00377285">
        <w:rPr>
          <w:rFonts w:eastAsia="MS Mincho"/>
          <w:color w:val="000000"/>
          <w:spacing w:val="-2"/>
          <w:szCs w:val="22"/>
          <w:lang w:val="fr-FR" w:eastAsia="ja-JP"/>
        </w:rPr>
        <w:t>0</w:t>
      </w:r>
      <w:r w:rsidRPr="00377285">
        <w:rPr>
          <w:rFonts w:eastAsia="MS Mincho"/>
          <w:color w:val="000000"/>
          <w:szCs w:val="22"/>
          <w:lang w:val="fr-FR" w:eastAsia="ja-JP"/>
        </w:rPr>
        <w:t>0</w:t>
      </w:r>
      <w:r w:rsidRPr="00377285">
        <w:rPr>
          <w:rFonts w:eastAsia="MS Mincho"/>
          <w:color w:val="000000"/>
          <w:spacing w:val="17"/>
          <w:szCs w:val="22"/>
          <w:lang w:val="fr-FR" w:eastAsia="ja-JP"/>
        </w:rPr>
        <w:t xml:space="preserve"> </w:t>
      </w:r>
      <w:r w:rsidRPr="00377285">
        <w:rPr>
          <w:rFonts w:eastAsia="MS Mincho"/>
          <w:color w:val="000000"/>
          <w:spacing w:val="-4"/>
          <w:w w:val="102"/>
          <w:szCs w:val="22"/>
          <w:lang w:val="fr-FR" w:eastAsia="ja-JP"/>
        </w:rPr>
        <w:t>Hz</w:t>
      </w:r>
      <w:r w:rsidRPr="00377285">
        <w:rPr>
          <w:rFonts w:eastAsia="MS Mincho"/>
          <w:color w:val="000000"/>
          <w:w w:val="102"/>
          <w:szCs w:val="22"/>
          <w:lang w:val="fr-FR" w:eastAsia="ja-JP"/>
        </w:rPr>
        <w:t>.</w:t>
      </w:r>
      <w:r w:rsidRPr="00377285">
        <w:rPr>
          <w:b/>
        </w:rPr>
        <w:tab/>
        <w:t xml:space="preserve">D. </w:t>
      </w:r>
      <w:r w:rsidRPr="00377285">
        <w:rPr>
          <w:rFonts w:eastAsia="MS Mincho"/>
          <w:color w:val="000000"/>
          <w:spacing w:val="8"/>
          <w:szCs w:val="22"/>
          <w:lang w:val="fr-FR" w:eastAsia="ja-JP"/>
        </w:rPr>
        <w:t xml:space="preserve"> </w:t>
      </w:r>
      <w:r w:rsidRPr="00377285">
        <w:rPr>
          <w:rFonts w:eastAsia="MS Mincho"/>
          <w:color w:val="000000"/>
          <w:spacing w:val="2"/>
          <w:szCs w:val="22"/>
          <w:lang w:val="fr-FR" w:eastAsia="ja-JP"/>
        </w:rPr>
        <w:t>t</w:t>
      </w:r>
      <w:r w:rsidRPr="00377285">
        <w:rPr>
          <w:rFonts w:eastAsia="MS Mincho"/>
          <w:color w:val="000000"/>
          <w:szCs w:val="22"/>
          <w:lang w:val="fr-FR" w:eastAsia="ja-JP"/>
        </w:rPr>
        <w:t>ừ</w:t>
      </w:r>
      <w:r w:rsidRPr="00377285">
        <w:rPr>
          <w:rFonts w:eastAsia="MS Mincho"/>
          <w:color w:val="000000"/>
          <w:spacing w:val="1"/>
          <w:szCs w:val="22"/>
          <w:lang w:val="fr-FR" w:eastAsia="ja-JP"/>
        </w:rPr>
        <w:t xml:space="preserve"> </w:t>
      </w:r>
      <w:r w:rsidRPr="00377285">
        <w:rPr>
          <w:rFonts w:eastAsia="MS Mincho"/>
          <w:color w:val="000000"/>
          <w:spacing w:val="-2"/>
          <w:szCs w:val="22"/>
          <w:lang w:val="fr-FR" w:eastAsia="ja-JP"/>
        </w:rPr>
        <w:t>2</w:t>
      </w:r>
      <w:r w:rsidRPr="00377285">
        <w:rPr>
          <w:rFonts w:eastAsia="MS Mincho"/>
          <w:color w:val="000000"/>
          <w:szCs w:val="22"/>
          <w:lang w:val="fr-FR" w:eastAsia="ja-JP"/>
        </w:rPr>
        <w:t>0</w:t>
      </w:r>
      <w:r w:rsidRPr="00377285">
        <w:rPr>
          <w:rFonts w:eastAsia="MS Mincho"/>
          <w:color w:val="000000"/>
          <w:spacing w:val="14"/>
          <w:szCs w:val="22"/>
          <w:lang w:val="fr-FR" w:eastAsia="ja-JP"/>
        </w:rPr>
        <w:t xml:space="preserve"> </w:t>
      </w:r>
      <w:r w:rsidRPr="00377285">
        <w:rPr>
          <w:rFonts w:eastAsia="MS Mincho"/>
          <w:color w:val="000000"/>
          <w:spacing w:val="-2"/>
          <w:szCs w:val="22"/>
          <w:lang w:val="fr-FR" w:eastAsia="ja-JP"/>
        </w:rPr>
        <w:t>k</w:t>
      </w:r>
      <w:r w:rsidRPr="00377285">
        <w:rPr>
          <w:rFonts w:eastAsia="MS Mincho"/>
          <w:color w:val="000000"/>
          <w:spacing w:val="-4"/>
          <w:szCs w:val="22"/>
          <w:lang w:val="fr-FR" w:eastAsia="ja-JP"/>
        </w:rPr>
        <w:t>H</w:t>
      </w:r>
      <w:r w:rsidRPr="00377285">
        <w:rPr>
          <w:rFonts w:eastAsia="MS Mincho"/>
          <w:color w:val="000000"/>
          <w:szCs w:val="22"/>
          <w:lang w:val="fr-FR" w:eastAsia="ja-JP"/>
        </w:rPr>
        <w:t>z</w:t>
      </w:r>
      <w:r w:rsidRPr="00377285">
        <w:rPr>
          <w:rFonts w:eastAsia="MS Mincho"/>
          <w:color w:val="000000"/>
          <w:spacing w:val="6"/>
          <w:szCs w:val="22"/>
          <w:lang w:val="fr-FR" w:eastAsia="ja-JP"/>
        </w:rPr>
        <w:t xml:space="preserve"> </w:t>
      </w:r>
      <w:r w:rsidRPr="00377285">
        <w:rPr>
          <w:rFonts w:eastAsia="MS Mincho"/>
          <w:color w:val="000000"/>
          <w:spacing w:val="7"/>
          <w:szCs w:val="22"/>
          <w:lang w:val="fr-FR" w:eastAsia="ja-JP"/>
        </w:rPr>
        <w:t>đ</w:t>
      </w:r>
      <w:r w:rsidRPr="00377285">
        <w:rPr>
          <w:rFonts w:eastAsia="MS Mincho"/>
          <w:color w:val="000000"/>
          <w:spacing w:val="1"/>
          <w:szCs w:val="22"/>
          <w:lang w:val="fr-FR" w:eastAsia="ja-JP"/>
        </w:rPr>
        <w:t>ế</w:t>
      </w:r>
      <w:r w:rsidRPr="00377285">
        <w:rPr>
          <w:rFonts w:eastAsia="MS Mincho"/>
          <w:color w:val="000000"/>
          <w:szCs w:val="22"/>
          <w:lang w:val="fr-FR" w:eastAsia="ja-JP"/>
        </w:rPr>
        <w:t>n</w:t>
      </w:r>
      <w:r w:rsidRPr="00377285">
        <w:rPr>
          <w:rFonts w:eastAsia="MS Mincho"/>
          <w:color w:val="000000"/>
          <w:spacing w:val="1"/>
          <w:szCs w:val="22"/>
          <w:lang w:val="fr-FR" w:eastAsia="ja-JP"/>
        </w:rPr>
        <w:t xml:space="preserve"> </w:t>
      </w:r>
      <w:r w:rsidRPr="00377285">
        <w:rPr>
          <w:rFonts w:eastAsia="MS Mincho"/>
          <w:color w:val="000000"/>
          <w:szCs w:val="22"/>
          <w:lang w:val="fr-FR" w:eastAsia="ja-JP"/>
        </w:rPr>
        <w:t>2</w:t>
      </w:r>
      <w:r w:rsidRPr="00377285">
        <w:rPr>
          <w:rFonts w:eastAsia="MS Mincho"/>
          <w:color w:val="000000"/>
          <w:spacing w:val="7"/>
          <w:szCs w:val="22"/>
          <w:lang w:val="fr-FR" w:eastAsia="ja-JP"/>
        </w:rPr>
        <w:t xml:space="preserve"> </w:t>
      </w:r>
      <w:r w:rsidRPr="00377285">
        <w:rPr>
          <w:rFonts w:eastAsia="MS Mincho"/>
          <w:color w:val="000000"/>
          <w:spacing w:val="2"/>
          <w:szCs w:val="22"/>
          <w:lang w:val="fr-FR" w:eastAsia="ja-JP"/>
        </w:rPr>
        <w:t>0</w:t>
      </w:r>
      <w:r w:rsidRPr="00377285">
        <w:rPr>
          <w:rFonts w:eastAsia="MS Mincho"/>
          <w:color w:val="000000"/>
          <w:spacing w:val="-2"/>
          <w:szCs w:val="22"/>
          <w:lang w:val="fr-FR" w:eastAsia="ja-JP"/>
        </w:rPr>
        <w:t>0</w:t>
      </w:r>
      <w:r w:rsidRPr="00377285">
        <w:rPr>
          <w:rFonts w:eastAsia="MS Mincho"/>
          <w:color w:val="000000"/>
          <w:szCs w:val="22"/>
          <w:lang w:val="fr-FR" w:eastAsia="ja-JP"/>
        </w:rPr>
        <w:t>0</w:t>
      </w:r>
      <w:r w:rsidRPr="00377285">
        <w:rPr>
          <w:rFonts w:eastAsia="MS Mincho"/>
          <w:color w:val="000000"/>
          <w:spacing w:val="12"/>
          <w:szCs w:val="22"/>
          <w:lang w:val="fr-FR" w:eastAsia="ja-JP"/>
        </w:rPr>
        <w:t xml:space="preserve"> </w:t>
      </w:r>
      <w:r w:rsidRPr="00377285">
        <w:rPr>
          <w:rFonts w:eastAsia="MS Mincho"/>
          <w:color w:val="000000"/>
          <w:spacing w:val="-7"/>
          <w:w w:val="102"/>
          <w:szCs w:val="22"/>
          <w:lang w:val="fr-FR" w:eastAsia="ja-JP"/>
        </w:rPr>
        <w:t>k</w:t>
      </w:r>
      <w:r w:rsidRPr="00377285">
        <w:rPr>
          <w:rFonts w:eastAsia="MS Mincho"/>
          <w:color w:val="000000"/>
          <w:spacing w:val="-4"/>
          <w:w w:val="102"/>
          <w:szCs w:val="22"/>
          <w:lang w:val="fr-FR" w:eastAsia="ja-JP"/>
        </w:rPr>
        <w:t>H</w:t>
      </w:r>
      <w:r w:rsidRPr="00377285">
        <w:rPr>
          <w:rFonts w:eastAsia="MS Mincho"/>
          <w:color w:val="000000"/>
          <w:spacing w:val="1"/>
          <w:w w:val="102"/>
          <w:szCs w:val="22"/>
          <w:lang w:val="fr-FR" w:eastAsia="ja-JP"/>
        </w:rPr>
        <w:t>z</w:t>
      </w:r>
      <w:r w:rsidRPr="00377285">
        <w:rPr>
          <w:rFonts w:eastAsia="MS Mincho"/>
          <w:color w:val="000000"/>
          <w:w w:val="102"/>
          <w:szCs w:val="22"/>
          <w:lang w:val="fr-FR" w:eastAsia="ja-JP"/>
        </w:rPr>
        <w:t>.</w:t>
      </w:r>
      <w:r w:rsidRPr="00377285">
        <w:rPr>
          <w:rFonts w:eastAsia="MS Mincho"/>
          <w:b/>
          <w:bCs/>
          <w:color w:val="000000"/>
          <w:spacing w:val="-1"/>
          <w:szCs w:val="22"/>
          <w:lang w:val="fr-FR" w:eastAsia="ja-JP"/>
        </w:rPr>
        <w:t xml:space="preserve"> </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5. </w:t>
      </w:r>
      <w:r w:rsidRPr="00377285">
        <w:rPr>
          <w:rFonts w:eastAsia="Times New Roman"/>
          <w:sz w:val="24"/>
          <w:szCs w:val="24"/>
        </w:rPr>
        <w:t>Một thấu kính phân kỳ có tiêu cự f= -20cm. Khoảng cách từ tiêu điểm của thấu kính đến quang tâm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Cs/>
          <w:color w:val="000000"/>
        </w:rPr>
        <w:t xml:space="preserve"> 30cm. </w:t>
      </w:r>
      <w:r w:rsidRPr="00377285">
        <w:rPr>
          <w:b/>
        </w:rPr>
        <w:tab/>
        <w:t xml:space="preserve">B. </w:t>
      </w:r>
      <w:r w:rsidRPr="00377285">
        <w:rPr>
          <w:bCs/>
          <w:color w:val="000000"/>
        </w:rPr>
        <w:t xml:space="preserve"> 40cm.  </w:t>
      </w:r>
      <w:r w:rsidRPr="00377285">
        <w:rPr>
          <w:bCs/>
          <w:color w:val="000000"/>
        </w:rPr>
        <w:tab/>
      </w:r>
      <w:r w:rsidRPr="00377285">
        <w:rPr>
          <w:b/>
        </w:rPr>
        <w:t xml:space="preserve">C. </w:t>
      </w:r>
      <w:r w:rsidRPr="00377285">
        <w:rPr>
          <w:bCs/>
          <w:color w:val="000000"/>
        </w:rPr>
        <w:t xml:space="preserve"> 20cm.  </w:t>
      </w:r>
      <w:r w:rsidRPr="00377285">
        <w:rPr>
          <w:bCs/>
          <w:color w:val="000000"/>
        </w:rPr>
        <w:tab/>
      </w:r>
      <w:r w:rsidRPr="00377285">
        <w:rPr>
          <w:b/>
        </w:rPr>
        <w:tab/>
        <w:t xml:space="preserve">D. </w:t>
      </w:r>
      <w:r w:rsidRPr="00377285">
        <w:rPr>
          <w:bCs/>
          <w:color w:val="000000"/>
        </w:rPr>
        <w:t xml:space="preserve"> 10cm.</w:t>
      </w:r>
      <w:r w:rsidRPr="00377285">
        <w:rPr>
          <w:bCs/>
          <w:color w:val="000000"/>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6. </w:t>
      </w:r>
      <w:r w:rsidRPr="00377285">
        <w:rPr>
          <w:rFonts w:eastAsia="Times New Roman"/>
          <w:sz w:val="24"/>
          <w:szCs w:val="24"/>
        </w:rPr>
        <w:t>Trên mặt chất lỏng có hai nguồn sóng giống nhau, cách nhau AB=8 cm. Sóng truyền trên mặt chất lỏng có bước sóng 1,2 cm. Số đường cực đại đi qua đoạn thẳng nối hai nguồn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lang w:val="fr-FR"/>
        </w:rPr>
        <w:t xml:space="preserve"> 12.            </w:t>
      </w:r>
      <w:r w:rsidRPr="00377285">
        <w:rPr>
          <w:color w:val="000000"/>
          <w:lang w:val="fr-FR"/>
        </w:rPr>
        <w:tab/>
      </w:r>
      <w:r w:rsidRPr="00377285">
        <w:rPr>
          <w:b/>
        </w:rPr>
        <w:t xml:space="preserve">B. </w:t>
      </w:r>
      <w:r w:rsidRPr="00377285">
        <w:rPr>
          <w:color w:val="000000"/>
          <w:lang w:val="fr-FR"/>
        </w:rPr>
        <w:t xml:space="preserve"> 13.          </w:t>
      </w:r>
      <w:r w:rsidRPr="00377285">
        <w:rPr>
          <w:color w:val="000000"/>
          <w:lang w:val="fr-FR"/>
        </w:rPr>
        <w:tab/>
      </w:r>
      <w:r w:rsidRPr="00377285">
        <w:rPr>
          <w:b/>
        </w:rPr>
        <w:t xml:space="preserve">C. </w:t>
      </w:r>
      <w:r w:rsidRPr="00377285">
        <w:rPr>
          <w:color w:val="000000"/>
          <w:lang w:val="fr-FR"/>
        </w:rPr>
        <w:t xml:space="preserve"> 11.                </w:t>
      </w:r>
      <w:r w:rsidRPr="00377285">
        <w:rPr>
          <w:color w:val="000000"/>
          <w:lang w:val="fr-FR"/>
        </w:rPr>
        <w:tab/>
        <w:t xml:space="preserve"> </w:t>
      </w:r>
      <w:r w:rsidRPr="00377285">
        <w:rPr>
          <w:b/>
        </w:rPr>
        <w:t xml:space="preserve">D. </w:t>
      </w:r>
      <w:r w:rsidRPr="00377285">
        <w:rPr>
          <w:color w:val="000000"/>
          <w:lang w:val="fr-FR"/>
        </w:rPr>
        <w:t xml:space="preserve"> 14.</w:t>
      </w:r>
      <w:r w:rsidRPr="00377285">
        <w:rPr>
          <w:color w:val="000000"/>
        </w:rPr>
        <w:t xml:space="preserve">   </w:t>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rPr>
          <w:rFonts w:eastAsia="Times New Roman"/>
          <w:sz w:val="24"/>
          <w:szCs w:val="24"/>
        </w:rPr>
      </w:pPr>
      <w:r w:rsidRPr="00377285">
        <w:rPr>
          <w:rFonts w:eastAsia="Times New Roman"/>
          <w:b/>
          <w:sz w:val="24"/>
          <w:szCs w:val="24"/>
        </w:rPr>
        <w:t xml:space="preserve">Câu 7. </w:t>
      </w:r>
      <w:r w:rsidRPr="00377285">
        <w:rPr>
          <w:rFonts w:eastAsia="Times New Roman"/>
          <w:spacing w:val="2"/>
          <w:sz w:val="24"/>
          <w:szCs w:val="24"/>
          <w:lang w:val="vi-VN"/>
        </w:rPr>
        <w:t>T</w:t>
      </w:r>
      <w:r w:rsidRPr="00377285">
        <w:rPr>
          <w:rFonts w:eastAsia="Times New Roman"/>
          <w:spacing w:val="-3"/>
          <w:sz w:val="24"/>
          <w:szCs w:val="24"/>
          <w:lang w:val="vi-VN"/>
        </w:rPr>
        <w:t>r</w:t>
      </w:r>
      <w:r w:rsidRPr="00377285">
        <w:rPr>
          <w:rFonts w:eastAsia="Times New Roman"/>
          <w:spacing w:val="7"/>
          <w:sz w:val="24"/>
          <w:szCs w:val="24"/>
          <w:lang w:val="vi-VN"/>
        </w:rPr>
        <w:t>o</w:t>
      </w:r>
      <w:r w:rsidRPr="00377285">
        <w:rPr>
          <w:rFonts w:eastAsia="Times New Roman"/>
          <w:spacing w:val="-7"/>
          <w:sz w:val="24"/>
          <w:szCs w:val="24"/>
          <w:lang w:val="vi-VN"/>
        </w:rPr>
        <w:t>n</w:t>
      </w:r>
      <w:r w:rsidRPr="00377285">
        <w:rPr>
          <w:rFonts w:eastAsia="Times New Roman"/>
          <w:sz w:val="24"/>
          <w:szCs w:val="24"/>
          <w:lang w:val="vi-VN"/>
        </w:rPr>
        <w:t>g</w:t>
      </w:r>
      <w:r w:rsidRPr="00377285">
        <w:rPr>
          <w:rFonts w:eastAsia="Times New Roman"/>
          <w:spacing w:val="40"/>
          <w:sz w:val="24"/>
          <w:szCs w:val="24"/>
          <w:lang w:val="vi-VN"/>
        </w:rPr>
        <w:t xml:space="preserve"> </w:t>
      </w:r>
      <w:r w:rsidRPr="00377285">
        <w:rPr>
          <w:rFonts w:eastAsia="Times New Roman"/>
          <w:spacing w:val="-2"/>
          <w:sz w:val="24"/>
          <w:szCs w:val="24"/>
          <w:lang w:val="vi-VN"/>
        </w:rPr>
        <w:t>h</w:t>
      </w:r>
      <w:r w:rsidRPr="00377285">
        <w:rPr>
          <w:rFonts w:eastAsia="Times New Roman"/>
          <w:sz w:val="24"/>
          <w:szCs w:val="24"/>
          <w:lang w:val="vi-VN"/>
        </w:rPr>
        <w:t>i</w:t>
      </w:r>
      <w:r w:rsidRPr="00377285">
        <w:rPr>
          <w:rFonts w:eastAsia="Times New Roman"/>
          <w:spacing w:val="1"/>
          <w:sz w:val="24"/>
          <w:szCs w:val="24"/>
          <w:lang w:val="vi-VN"/>
        </w:rPr>
        <w:t>ệ</w:t>
      </w:r>
      <w:r w:rsidRPr="00377285">
        <w:rPr>
          <w:rFonts w:eastAsia="Times New Roman"/>
          <w:sz w:val="24"/>
          <w:szCs w:val="24"/>
          <w:lang w:val="vi-VN"/>
        </w:rPr>
        <w:t>n</w:t>
      </w:r>
      <w:r w:rsidRPr="00377285">
        <w:rPr>
          <w:rFonts w:eastAsia="Times New Roman"/>
          <w:spacing w:val="32"/>
          <w:sz w:val="24"/>
          <w:szCs w:val="24"/>
          <w:lang w:val="vi-VN"/>
        </w:rPr>
        <w:t xml:space="preserve"> </w:t>
      </w:r>
      <w:r w:rsidRPr="00377285">
        <w:rPr>
          <w:rFonts w:eastAsia="Times New Roman"/>
          <w:sz w:val="24"/>
          <w:szCs w:val="24"/>
          <w:lang w:val="vi-VN"/>
        </w:rPr>
        <w:t>t</w:t>
      </w:r>
      <w:r w:rsidRPr="00377285">
        <w:rPr>
          <w:rFonts w:eastAsia="Times New Roman"/>
          <w:spacing w:val="-2"/>
          <w:sz w:val="24"/>
          <w:szCs w:val="24"/>
          <w:lang w:val="vi-VN"/>
        </w:rPr>
        <w:t>ư</w:t>
      </w:r>
      <w:r w:rsidRPr="00377285">
        <w:rPr>
          <w:rFonts w:eastAsia="Times New Roman"/>
          <w:spacing w:val="6"/>
          <w:sz w:val="24"/>
          <w:szCs w:val="24"/>
          <w:lang w:val="vi-VN"/>
        </w:rPr>
        <w:t>ợ</w:t>
      </w:r>
      <w:r w:rsidRPr="00377285">
        <w:rPr>
          <w:rFonts w:eastAsia="Times New Roman"/>
          <w:spacing w:val="-2"/>
          <w:sz w:val="24"/>
          <w:szCs w:val="24"/>
          <w:lang w:val="vi-VN"/>
        </w:rPr>
        <w:t>n</w:t>
      </w:r>
      <w:r w:rsidRPr="00377285">
        <w:rPr>
          <w:rFonts w:eastAsia="Times New Roman"/>
          <w:sz w:val="24"/>
          <w:szCs w:val="24"/>
          <w:lang w:val="vi-VN"/>
        </w:rPr>
        <w:t>g</w:t>
      </w:r>
      <w:r w:rsidRPr="00377285">
        <w:rPr>
          <w:rFonts w:eastAsia="Times New Roman"/>
          <w:spacing w:val="34"/>
          <w:sz w:val="24"/>
          <w:szCs w:val="24"/>
          <w:lang w:val="vi-VN"/>
        </w:rPr>
        <w:t xml:space="preserve"> </w:t>
      </w:r>
      <w:r w:rsidRPr="00377285">
        <w:rPr>
          <w:rFonts w:eastAsia="Times New Roman"/>
          <w:spacing w:val="-1"/>
          <w:sz w:val="24"/>
          <w:szCs w:val="24"/>
          <w:lang w:val="vi-VN"/>
        </w:rPr>
        <w:t>s</w:t>
      </w:r>
      <w:r w:rsidRPr="00377285">
        <w:rPr>
          <w:rFonts w:eastAsia="Times New Roman"/>
          <w:spacing w:val="7"/>
          <w:sz w:val="24"/>
          <w:szCs w:val="24"/>
          <w:lang w:val="vi-VN"/>
        </w:rPr>
        <w:t>ó</w:t>
      </w:r>
      <w:r w:rsidRPr="00377285">
        <w:rPr>
          <w:rFonts w:eastAsia="Times New Roman"/>
          <w:spacing w:val="-2"/>
          <w:sz w:val="24"/>
          <w:szCs w:val="24"/>
          <w:lang w:val="vi-VN"/>
        </w:rPr>
        <w:t>n</w:t>
      </w:r>
      <w:r w:rsidRPr="00377285">
        <w:rPr>
          <w:rFonts w:eastAsia="Times New Roman"/>
          <w:sz w:val="24"/>
          <w:szCs w:val="24"/>
          <w:lang w:val="vi-VN"/>
        </w:rPr>
        <w:t>g</w:t>
      </w:r>
      <w:r w:rsidRPr="00377285">
        <w:rPr>
          <w:rFonts w:eastAsia="Times New Roman"/>
          <w:spacing w:val="32"/>
          <w:sz w:val="24"/>
          <w:szCs w:val="24"/>
          <w:lang w:val="vi-VN"/>
        </w:rPr>
        <w:t xml:space="preserve"> </w:t>
      </w:r>
      <w:r w:rsidRPr="00377285">
        <w:rPr>
          <w:rFonts w:eastAsia="Times New Roman"/>
          <w:spacing w:val="2"/>
          <w:sz w:val="24"/>
          <w:szCs w:val="24"/>
          <w:lang w:val="vi-VN"/>
        </w:rPr>
        <w:t>d</w:t>
      </w:r>
      <w:r w:rsidRPr="00377285">
        <w:rPr>
          <w:rFonts w:eastAsia="Times New Roman"/>
          <w:spacing w:val="3"/>
          <w:sz w:val="24"/>
          <w:szCs w:val="24"/>
          <w:lang w:val="vi-VN"/>
        </w:rPr>
        <w:t>ừ</w:t>
      </w:r>
      <w:r w:rsidRPr="00377285">
        <w:rPr>
          <w:rFonts w:eastAsia="Times New Roman"/>
          <w:spacing w:val="-7"/>
          <w:sz w:val="24"/>
          <w:szCs w:val="24"/>
          <w:lang w:val="vi-VN"/>
        </w:rPr>
        <w:t>n</w:t>
      </w:r>
      <w:r w:rsidRPr="00377285">
        <w:rPr>
          <w:rFonts w:eastAsia="Times New Roman"/>
          <w:sz w:val="24"/>
          <w:szCs w:val="24"/>
          <w:lang w:val="vi-VN"/>
        </w:rPr>
        <w:t>g</w:t>
      </w:r>
      <w:r w:rsidRPr="00377285">
        <w:rPr>
          <w:rFonts w:eastAsia="Times New Roman"/>
          <w:spacing w:val="33"/>
          <w:sz w:val="24"/>
          <w:szCs w:val="24"/>
          <w:lang w:val="vi-VN"/>
        </w:rPr>
        <w:t xml:space="preserve"> </w:t>
      </w:r>
      <w:r w:rsidRPr="00377285">
        <w:rPr>
          <w:rFonts w:eastAsia="Times New Roman"/>
          <w:sz w:val="24"/>
          <w:szCs w:val="24"/>
          <w:lang w:val="vi-VN"/>
        </w:rPr>
        <w:t>t</w:t>
      </w:r>
      <w:r w:rsidRPr="00377285">
        <w:rPr>
          <w:rFonts w:eastAsia="Times New Roman"/>
          <w:spacing w:val="2"/>
          <w:sz w:val="24"/>
          <w:szCs w:val="24"/>
          <w:lang w:val="vi-VN"/>
        </w:rPr>
        <w:t>r</w:t>
      </w:r>
      <w:r w:rsidRPr="00377285">
        <w:rPr>
          <w:rFonts w:eastAsia="Times New Roman"/>
          <w:spacing w:val="1"/>
          <w:sz w:val="24"/>
          <w:szCs w:val="24"/>
          <w:lang w:val="vi-VN"/>
        </w:rPr>
        <w:t>ê</w:t>
      </w:r>
      <w:r w:rsidRPr="00377285">
        <w:rPr>
          <w:rFonts w:eastAsia="Times New Roman"/>
          <w:sz w:val="24"/>
          <w:szCs w:val="24"/>
          <w:lang w:val="vi-VN"/>
        </w:rPr>
        <w:t>n</w:t>
      </w:r>
      <w:r w:rsidRPr="00377285">
        <w:rPr>
          <w:rFonts w:eastAsia="Times New Roman"/>
          <w:spacing w:val="31"/>
          <w:sz w:val="24"/>
          <w:szCs w:val="24"/>
          <w:lang w:val="vi-VN"/>
        </w:rPr>
        <w:t xml:space="preserve"> </w:t>
      </w:r>
      <w:r w:rsidRPr="00377285">
        <w:rPr>
          <w:rFonts w:eastAsia="Times New Roman"/>
          <w:spacing w:val="2"/>
          <w:sz w:val="24"/>
          <w:szCs w:val="24"/>
          <w:lang w:val="vi-VN"/>
        </w:rPr>
        <w:t>d</w:t>
      </w:r>
      <w:r w:rsidRPr="00377285">
        <w:rPr>
          <w:rFonts w:eastAsia="Times New Roman"/>
          <w:spacing w:val="5"/>
          <w:sz w:val="24"/>
          <w:szCs w:val="24"/>
          <w:lang w:val="vi-VN"/>
        </w:rPr>
        <w:t>â</w:t>
      </w:r>
      <w:r w:rsidRPr="00377285">
        <w:rPr>
          <w:rFonts w:eastAsia="Times New Roman"/>
          <w:spacing w:val="-12"/>
          <w:sz w:val="24"/>
          <w:szCs w:val="24"/>
          <w:lang w:val="vi-VN"/>
        </w:rPr>
        <w:t>y</w:t>
      </w:r>
      <w:r w:rsidRPr="00377285">
        <w:rPr>
          <w:rFonts w:eastAsia="Times New Roman"/>
          <w:sz w:val="24"/>
          <w:szCs w:val="24"/>
          <w:lang w:val="vi-VN"/>
        </w:rPr>
        <w:t>.</w:t>
      </w:r>
      <w:r w:rsidRPr="00377285">
        <w:rPr>
          <w:rFonts w:eastAsia="Times New Roman"/>
          <w:spacing w:val="40"/>
          <w:sz w:val="24"/>
          <w:szCs w:val="24"/>
          <w:lang w:val="vi-VN"/>
        </w:rPr>
        <w:t xml:space="preserve"> </w:t>
      </w:r>
      <w:r w:rsidRPr="00377285">
        <w:rPr>
          <w:rFonts w:eastAsia="Times New Roman"/>
          <w:spacing w:val="-4"/>
          <w:sz w:val="24"/>
          <w:szCs w:val="24"/>
          <w:lang w:val="vi-VN"/>
        </w:rPr>
        <w:t>K</w:t>
      </w:r>
      <w:r w:rsidRPr="00377285">
        <w:rPr>
          <w:rFonts w:eastAsia="Times New Roman"/>
          <w:spacing w:val="-2"/>
          <w:sz w:val="24"/>
          <w:szCs w:val="24"/>
          <w:lang w:val="vi-VN"/>
        </w:rPr>
        <w:t>h</w:t>
      </w:r>
      <w:r w:rsidRPr="00377285">
        <w:rPr>
          <w:rFonts w:eastAsia="Times New Roman"/>
          <w:spacing w:val="3"/>
          <w:sz w:val="24"/>
          <w:szCs w:val="24"/>
          <w:lang w:val="vi-VN"/>
        </w:rPr>
        <w:t>o</w:t>
      </w:r>
      <w:r w:rsidRPr="00377285">
        <w:rPr>
          <w:rFonts w:eastAsia="Times New Roman"/>
          <w:spacing w:val="6"/>
          <w:sz w:val="24"/>
          <w:szCs w:val="24"/>
          <w:lang w:val="vi-VN"/>
        </w:rPr>
        <w:t>ả</w:t>
      </w:r>
      <w:r w:rsidRPr="00377285">
        <w:rPr>
          <w:rFonts w:eastAsia="Times New Roman"/>
          <w:spacing w:val="2"/>
          <w:sz w:val="24"/>
          <w:szCs w:val="24"/>
          <w:lang w:val="vi-VN"/>
        </w:rPr>
        <w:t>n</w:t>
      </w:r>
      <w:r w:rsidRPr="00377285">
        <w:rPr>
          <w:rFonts w:eastAsia="Times New Roman"/>
          <w:sz w:val="24"/>
          <w:szCs w:val="24"/>
          <w:lang w:val="vi-VN"/>
        </w:rPr>
        <w:t>g</w:t>
      </w:r>
      <w:r w:rsidRPr="00377285">
        <w:rPr>
          <w:rFonts w:eastAsia="Times New Roman"/>
          <w:spacing w:val="34"/>
          <w:sz w:val="24"/>
          <w:szCs w:val="24"/>
          <w:lang w:val="vi-VN"/>
        </w:rPr>
        <w:t xml:space="preserve"> </w:t>
      </w:r>
      <w:r w:rsidRPr="00377285">
        <w:rPr>
          <w:rFonts w:eastAsia="Times New Roman"/>
          <w:spacing w:val="5"/>
          <w:sz w:val="24"/>
          <w:szCs w:val="24"/>
          <w:lang w:val="vi-VN"/>
        </w:rPr>
        <w:t>c</w:t>
      </w:r>
      <w:r w:rsidRPr="00377285">
        <w:rPr>
          <w:rFonts w:eastAsia="Times New Roman"/>
          <w:spacing w:val="-4"/>
          <w:sz w:val="24"/>
          <w:szCs w:val="24"/>
          <w:lang w:val="vi-VN"/>
        </w:rPr>
        <w:t>á</w:t>
      </w:r>
      <w:r w:rsidRPr="00377285">
        <w:rPr>
          <w:rFonts w:eastAsia="Times New Roman"/>
          <w:spacing w:val="1"/>
          <w:sz w:val="24"/>
          <w:szCs w:val="24"/>
          <w:lang w:val="vi-VN"/>
        </w:rPr>
        <w:t>c</w:t>
      </w:r>
      <w:r w:rsidRPr="00377285">
        <w:rPr>
          <w:rFonts w:eastAsia="Times New Roman"/>
          <w:sz w:val="24"/>
          <w:szCs w:val="24"/>
          <w:lang w:val="vi-VN"/>
        </w:rPr>
        <w:t>h</w:t>
      </w:r>
      <w:r w:rsidRPr="00377285">
        <w:rPr>
          <w:rFonts w:eastAsia="Times New Roman"/>
          <w:spacing w:val="32"/>
          <w:sz w:val="24"/>
          <w:szCs w:val="24"/>
          <w:lang w:val="vi-VN"/>
        </w:rPr>
        <w:t xml:space="preserve"> </w:t>
      </w:r>
      <w:r w:rsidRPr="00377285">
        <w:rPr>
          <w:rFonts w:eastAsia="Times New Roman"/>
          <w:spacing w:val="2"/>
          <w:sz w:val="24"/>
          <w:szCs w:val="24"/>
          <w:lang w:val="vi-VN"/>
        </w:rPr>
        <w:t>g</w:t>
      </w:r>
      <w:r w:rsidRPr="00377285">
        <w:rPr>
          <w:rFonts w:eastAsia="Times New Roman"/>
          <w:spacing w:val="-4"/>
          <w:sz w:val="24"/>
          <w:szCs w:val="24"/>
          <w:lang w:val="vi-VN"/>
        </w:rPr>
        <w:t>i</w:t>
      </w:r>
      <w:r w:rsidRPr="00377285">
        <w:rPr>
          <w:rFonts w:eastAsia="Times New Roman"/>
          <w:spacing w:val="3"/>
          <w:sz w:val="24"/>
          <w:szCs w:val="24"/>
          <w:lang w:val="vi-VN"/>
        </w:rPr>
        <w:t>ữ</w:t>
      </w:r>
      <w:r w:rsidRPr="00377285">
        <w:rPr>
          <w:rFonts w:eastAsia="Times New Roman"/>
          <w:sz w:val="24"/>
          <w:szCs w:val="24"/>
          <w:lang w:val="vi-VN"/>
        </w:rPr>
        <w:t>a</w:t>
      </w:r>
      <w:r w:rsidRPr="00377285">
        <w:rPr>
          <w:rFonts w:eastAsia="Times New Roman"/>
          <w:spacing w:val="35"/>
          <w:sz w:val="24"/>
          <w:szCs w:val="24"/>
          <w:lang w:val="vi-VN"/>
        </w:rPr>
        <w:t xml:space="preserve"> </w:t>
      </w:r>
      <w:r w:rsidRPr="00377285">
        <w:rPr>
          <w:rFonts w:eastAsia="Times New Roman"/>
          <w:spacing w:val="-2"/>
          <w:sz w:val="24"/>
          <w:szCs w:val="24"/>
          <w:lang w:val="vi-VN"/>
        </w:rPr>
        <w:t>h</w:t>
      </w:r>
      <w:r w:rsidRPr="00377285">
        <w:rPr>
          <w:rFonts w:eastAsia="Times New Roman"/>
          <w:spacing w:val="1"/>
          <w:sz w:val="24"/>
          <w:szCs w:val="24"/>
          <w:lang w:val="vi-VN"/>
        </w:rPr>
        <w:t>a</w:t>
      </w:r>
      <w:r w:rsidRPr="00377285">
        <w:rPr>
          <w:rFonts w:eastAsia="Times New Roman"/>
          <w:sz w:val="24"/>
          <w:szCs w:val="24"/>
          <w:lang w:val="vi-VN"/>
        </w:rPr>
        <w:t>i</w:t>
      </w:r>
      <w:r w:rsidRPr="00377285">
        <w:rPr>
          <w:rFonts w:eastAsia="Times New Roman"/>
          <w:spacing w:val="32"/>
          <w:sz w:val="24"/>
          <w:szCs w:val="24"/>
          <w:lang w:val="vi-VN"/>
        </w:rPr>
        <w:t xml:space="preserve"> </w:t>
      </w:r>
      <w:r w:rsidRPr="00377285">
        <w:rPr>
          <w:rFonts w:eastAsia="Times New Roman"/>
          <w:spacing w:val="-2"/>
          <w:sz w:val="24"/>
          <w:szCs w:val="24"/>
          <w:lang w:val="vi-VN"/>
        </w:rPr>
        <w:t>n</w:t>
      </w:r>
      <w:r w:rsidRPr="00377285">
        <w:rPr>
          <w:rFonts w:eastAsia="Times New Roman"/>
          <w:spacing w:val="2"/>
          <w:sz w:val="24"/>
          <w:szCs w:val="24"/>
          <w:lang w:val="vi-VN"/>
        </w:rPr>
        <w:t>ú</w:t>
      </w:r>
      <w:r w:rsidRPr="00377285">
        <w:rPr>
          <w:rFonts w:eastAsia="Times New Roman"/>
          <w:sz w:val="24"/>
          <w:szCs w:val="24"/>
          <w:lang w:val="vi-VN"/>
        </w:rPr>
        <w:t>t</w:t>
      </w:r>
      <w:r w:rsidRPr="00377285">
        <w:rPr>
          <w:rFonts w:eastAsia="Times New Roman"/>
          <w:spacing w:val="32"/>
          <w:sz w:val="24"/>
          <w:szCs w:val="24"/>
          <w:lang w:val="vi-VN"/>
        </w:rPr>
        <w:t xml:space="preserve"> </w:t>
      </w:r>
      <w:r w:rsidRPr="00377285">
        <w:rPr>
          <w:rFonts w:eastAsia="Times New Roman"/>
          <w:spacing w:val="-2"/>
          <w:sz w:val="24"/>
          <w:szCs w:val="24"/>
          <w:lang w:val="vi-VN"/>
        </w:rPr>
        <w:t>h</w:t>
      </w:r>
      <w:r w:rsidRPr="00377285">
        <w:rPr>
          <w:rFonts w:eastAsia="Times New Roman"/>
          <w:spacing w:val="10"/>
          <w:sz w:val="24"/>
          <w:szCs w:val="24"/>
          <w:lang w:val="vi-VN"/>
        </w:rPr>
        <w:t>a</w:t>
      </w:r>
      <w:r w:rsidRPr="00377285">
        <w:rPr>
          <w:rFonts w:eastAsia="Times New Roman"/>
          <w:sz w:val="24"/>
          <w:szCs w:val="24"/>
          <w:lang w:val="vi-VN"/>
        </w:rPr>
        <w:t>y</w:t>
      </w:r>
      <w:r w:rsidRPr="00377285">
        <w:rPr>
          <w:rFonts w:eastAsia="Times New Roman"/>
          <w:spacing w:val="26"/>
          <w:sz w:val="24"/>
          <w:szCs w:val="24"/>
          <w:lang w:val="vi-VN"/>
        </w:rPr>
        <w:t xml:space="preserve"> </w:t>
      </w:r>
      <w:r w:rsidRPr="00377285">
        <w:rPr>
          <w:rFonts w:eastAsia="Times New Roman"/>
          <w:spacing w:val="-2"/>
          <w:sz w:val="24"/>
          <w:szCs w:val="24"/>
          <w:lang w:val="vi-VN"/>
        </w:rPr>
        <w:t>h</w:t>
      </w:r>
      <w:r w:rsidRPr="00377285">
        <w:rPr>
          <w:rFonts w:eastAsia="Times New Roman"/>
          <w:spacing w:val="1"/>
          <w:sz w:val="24"/>
          <w:szCs w:val="24"/>
          <w:lang w:val="vi-VN"/>
        </w:rPr>
        <w:t>a</w:t>
      </w:r>
      <w:r w:rsidRPr="00377285">
        <w:rPr>
          <w:rFonts w:eastAsia="Times New Roman"/>
          <w:sz w:val="24"/>
          <w:szCs w:val="24"/>
          <w:lang w:val="vi-VN"/>
        </w:rPr>
        <w:t>i</w:t>
      </w:r>
      <w:r w:rsidRPr="00377285">
        <w:rPr>
          <w:rFonts w:eastAsia="Times New Roman"/>
          <w:spacing w:val="27"/>
          <w:sz w:val="24"/>
          <w:szCs w:val="24"/>
          <w:lang w:val="vi-VN"/>
        </w:rPr>
        <w:t xml:space="preserve"> </w:t>
      </w:r>
      <w:r w:rsidRPr="00377285">
        <w:rPr>
          <w:rFonts w:eastAsia="Times New Roman"/>
          <w:spacing w:val="7"/>
          <w:sz w:val="24"/>
          <w:szCs w:val="24"/>
          <w:lang w:val="vi-VN"/>
        </w:rPr>
        <w:t>b</w:t>
      </w:r>
      <w:r w:rsidRPr="00377285">
        <w:rPr>
          <w:rFonts w:eastAsia="Times New Roman"/>
          <w:spacing w:val="3"/>
          <w:sz w:val="24"/>
          <w:szCs w:val="24"/>
          <w:lang w:val="vi-VN"/>
        </w:rPr>
        <w:t>ụ</w:t>
      </w:r>
      <w:r w:rsidRPr="00377285">
        <w:rPr>
          <w:rFonts w:eastAsia="Times New Roman"/>
          <w:spacing w:val="-2"/>
          <w:sz w:val="24"/>
          <w:szCs w:val="24"/>
          <w:lang w:val="vi-VN"/>
        </w:rPr>
        <w:t>n</w:t>
      </w:r>
      <w:r w:rsidRPr="00377285">
        <w:rPr>
          <w:rFonts w:eastAsia="Times New Roman"/>
          <w:sz w:val="24"/>
          <w:szCs w:val="24"/>
          <w:lang w:val="vi-VN"/>
        </w:rPr>
        <w:t>g l</w:t>
      </w:r>
      <w:r w:rsidRPr="00377285">
        <w:rPr>
          <w:rFonts w:eastAsia="Times New Roman"/>
          <w:spacing w:val="-5"/>
          <w:sz w:val="24"/>
          <w:szCs w:val="24"/>
          <w:lang w:val="vi-VN"/>
        </w:rPr>
        <w:t>i</w:t>
      </w:r>
      <w:r w:rsidRPr="00377285">
        <w:rPr>
          <w:rFonts w:eastAsia="Times New Roman"/>
          <w:spacing w:val="5"/>
          <w:sz w:val="24"/>
          <w:szCs w:val="24"/>
          <w:lang w:val="vi-VN"/>
        </w:rPr>
        <w:t>ê</w:t>
      </w:r>
      <w:r w:rsidRPr="00377285">
        <w:rPr>
          <w:rFonts w:eastAsia="Times New Roman"/>
          <w:sz w:val="24"/>
          <w:szCs w:val="24"/>
          <w:lang w:val="vi-VN"/>
        </w:rPr>
        <w:t>n</w:t>
      </w:r>
      <w:r w:rsidRPr="00377285">
        <w:rPr>
          <w:rFonts w:eastAsia="Times New Roman"/>
          <w:spacing w:val="7"/>
          <w:sz w:val="24"/>
          <w:szCs w:val="24"/>
          <w:lang w:val="vi-VN"/>
        </w:rPr>
        <w:t xml:space="preserve"> </w:t>
      </w:r>
      <w:r w:rsidRPr="00377285">
        <w:rPr>
          <w:rFonts w:eastAsia="Times New Roman"/>
          <w:sz w:val="24"/>
          <w:szCs w:val="24"/>
          <w:lang w:val="vi-VN"/>
        </w:rPr>
        <w:t>t</w:t>
      </w:r>
      <w:r w:rsidRPr="00377285">
        <w:rPr>
          <w:rFonts w:eastAsia="Times New Roman"/>
          <w:spacing w:val="-5"/>
          <w:sz w:val="24"/>
          <w:szCs w:val="24"/>
          <w:lang w:val="vi-VN"/>
        </w:rPr>
        <w:t>i</w:t>
      </w:r>
      <w:r w:rsidRPr="00377285">
        <w:rPr>
          <w:rFonts w:eastAsia="Times New Roman"/>
          <w:spacing w:val="1"/>
          <w:sz w:val="24"/>
          <w:szCs w:val="24"/>
          <w:lang w:val="vi-VN"/>
        </w:rPr>
        <w:t>ế</w:t>
      </w:r>
      <w:r w:rsidRPr="00377285">
        <w:rPr>
          <w:rFonts w:eastAsia="Times New Roman"/>
          <w:sz w:val="24"/>
          <w:szCs w:val="24"/>
          <w:lang w:val="vi-VN"/>
        </w:rPr>
        <w:t>p</w:t>
      </w:r>
      <w:r w:rsidRPr="00377285">
        <w:rPr>
          <w:rFonts w:eastAsia="Times New Roman"/>
          <w:spacing w:val="12"/>
          <w:sz w:val="24"/>
          <w:szCs w:val="24"/>
          <w:lang w:val="vi-VN"/>
        </w:rPr>
        <w:t xml:space="preserve"> </w:t>
      </w:r>
      <w:r w:rsidRPr="00377285">
        <w:rPr>
          <w:rFonts w:eastAsia="Times New Roman"/>
          <w:spacing w:val="8"/>
          <w:sz w:val="24"/>
          <w:szCs w:val="24"/>
          <w:lang w:val="vi-VN"/>
        </w:rPr>
        <w:t>b</w:t>
      </w:r>
      <w:r w:rsidRPr="00377285">
        <w:rPr>
          <w:rFonts w:eastAsia="Times New Roman"/>
          <w:spacing w:val="-4"/>
          <w:sz w:val="24"/>
          <w:szCs w:val="24"/>
          <w:lang w:val="vi-VN"/>
        </w:rPr>
        <w:t>ằ</w:t>
      </w:r>
      <w:r w:rsidRPr="00377285">
        <w:rPr>
          <w:rFonts w:eastAsia="Times New Roman"/>
          <w:spacing w:val="-2"/>
          <w:sz w:val="24"/>
          <w:szCs w:val="24"/>
          <w:lang w:val="vi-VN"/>
        </w:rPr>
        <w:t>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spacing w:val="8"/>
          <w:lang w:val="vi-VN"/>
        </w:rPr>
        <w:t xml:space="preserve"> </w:t>
      </w:r>
      <w:r w:rsidRPr="00377285">
        <w:rPr>
          <w:color w:val="000000"/>
          <w:spacing w:val="-3"/>
        </w:rPr>
        <w:t>m</w:t>
      </w:r>
      <w:r w:rsidRPr="00377285">
        <w:rPr>
          <w:color w:val="000000"/>
          <w:spacing w:val="3"/>
          <w:lang w:val="vi-VN"/>
        </w:rPr>
        <w:t>ộ</w:t>
      </w:r>
      <w:r w:rsidRPr="00377285">
        <w:rPr>
          <w:color w:val="000000"/>
          <w:lang w:val="vi-VN"/>
        </w:rPr>
        <w:t>t</w:t>
      </w:r>
      <w:r w:rsidRPr="00377285">
        <w:rPr>
          <w:color w:val="000000"/>
          <w:spacing w:val="9"/>
          <w:lang w:val="vi-VN"/>
        </w:rPr>
        <w:t xml:space="preserve"> </w:t>
      </w:r>
      <w:r w:rsidRPr="00377285">
        <w:rPr>
          <w:color w:val="000000"/>
          <w:spacing w:val="-6"/>
          <w:lang w:val="vi-VN"/>
        </w:rPr>
        <w:t>s</w:t>
      </w:r>
      <w:r w:rsidRPr="00377285">
        <w:rPr>
          <w:color w:val="000000"/>
          <w:lang w:val="vi-VN"/>
        </w:rPr>
        <w:t>ố</w:t>
      </w:r>
      <w:r w:rsidRPr="00377285">
        <w:rPr>
          <w:color w:val="000000"/>
          <w:spacing w:val="14"/>
          <w:lang w:val="vi-VN"/>
        </w:rPr>
        <w:t xml:space="preserve"> </w:t>
      </w:r>
      <w:r w:rsidRPr="00377285">
        <w:rPr>
          <w:color w:val="000000"/>
          <w:spacing w:val="-7"/>
          <w:lang w:val="vi-VN"/>
        </w:rPr>
        <w:t>n</w:t>
      </w:r>
      <w:r w:rsidRPr="00377285">
        <w:rPr>
          <w:color w:val="000000"/>
          <w:spacing w:val="-2"/>
          <w:lang w:val="vi-VN"/>
        </w:rPr>
        <w:t>g</w:t>
      </w:r>
      <w:r w:rsidRPr="00377285">
        <w:rPr>
          <w:color w:val="000000"/>
          <w:spacing w:val="7"/>
          <w:lang w:val="vi-VN"/>
        </w:rPr>
        <w:t>u</w:t>
      </w:r>
      <w:r w:rsidRPr="00377285">
        <w:rPr>
          <w:color w:val="000000"/>
          <w:spacing w:val="-7"/>
          <w:lang w:val="vi-VN"/>
        </w:rPr>
        <w:t>y</w:t>
      </w:r>
      <w:r w:rsidRPr="00377285">
        <w:rPr>
          <w:color w:val="000000"/>
          <w:spacing w:val="5"/>
          <w:lang w:val="vi-VN"/>
        </w:rPr>
        <w:t>ê</w:t>
      </w:r>
      <w:r w:rsidRPr="00377285">
        <w:rPr>
          <w:color w:val="000000"/>
          <w:lang w:val="vi-VN"/>
        </w:rPr>
        <w:t>n</w:t>
      </w:r>
      <w:r w:rsidRPr="00377285">
        <w:rPr>
          <w:color w:val="000000"/>
          <w:spacing w:val="8"/>
          <w:lang w:val="vi-VN"/>
        </w:rPr>
        <w:t xml:space="preserve"> </w:t>
      </w:r>
      <w:r w:rsidRPr="00377285">
        <w:rPr>
          <w:color w:val="000000"/>
          <w:spacing w:val="5"/>
          <w:lang w:val="vi-VN"/>
        </w:rPr>
        <w:t>l</w:t>
      </w:r>
      <w:r w:rsidRPr="00377285">
        <w:rPr>
          <w:color w:val="000000"/>
          <w:spacing w:val="1"/>
          <w:lang w:val="vi-VN"/>
        </w:rPr>
        <w:t>ầ</w:t>
      </w:r>
      <w:r w:rsidRPr="00377285">
        <w:rPr>
          <w:color w:val="000000"/>
          <w:lang w:val="vi-VN"/>
        </w:rPr>
        <w:t>n</w:t>
      </w:r>
      <w:r w:rsidRPr="00377285">
        <w:rPr>
          <w:color w:val="000000"/>
          <w:spacing w:val="5"/>
          <w:lang w:val="vi-VN"/>
        </w:rPr>
        <w:t xml:space="preserve"> </w:t>
      </w:r>
      <w:r w:rsidRPr="00377285">
        <w:rPr>
          <w:color w:val="000000"/>
          <w:spacing w:val="2"/>
          <w:lang w:val="vi-VN"/>
        </w:rPr>
        <w:t>b</w:t>
      </w:r>
      <w:r w:rsidRPr="00377285">
        <w:rPr>
          <w:color w:val="000000"/>
          <w:spacing w:val="3"/>
          <w:lang w:val="vi-VN"/>
        </w:rPr>
        <w:t>ư</w:t>
      </w:r>
      <w:r w:rsidRPr="00377285">
        <w:rPr>
          <w:color w:val="000000"/>
          <w:spacing w:val="1"/>
          <w:lang w:val="vi-VN"/>
        </w:rPr>
        <w:t>ớ</w:t>
      </w:r>
      <w:r w:rsidRPr="00377285">
        <w:rPr>
          <w:color w:val="000000"/>
          <w:lang w:val="vi-VN"/>
        </w:rPr>
        <w:t>c</w:t>
      </w:r>
      <w:r w:rsidRPr="00377285">
        <w:rPr>
          <w:color w:val="000000"/>
          <w:spacing w:val="8"/>
          <w:lang w:val="vi-VN"/>
        </w:rPr>
        <w:t xml:space="preserve"> </w:t>
      </w:r>
      <w:r w:rsidRPr="00377285">
        <w:rPr>
          <w:color w:val="000000"/>
          <w:spacing w:val="-1"/>
          <w:lang w:val="vi-VN"/>
        </w:rPr>
        <w:t>s</w:t>
      </w:r>
      <w:r w:rsidRPr="00377285">
        <w:rPr>
          <w:color w:val="000000"/>
          <w:spacing w:val="2"/>
          <w:lang w:val="vi-VN"/>
        </w:rPr>
        <w:t>ó</w:t>
      </w:r>
      <w:r w:rsidRPr="00377285">
        <w:rPr>
          <w:color w:val="000000"/>
          <w:spacing w:val="-2"/>
          <w:lang w:val="vi-VN"/>
        </w:rPr>
        <w:t>ng</w:t>
      </w:r>
      <w:r w:rsidRPr="00377285">
        <w:rPr>
          <w:color w:val="000000"/>
          <w:lang w:val="vi-VN"/>
        </w:rPr>
        <w:t>.</w:t>
      </w:r>
      <w:r w:rsidRPr="00377285">
        <w:rPr>
          <w:b/>
        </w:rPr>
        <w:tab/>
        <w:t xml:space="preserve">B. </w:t>
      </w:r>
      <w:r w:rsidRPr="00377285">
        <w:rPr>
          <w:color w:val="000000"/>
          <w:spacing w:val="8"/>
          <w:lang w:val="vi-VN"/>
        </w:rPr>
        <w:t xml:space="preserve"> </w:t>
      </w:r>
      <w:r w:rsidRPr="00377285">
        <w:rPr>
          <w:color w:val="000000"/>
          <w:spacing w:val="2"/>
        </w:rPr>
        <w:t>m</w:t>
      </w:r>
      <w:r w:rsidRPr="00377285">
        <w:rPr>
          <w:color w:val="000000"/>
          <w:spacing w:val="3"/>
          <w:lang w:val="vi-VN"/>
        </w:rPr>
        <w:t>ộ</w:t>
      </w:r>
      <w:r w:rsidRPr="00377285">
        <w:rPr>
          <w:color w:val="000000"/>
          <w:lang w:val="vi-VN"/>
        </w:rPr>
        <w:t>t</w:t>
      </w:r>
      <w:r w:rsidRPr="00377285">
        <w:rPr>
          <w:color w:val="000000"/>
          <w:spacing w:val="4"/>
          <w:lang w:val="vi-VN"/>
        </w:rPr>
        <w:t xml:space="preserve"> </w:t>
      </w:r>
      <w:r w:rsidRPr="00377285">
        <w:rPr>
          <w:color w:val="000000"/>
          <w:spacing w:val="2"/>
          <w:lang w:val="vi-VN"/>
        </w:rPr>
        <w:t>p</w:t>
      </w:r>
      <w:r w:rsidRPr="00377285">
        <w:rPr>
          <w:color w:val="000000"/>
          <w:spacing w:val="-2"/>
          <w:lang w:val="vi-VN"/>
        </w:rPr>
        <w:t>h</w:t>
      </w:r>
      <w:r w:rsidRPr="00377285">
        <w:rPr>
          <w:color w:val="000000"/>
          <w:spacing w:val="-4"/>
          <w:lang w:val="vi-VN"/>
        </w:rPr>
        <w:t>ầ</w:t>
      </w:r>
      <w:r w:rsidRPr="00377285">
        <w:rPr>
          <w:color w:val="000000"/>
          <w:lang w:val="vi-VN"/>
        </w:rPr>
        <w:t>n</w:t>
      </w:r>
      <w:r w:rsidRPr="00377285">
        <w:rPr>
          <w:color w:val="000000"/>
          <w:spacing w:val="9"/>
          <w:lang w:val="vi-VN"/>
        </w:rPr>
        <w:t xml:space="preserve"> </w:t>
      </w:r>
      <w:r w:rsidRPr="00377285">
        <w:rPr>
          <w:color w:val="000000"/>
          <w:lang w:val="vi-VN"/>
        </w:rPr>
        <w:t>tư</w:t>
      </w:r>
      <w:r w:rsidRPr="00377285">
        <w:rPr>
          <w:color w:val="000000"/>
          <w:spacing w:val="9"/>
          <w:lang w:val="vi-VN"/>
        </w:rPr>
        <w:t xml:space="preserve"> </w:t>
      </w:r>
      <w:r w:rsidRPr="00377285">
        <w:rPr>
          <w:color w:val="000000"/>
          <w:spacing w:val="2"/>
          <w:lang w:val="vi-VN"/>
        </w:rPr>
        <w:t>b</w:t>
      </w:r>
      <w:r w:rsidRPr="00377285">
        <w:rPr>
          <w:color w:val="000000"/>
          <w:spacing w:val="3"/>
          <w:lang w:val="vi-VN"/>
        </w:rPr>
        <w:t>ư</w:t>
      </w:r>
      <w:r w:rsidRPr="00377285">
        <w:rPr>
          <w:color w:val="000000"/>
          <w:spacing w:val="1"/>
          <w:lang w:val="vi-VN"/>
        </w:rPr>
        <w:t>ớ</w:t>
      </w:r>
      <w:r w:rsidRPr="00377285">
        <w:rPr>
          <w:color w:val="000000"/>
          <w:lang w:val="vi-VN"/>
        </w:rPr>
        <w:t>c</w:t>
      </w:r>
      <w:r w:rsidRPr="00377285">
        <w:rPr>
          <w:color w:val="000000"/>
          <w:spacing w:val="12"/>
          <w:lang w:val="vi-VN"/>
        </w:rPr>
        <w:t xml:space="preserve"> </w:t>
      </w:r>
      <w:r w:rsidRPr="00377285">
        <w:rPr>
          <w:color w:val="000000"/>
          <w:spacing w:val="-6"/>
          <w:lang w:val="vi-VN"/>
        </w:rPr>
        <w:t>s</w:t>
      </w:r>
      <w:r w:rsidRPr="00377285">
        <w:rPr>
          <w:color w:val="000000"/>
          <w:spacing w:val="2"/>
          <w:lang w:val="vi-VN"/>
        </w:rPr>
        <w:t>ó</w:t>
      </w:r>
      <w:r w:rsidRPr="00377285">
        <w:rPr>
          <w:color w:val="000000"/>
          <w:spacing w:val="-2"/>
          <w:lang w:val="vi-VN"/>
        </w:rPr>
        <w:t>n</w:t>
      </w:r>
      <w:r w:rsidRPr="00377285">
        <w:rPr>
          <w:color w:val="000000"/>
          <w:spacing w:val="-7"/>
          <w:lang w:val="vi-VN"/>
        </w:rPr>
        <w:t>g</w:t>
      </w:r>
      <w:r w:rsidRPr="00377285">
        <w:rPr>
          <w:color w:val="000000"/>
          <w:lang w:val="vi-VN"/>
        </w:rPr>
        <w:t xml:space="preserve">. </w:t>
      </w:r>
      <w:r w:rsidRPr="00377285">
        <w:rPr>
          <w:color w:val="000000"/>
          <w:lang w:val="vi-VN"/>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spacing w:val="8"/>
          <w:lang w:val="vi-VN"/>
        </w:rPr>
        <w:t xml:space="preserve"> </w:t>
      </w:r>
      <w:r w:rsidRPr="00377285">
        <w:rPr>
          <w:color w:val="000000"/>
          <w:spacing w:val="-3"/>
        </w:rPr>
        <w:t>m</w:t>
      </w:r>
      <w:r w:rsidRPr="00377285">
        <w:rPr>
          <w:color w:val="000000"/>
          <w:spacing w:val="3"/>
          <w:lang w:val="vi-VN"/>
        </w:rPr>
        <w:t>ộ</w:t>
      </w:r>
      <w:r w:rsidRPr="00377285">
        <w:rPr>
          <w:color w:val="000000"/>
          <w:lang w:val="vi-VN"/>
        </w:rPr>
        <w:t>t</w:t>
      </w:r>
      <w:r w:rsidRPr="00377285">
        <w:rPr>
          <w:color w:val="000000"/>
          <w:spacing w:val="5"/>
          <w:lang w:val="vi-VN"/>
        </w:rPr>
        <w:t xml:space="preserve"> </w:t>
      </w:r>
      <w:r w:rsidRPr="00377285">
        <w:rPr>
          <w:color w:val="000000"/>
          <w:spacing w:val="7"/>
          <w:lang w:val="vi-VN"/>
        </w:rPr>
        <w:t>b</w:t>
      </w:r>
      <w:r w:rsidRPr="00377285">
        <w:rPr>
          <w:color w:val="000000"/>
          <w:spacing w:val="-7"/>
          <w:lang w:val="vi-VN"/>
        </w:rPr>
        <w:t>ư</w:t>
      </w:r>
      <w:r w:rsidRPr="00377285">
        <w:rPr>
          <w:color w:val="000000"/>
          <w:spacing w:val="6"/>
          <w:lang w:val="vi-VN"/>
        </w:rPr>
        <w:t>ớ</w:t>
      </w:r>
      <w:r w:rsidRPr="00377285">
        <w:rPr>
          <w:color w:val="000000"/>
          <w:lang w:val="vi-VN"/>
        </w:rPr>
        <w:t>c</w:t>
      </w:r>
      <w:r w:rsidRPr="00377285">
        <w:rPr>
          <w:color w:val="000000"/>
          <w:spacing w:val="12"/>
          <w:lang w:val="vi-VN"/>
        </w:rPr>
        <w:t xml:space="preserve"> </w:t>
      </w:r>
      <w:r w:rsidRPr="00377285">
        <w:rPr>
          <w:color w:val="000000"/>
          <w:spacing w:val="-6"/>
          <w:lang w:val="vi-VN"/>
        </w:rPr>
        <w:t>s</w:t>
      </w:r>
      <w:r w:rsidRPr="00377285">
        <w:rPr>
          <w:color w:val="000000"/>
          <w:spacing w:val="7"/>
          <w:lang w:val="vi-VN"/>
        </w:rPr>
        <w:t>ó</w:t>
      </w:r>
      <w:r w:rsidRPr="00377285">
        <w:rPr>
          <w:color w:val="000000"/>
          <w:spacing w:val="-7"/>
          <w:lang w:val="vi-VN"/>
        </w:rPr>
        <w:t>n</w:t>
      </w:r>
      <w:r w:rsidRPr="00377285">
        <w:rPr>
          <w:color w:val="000000"/>
          <w:spacing w:val="-2"/>
          <w:lang w:val="vi-VN"/>
        </w:rPr>
        <w:t>g</w:t>
      </w:r>
      <w:r w:rsidRPr="00377285">
        <w:rPr>
          <w:color w:val="000000"/>
          <w:lang w:val="vi-VN"/>
        </w:rPr>
        <w:t>.</w:t>
      </w:r>
      <w:r w:rsidRPr="00377285">
        <w:rPr>
          <w:color w:val="000000"/>
          <w:spacing w:val="-46"/>
          <w:lang w:val="vi-VN"/>
        </w:rPr>
        <w:t xml:space="preserve"> </w:t>
      </w:r>
      <w:r w:rsidRPr="00377285">
        <w:rPr>
          <w:color w:val="000000"/>
          <w:lang w:val="vi-VN"/>
        </w:rPr>
        <w:tab/>
      </w:r>
      <w:r w:rsidRPr="00377285">
        <w:rPr>
          <w:color w:val="000000"/>
          <w:lang w:val="vi-VN"/>
        </w:rPr>
        <w:tab/>
      </w:r>
      <w:r w:rsidRPr="00377285">
        <w:rPr>
          <w:b/>
        </w:rPr>
        <w:t xml:space="preserve">D. </w:t>
      </w:r>
      <w:r w:rsidRPr="00377285">
        <w:rPr>
          <w:color w:val="000000"/>
          <w:spacing w:val="8"/>
          <w:lang w:val="vi-VN"/>
        </w:rPr>
        <w:t xml:space="preserve"> </w:t>
      </w:r>
      <w:r w:rsidRPr="00377285">
        <w:rPr>
          <w:color w:val="000000"/>
          <w:spacing w:val="2"/>
        </w:rPr>
        <w:t>m</w:t>
      </w:r>
      <w:r w:rsidRPr="00377285">
        <w:rPr>
          <w:color w:val="000000"/>
          <w:spacing w:val="3"/>
          <w:lang w:val="vi-VN"/>
        </w:rPr>
        <w:t>ộ</w:t>
      </w:r>
      <w:r w:rsidRPr="00377285">
        <w:rPr>
          <w:color w:val="000000"/>
          <w:lang w:val="vi-VN"/>
        </w:rPr>
        <w:t>t</w:t>
      </w:r>
      <w:r w:rsidRPr="00377285">
        <w:rPr>
          <w:color w:val="000000"/>
          <w:spacing w:val="4"/>
          <w:lang w:val="vi-VN"/>
        </w:rPr>
        <w:t xml:space="preserve"> </w:t>
      </w:r>
      <w:r w:rsidRPr="00377285">
        <w:rPr>
          <w:color w:val="000000"/>
          <w:spacing w:val="-2"/>
          <w:lang w:val="vi-VN"/>
        </w:rPr>
        <w:t>nử</w:t>
      </w:r>
      <w:r w:rsidRPr="00377285">
        <w:rPr>
          <w:color w:val="000000"/>
          <w:lang w:val="vi-VN"/>
        </w:rPr>
        <w:t>a</w:t>
      </w:r>
      <w:r w:rsidRPr="00377285">
        <w:rPr>
          <w:color w:val="000000"/>
          <w:spacing w:val="10"/>
          <w:lang w:val="vi-VN"/>
        </w:rPr>
        <w:t xml:space="preserve"> </w:t>
      </w:r>
      <w:r w:rsidRPr="00377285">
        <w:rPr>
          <w:color w:val="000000"/>
          <w:spacing w:val="7"/>
          <w:lang w:val="vi-VN"/>
        </w:rPr>
        <w:t>b</w:t>
      </w:r>
      <w:r w:rsidRPr="00377285">
        <w:rPr>
          <w:color w:val="000000"/>
          <w:spacing w:val="-6"/>
          <w:lang w:val="vi-VN"/>
        </w:rPr>
        <w:t>ư</w:t>
      </w:r>
      <w:r w:rsidRPr="00377285">
        <w:rPr>
          <w:color w:val="000000"/>
          <w:spacing w:val="6"/>
          <w:lang w:val="vi-VN"/>
        </w:rPr>
        <w:t>ớ</w:t>
      </w:r>
      <w:r w:rsidRPr="00377285">
        <w:rPr>
          <w:color w:val="000000"/>
          <w:lang w:val="vi-VN"/>
        </w:rPr>
        <w:t>c</w:t>
      </w:r>
      <w:r w:rsidRPr="00377285">
        <w:rPr>
          <w:color w:val="000000"/>
          <w:spacing w:val="8"/>
          <w:lang w:val="vi-VN"/>
        </w:rPr>
        <w:t xml:space="preserve"> </w:t>
      </w:r>
      <w:r w:rsidRPr="00377285">
        <w:rPr>
          <w:color w:val="000000"/>
          <w:spacing w:val="-1"/>
          <w:lang w:val="vi-VN"/>
        </w:rPr>
        <w:t>s</w:t>
      </w:r>
      <w:r w:rsidRPr="00377285">
        <w:rPr>
          <w:color w:val="000000"/>
          <w:spacing w:val="7"/>
          <w:lang w:val="vi-VN"/>
        </w:rPr>
        <w:t>ó</w:t>
      </w:r>
      <w:r w:rsidRPr="00377285">
        <w:rPr>
          <w:color w:val="000000"/>
          <w:spacing w:val="-7"/>
          <w:lang w:val="vi-VN"/>
        </w:rPr>
        <w:t>n</w:t>
      </w:r>
      <w:r w:rsidRPr="00377285">
        <w:rPr>
          <w:color w:val="000000"/>
          <w:spacing w:val="-2"/>
          <w:lang w:val="vi-VN"/>
        </w:rPr>
        <w:t>g</w:t>
      </w:r>
      <w:r w:rsidRPr="00377285">
        <w:rPr>
          <w:color w:val="000000"/>
          <w:lang w:val="vi-VN"/>
        </w:rPr>
        <w:t xml:space="preserve">. </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8. </w:t>
      </w:r>
      <w:r w:rsidRPr="00377285">
        <w:rPr>
          <w:rFonts w:eastAsia="Times New Roman"/>
          <w:sz w:val="24"/>
          <w:szCs w:val="24"/>
        </w:rPr>
        <w:t>Khi máy phát điện xoay chiều ba pha hoạt độ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phần cảm và phần ứng quay cùng chiều và cùng tốc độ.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
          <w:color w:val="000000"/>
        </w:rPr>
        <w:t xml:space="preserve"> </w:t>
      </w:r>
      <w:r w:rsidRPr="00377285">
        <w:rPr>
          <w:color w:val="000000"/>
        </w:rPr>
        <w:t xml:space="preserve">phần cảm quay, phần ứng đứng yên.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rPr>
        <w:t xml:space="preserve"> phần cảm đứng yên, phần ứng quay.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
          <w:color w:val="000000"/>
        </w:rPr>
        <w:t xml:space="preserve"> </w:t>
      </w:r>
      <w:r w:rsidRPr="00377285">
        <w:rPr>
          <w:color w:val="000000"/>
        </w:rPr>
        <w:t xml:space="preserve">phần cảm và phần ứng quay ngược chiều và cùng tốc độ. </w:t>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sz w:val="23"/>
          <w:szCs w:val="23"/>
        </w:rPr>
      </w:pPr>
      <w:r w:rsidRPr="00377285">
        <w:rPr>
          <w:rFonts w:eastAsia="Times New Roman"/>
          <w:b/>
          <w:sz w:val="24"/>
          <w:szCs w:val="24"/>
        </w:rPr>
        <w:t xml:space="preserve">Câu 9. </w:t>
      </w:r>
      <w:r w:rsidRPr="00377285">
        <w:rPr>
          <w:rFonts w:eastAsia="Times New Roman"/>
          <w:sz w:val="24"/>
          <w:szCs w:val="23"/>
        </w:rPr>
        <w:t>Khi một vật dao động điều hòa</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szCs w:val="23"/>
        </w:rPr>
        <w:t xml:space="preserve"> vận tốc cùng pha với li độ.</w:t>
      </w:r>
      <w:r w:rsidR="00C40B70" w:rsidRPr="00377285">
        <w:tab/>
      </w:r>
      <w:r w:rsidRPr="00377285">
        <w:rPr>
          <w:b/>
        </w:rPr>
        <w:t xml:space="preserve">B. </w:t>
      </w:r>
      <w:r w:rsidRPr="00377285">
        <w:rPr>
          <w:color w:val="000000"/>
          <w:szCs w:val="23"/>
        </w:rPr>
        <w:t xml:space="preserve"> vận tốc nhanh pha hơn li độ góc </w:t>
      </w:r>
      <w:r w:rsidR="00713E02">
        <w:rPr>
          <w:rFonts w:ascii="ABC Sans Serif" w:hAnsi="ABC Sans Serif" w:cs="ABC Sans Serif"/>
          <w:noProof/>
          <w:color w:val="FF0000"/>
          <w:sz w:val="23"/>
          <w:szCs w:val="23"/>
        </w:rPr>
        <w:drawing>
          <wp:inline distT="0" distB="0" distL="0" distR="0">
            <wp:extent cx="160655" cy="394970"/>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0655" cy="394970"/>
                    </a:xfrm>
                    <a:prstGeom prst="rect">
                      <a:avLst/>
                    </a:prstGeom>
                    <a:noFill/>
                    <a:ln>
                      <a:noFill/>
                    </a:ln>
                  </pic:spPr>
                </pic:pic>
              </a:graphicData>
            </a:graphic>
          </wp:inline>
        </w:drawing>
      </w:r>
      <w:r w:rsidRPr="00377285">
        <w:rPr>
          <w:color w:val="000000"/>
          <w:szCs w:val="23"/>
        </w:rPr>
        <w:t>.</w:t>
      </w:r>
      <w:r w:rsidRPr="00377285">
        <w:rPr>
          <w:color w:val="000000"/>
          <w:szCs w:val="23"/>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szCs w:val="23"/>
        </w:rPr>
        <w:t xml:space="preserve"> vận tốc chậm pha hơn li độ góc </w:t>
      </w:r>
      <w:r w:rsidR="00713E02">
        <w:rPr>
          <w:rFonts w:ascii="ABC Sans Serif" w:hAnsi="ABC Sans Serif" w:cs="ABC Sans Serif"/>
          <w:noProof/>
          <w:sz w:val="23"/>
          <w:szCs w:val="23"/>
        </w:rPr>
        <w:drawing>
          <wp:inline distT="0" distB="0" distL="0" distR="0">
            <wp:extent cx="160655" cy="394970"/>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0655" cy="394970"/>
                    </a:xfrm>
                    <a:prstGeom prst="rect">
                      <a:avLst/>
                    </a:prstGeom>
                    <a:noFill/>
                    <a:ln>
                      <a:noFill/>
                    </a:ln>
                  </pic:spPr>
                </pic:pic>
              </a:graphicData>
            </a:graphic>
          </wp:inline>
        </w:drawing>
      </w:r>
      <w:r w:rsidRPr="00377285">
        <w:rPr>
          <w:color w:val="000000"/>
          <w:szCs w:val="23"/>
        </w:rPr>
        <w:t>.</w:t>
      </w:r>
      <w:r w:rsidRPr="00377285">
        <w:rPr>
          <w:color w:val="000000"/>
          <w:szCs w:val="23"/>
        </w:rPr>
        <w:tab/>
      </w:r>
      <w:r w:rsidRPr="00377285">
        <w:rPr>
          <w:b/>
        </w:rPr>
        <w:t xml:space="preserve">D. </w:t>
      </w:r>
      <w:r w:rsidRPr="00377285">
        <w:rPr>
          <w:color w:val="000000"/>
          <w:szCs w:val="23"/>
        </w:rPr>
        <w:t xml:space="preserve"> vận tốc ngược pha với li độ.</w:t>
      </w:r>
    </w:p>
    <w:p w:rsidR="005559A2" w:rsidRPr="00377285" w:rsidRDefault="005559A2" w:rsidP="00C40B70">
      <w:pPr>
        <w:pStyle w:val="Normal0"/>
        <w:tabs>
          <w:tab w:val="left" w:pos="284"/>
          <w:tab w:val="left" w:pos="2552"/>
          <w:tab w:val="left" w:pos="4820"/>
          <w:tab w:val="left" w:pos="7088"/>
        </w:tabs>
        <w:jc w:val="both"/>
        <w:rPr>
          <w:rFonts w:eastAsia="Times New Roman"/>
          <w:bCs/>
          <w:sz w:val="22"/>
          <w:szCs w:val="22"/>
          <w:lang w:val="nl-NL"/>
        </w:rPr>
      </w:pPr>
      <w:r w:rsidRPr="00377285">
        <w:rPr>
          <w:rFonts w:eastAsia="Times New Roman"/>
          <w:b/>
          <w:sz w:val="24"/>
          <w:szCs w:val="24"/>
        </w:rPr>
        <w:t xml:space="preserve">Câu 10. </w:t>
      </w:r>
      <w:r w:rsidRPr="00377285">
        <w:rPr>
          <w:rFonts w:eastAsia="Times New Roman"/>
          <w:sz w:val="24"/>
          <w:szCs w:val="22"/>
          <w:lang w:val="nl-NL"/>
        </w:rPr>
        <w:t xml:space="preserve">Chọn phát biểu </w:t>
      </w:r>
      <w:r w:rsidRPr="00377285">
        <w:rPr>
          <w:rFonts w:eastAsia="Times New Roman"/>
          <w:b/>
          <w:sz w:val="24"/>
          <w:szCs w:val="22"/>
          <w:lang w:val="nl-NL"/>
        </w:rPr>
        <w:t>sai</w:t>
      </w:r>
      <w:r w:rsidRPr="00377285">
        <w:rPr>
          <w:rFonts w:eastAsia="Times New Roman"/>
          <w:sz w:val="24"/>
          <w:szCs w:val="22"/>
          <w:lang w:val="nl-NL"/>
        </w:rPr>
        <w:t>. Quá trình truyền sóng cơ học</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Cs/>
          <w:color w:val="000000"/>
          <w:w w:val="102"/>
          <w:position w:val="-1"/>
          <w:szCs w:val="22"/>
          <w:lang w:val="nl-NL" w:eastAsia="vi-VN"/>
        </w:rPr>
        <w:t xml:space="preserve"> là quá trình lan truyền các phần tử vật chất trong không gian theo thời gian.</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Cs/>
          <w:color w:val="000000"/>
          <w:w w:val="102"/>
          <w:position w:val="-1"/>
          <w:szCs w:val="22"/>
          <w:lang w:val="nl-NL" w:eastAsia="vi-VN"/>
        </w:rPr>
        <w:t xml:space="preserve"> là quá trình truyền dao động trong môi trường vật chất theo thời gian.</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Cs/>
          <w:color w:val="000000"/>
          <w:w w:val="102"/>
          <w:position w:val="-1"/>
          <w:szCs w:val="22"/>
          <w:lang w:val="nl-NL" w:eastAsia="vi-VN"/>
        </w:rPr>
        <w:t xml:space="preserve"> là quá trình truyền pha dao độ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Cs/>
          <w:color w:val="000000"/>
          <w:w w:val="102"/>
          <w:position w:val="-1"/>
          <w:szCs w:val="22"/>
          <w:lang w:val="nl-NL" w:eastAsia="vi-VN"/>
        </w:rPr>
        <w:t xml:space="preserve"> là quá trình truyền năng lượng.</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11. </w:t>
      </w:r>
      <w:r w:rsidRPr="00377285">
        <w:rPr>
          <w:rFonts w:eastAsia="Times New Roman"/>
          <w:sz w:val="24"/>
          <w:szCs w:val="24"/>
        </w:rPr>
        <w:t xml:space="preserve">Với máy tăng áp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fr-FR"/>
        </w:rPr>
        <w:t xml:space="preserve"> </w:t>
      </w:r>
      <w:r w:rsidRPr="00377285">
        <w:rPr>
          <w:color w:val="000000"/>
          <w:lang w:val="fr-FR"/>
        </w:rPr>
        <w:t>từ thông qua mỗi vòng dây của cuộn thứ cấp lớn hơn từ thông qua mỗi vòng dây của cuộn sơ cấp.</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
          <w:color w:val="000000"/>
          <w:lang w:val="fr-FR"/>
        </w:rPr>
        <w:t xml:space="preserve"> </w:t>
      </w:r>
      <w:r w:rsidRPr="00377285">
        <w:rPr>
          <w:color w:val="000000"/>
          <w:lang w:val="fr-FR"/>
        </w:rPr>
        <w:t>số vòng dây của cuộn sơ cấp lớn hơn số vòng dây cuộn thứ cấp.</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
          <w:color w:val="000000"/>
          <w:lang w:val="fr-FR"/>
        </w:rPr>
        <w:t xml:space="preserve"> </w:t>
      </w:r>
      <w:r w:rsidRPr="00377285">
        <w:rPr>
          <w:color w:val="000000"/>
          <w:lang w:val="fr-FR"/>
        </w:rPr>
        <w:t>từ thông qua mỗi vòng dây của cuộn sơ cấp lớn hơn từ thông qua mỗi vòng dây của cuộn thứ cấp.</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
          <w:color w:val="000000"/>
          <w:lang w:val="fr-FR"/>
        </w:rPr>
        <w:t xml:space="preserve"> </w:t>
      </w:r>
      <w:r w:rsidRPr="00377285">
        <w:rPr>
          <w:color w:val="000000"/>
          <w:lang w:val="fr-FR"/>
        </w:rPr>
        <w:t>số vòng dây của cuộn thứ cấp lớn hơn số vòng dây cuộn sơ cấp.</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12. </w:t>
      </w:r>
      <w:r w:rsidRPr="00377285">
        <w:rPr>
          <w:rFonts w:eastAsia="Times New Roman"/>
          <w:sz w:val="24"/>
          <w:szCs w:val="24"/>
        </w:rPr>
        <w:t>Máy phát điện xoay chiều một pha</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lang w:val="it-IT"/>
        </w:rPr>
        <w:t xml:space="preserve"> có thể tạo ra dòng điện không đổi.</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color w:val="000000"/>
        </w:rPr>
        <w:t xml:space="preserve"> biế</w:t>
      </w:r>
      <w:r w:rsidRPr="00377285">
        <w:rPr>
          <w:color w:val="000000"/>
          <w:lang w:val="it-IT"/>
        </w:rPr>
        <w:t xml:space="preserve">n điện năng thành cơ năng và ngược lại.              </w:t>
      </w:r>
    </w:p>
    <w:p w:rsidR="005559A2" w:rsidRPr="00377285" w:rsidRDefault="005559A2" w:rsidP="00C40B70">
      <w:pPr>
        <w:pStyle w:val="Normal1"/>
        <w:tabs>
          <w:tab w:val="left" w:pos="284"/>
          <w:tab w:val="left" w:pos="2552"/>
          <w:tab w:val="left" w:pos="4820"/>
          <w:tab w:val="left" w:pos="7088"/>
        </w:tabs>
        <w:jc w:val="both"/>
      </w:pPr>
      <w:r w:rsidRPr="00377285">
        <w:rPr>
          <w:b/>
        </w:rPr>
        <w:lastRenderedPageBreak/>
        <w:tab/>
        <w:t xml:space="preserve">C. </w:t>
      </w:r>
      <w:r w:rsidRPr="00377285">
        <w:rPr>
          <w:color w:val="000000"/>
          <w:lang w:val="it-IT"/>
        </w:rPr>
        <w:t xml:space="preserve"> hoạt động nhờ vào việc sử dụng từ trường quay.</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color w:val="000000"/>
          <w:lang w:val="it-IT"/>
        </w:rPr>
        <w:t xml:space="preserve"> hoạt động dựa trên hiện tượng cảm ứng điện từ.</w:t>
      </w:r>
      <w:r w:rsidRPr="00377285">
        <w:rPr>
          <w:i/>
          <w:iCs/>
          <w:color w:val="000000"/>
          <w:lang w:val="pl-PL"/>
        </w:rPr>
        <w:t xml:space="preserve"> </w:t>
      </w:r>
      <w:r w:rsidRPr="00377285">
        <w:rPr>
          <w:color w:val="000000"/>
          <w:lang w:val="it-IT"/>
        </w:rPr>
        <w:t xml:space="preserve">   </w:t>
      </w:r>
    </w:p>
    <w:p w:rsidR="005559A2" w:rsidRPr="00377285" w:rsidRDefault="005559A2" w:rsidP="00C40B70">
      <w:pPr>
        <w:pStyle w:val="Normal0"/>
        <w:widowControl w:val="0"/>
        <w:tabs>
          <w:tab w:val="left" w:pos="284"/>
          <w:tab w:val="left" w:pos="2552"/>
          <w:tab w:val="left" w:pos="4820"/>
          <w:tab w:val="left" w:pos="7088"/>
        </w:tabs>
        <w:jc w:val="both"/>
        <w:rPr>
          <w:rFonts w:eastAsia="Times New Roman"/>
          <w:color w:val="0000FF"/>
          <w:sz w:val="24"/>
          <w:szCs w:val="24"/>
        </w:rPr>
      </w:pPr>
      <w:r w:rsidRPr="00377285">
        <w:rPr>
          <w:rFonts w:eastAsia="Times New Roman"/>
          <w:b/>
          <w:sz w:val="24"/>
          <w:szCs w:val="24"/>
        </w:rPr>
        <w:t xml:space="preserve">Câu 13. </w:t>
      </w:r>
      <w:r w:rsidRPr="00377285">
        <w:rPr>
          <w:rFonts w:eastAsia="Times New Roman"/>
          <w:sz w:val="24"/>
          <w:szCs w:val="24"/>
        </w:rPr>
        <w:t xml:space="preserve">Đặt vào hai đầu mạch điện một điện áp xoay chiều thì trong mạch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rPr>
        <w:t xml:space="preserve"> </w:t>
      </w:r>
      <w:r w:rsidRPr="00377285">
        <w:rPr>
          <w:color w:val="000000"/>
        </w:rPr>
        <w:t xml:space="preserve">có dòng điện xoay chiều cùng tần số với điện áp.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
          <w:color w:val="000000"/>
        </w:rPr>
        <w:t xml:space="preserve"> </w:t>
      </w:r>
      <w:r w:rsidRPr="00377285">
        <w:rPr>
          <w:color w:val="000000"/>
        </w:rPr>
        <w:t>có dòng điện xoay chiều khác tần số với điện áp.</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
          <w:color w:val="000000"/>
        </w:rPr>
        <w:t xml:space="preserve"> </w:t>
      </w:r>
      <w:r w:rsidRPr="00377285">
        <w:rPr>
          <w:color w:val="000000"/>
        </w:rPr>
        <w:t>có dòng điện xoay chiều cùng pha với điện áp.</w:t>
      </w:r>
      <w:r w:rsidRPr="00377285">
        <w:rPr>
          <w:b/>
          <w:color w:val="000000"/>
        </w:rPr>
        <w:t xml:space="preserve">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
          <w:color w:val="000000"/>
        </w:rPr>
        <w:t xml:space="preserve"> </w:t>
      </w:r>
      <w:r w:rsidRPr="00377285">
        <w:rPr>
          <w:color w:val="000000"/>
        </w:rPr>
        <w:t>có dòng điện không đổi.</w:t>
      </w:r>
      <w:r w:rsidRPr="00377285">
        <w:rPr>
          <w:b/>
          <w:color w:val="000000"/>
        </w:rPr>
        <w:tab/>
      </w:r>
    </w:p>
    <w:p w:rsidR="005559A2" w:rsidRPr="00377285" w:rsidRDefault="005559A2" w:rsidP="00C40B70">
      <w:pPr>
        <w:pStyle w:val="NoSpacing"/>
        <w:tabs>
          <w:tab w:val="left" w:pos="284"/>
          <w:tab w:val="left" w:pos="2552"/>
          <w:tab w:val="left" w:pos="4820"/>
          <w:tab w:val="left" w:pos="7088"/>
        </w:tabs>
        <w:jc w:val="both"/>
        <w:rPr>
          <w:sz w:val="24"/>
          <w:szCs w:val="24"/>
        </w:rPr>
      </w:pPr>
      <w:r w:rsidRPr="00377285">
        <w:rPr>
          <w:rFonts w:eastAsia="Times New Roman"/>
          <w:b/>
          <w:sz w:val="24"/>
          <w:szCs w:val="24"/>
        </w:rPr>
        <w:t xml:space="preserve">Câu 14. </w:t>
      </w:r>
      <w:r w:rsidRPr="00377285">
        <w:rPr>
          <w:sz w:val="24"/>
          <w:szCs w:val="24"/>
        </w:rPr>
        <w:t>Hạt tải điện trong chất bán dẫn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các ion âm, ion dương và electron tự do.</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color w:val="000000"/>
        </w:rPr>
        <w:t xml:space="preserve"> các ion âm, ion dương, electron tự do và lỗ trống.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rPr>
        <w:t xml:space="preserve"> các electron tự do và lỗ trống.</w:t>
      </w:r>
      <w:r w:rsidRPr="00377285">
        <w:rPr>
          <w:color w:val="000000"/>
        </w:rPr>
        <w:tab/>
        <w:t xml:space="preserve">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color w:val="000000"/>
        </w:rPr>
        <w:t xml:space="preserve"> các ion âm, ion dương và lỗ trống.</w:t>
      </w:r>
      <w:r w:rsidRPr="00377285">
        <w:rPr>
          <w:color w:val="000000"/>
        </w:rPr>
        <w:tab/>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bCs/>
          <w:sz w:val="24"/>
          <w:szCs w:val="24"/>
        </w:rPr>
      </w:pPr>
      <w:r w:rsidRPr="00377285">
        <w:rPr>
          <w:rFonts w:eastAsia="Times New Roman"/>
          <w:b/>
          <w:sz w:val="24"/>
          <w:szCs w:val="24"/>
        </w:rPr>
        <w:t xml:space="preserve">Câu 15. </w:t>
      </w:r>
      <w:r w:rsidRPr="00377285">
        <w:rPr>
          <w:rFonts w:eastAsia="Times New Roman"/>
          <w:bCs/>
          <w:sz w:val="24"/>
          <w:szCs w:val="24"/>
        </w:rPr>
        <w:t xml:space="preserve">Một vật dao động điều hòa với phương trình </w:t>
      </w:r>
      <w:r w:rsidRPr="00377285">
        <w:rPr>
          <w:rFonts w:ascii="ABC Sans Serif" w:eastAsia="Times New Roman" w:hAnsi="ABC Sans Serif" w:cs="ABC Sans Serif"/>
          <w:sz w:val="23"/>
          <w:szCs w:val="23"/>
        </w:rPr>
        <w:object w:dxaOrig="2431" w:dyaOrig="617">
          <v:shape id="_x0000_i1029" type="#_x0000_t75" style="width:121.55pt;height:31.1pt" o:ole="">
            <v:imagedata r:id="rId17" o:title=""/>
          </v:shape>
          <o:OLEObject Type="Embed" ProgID="Equation.DSMT4" ShapeID="_x0000_i1029" DrawAspect="Content" ObjectID="_1706874755" r:id="rId18"/>
        </w:object>
      </w:r>
      <w:r w:rsidRPr="00377285">
        <w:rPr>
          <w:rFonts w:eastAsia="Times New Roman"/>
          <w:bCs/>
          <w:sz w:val="24"/>
          <w:szCs w:val="24"/>
        </w:rPr>
        <w:t>. Số dao động mà vật thực hiện trong 1s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Cs/>
          <w:color w:val="000000"/>
        </w:rPr>
        <w:t xml:space="preserve"> 10π dao động.</w:t>
      </w:r>
      <w:r w:rsidRPr="00377285">
        <w:rPr>
          <w:b/>
        </w:rPr>
        <w:tab/>
        <w:t xml:space="preserve">B. </w:t>
      </w:r>
      <w:r w:rsidRPr="00377285">
        <w:rPr>
          <w:bCs/>
          <w:color w:val="000000"/>
        </w:rPr>
        <w:t xml:space="preserve"> 5 dao động.</w:t>
      </w:r>
      <w:r w:rsidRPr="00377285">
        <w:rPr>
          <w:bCs/>
          <w:color w:val="000000"/>
        </w:rPr>
        <w:tab/>
      </w:r>
      <w:r w:rsidRPr="00377285">
        <w:rPr>
          <w:b/>
        </w:rPr>
        <w:tab/>
        <w:t xml:space="preserve">C. </w:t>
      </w:r>
      <w:r w:rsidRPr="00377285">
        <w:rPr>
          <w:bCs/>
          <w:color w:val="000000"/>
        </w:rPr>
        <w:t xml:space="preserve"> 20 dao động. </w:t>
      </w:r>
      <w:r w:rsidRPr="00377285">
        <w:rPr>
          <w:bCs/>
          <w:color w:val="000000"/>
        </w:rPr>
        <w:tab/>
      </w:r>
      <w:r w:rsidRPr="00377285">
        <w:rPr>
          <w:b/>
        </w:rPr>
        <w:tab/>
        <w:t xml:space="preserve">D. </w:t>
      </w:r>
      <w:r w:rsidRPr="00377285">
        <w:rPr>
          <w:bCs/>
          <w:color w:val="000000"/>
        </w:rPr>
        <w:t xml:space="preserve"> 10 dao động.</w:t>
      </w:r>
      <w:r w:rsidRPr="00377285">
        <w:rPr>
          <w:bCs/>
          <w:color w:val="000000"/>
        </w:rPr>
        <w:tab/>
      </w:r>
    </w:p>
    <w:p w:rsidR="005559A2" w:rsidRPr="00377285" w:rsidRDefault="005559A2" w:rsidP="00C40B70">
      <w:pPr>
        <w:pStyle w:val="Normal0"/>
        <w:tabs>
          <w:tab w:val="left" w:pos="284"/>
          <w:tab w:val="left" w:pos="2552"/>
          <w:tab w:val="left" w:pos="4820"/>
          <w:tab w:val="left" w:pos="7088"/>
        </w:tabs>
        <w:jc w:val="both"/>
        <w:rPr>
          <w:rFonts w:eastAsia="MS Mincho"/>
          <w:spacing w:val="6"/>
          <w:sz w:val="22"/>
          <w:szCs w:val="22"/>
          <w:lang w:val="fr-FR" w:eastAsia="ja-JP"/>
        </w:rPr>
      </w:pPr>
      <w:r w:rsidRPr="00377285">
        <w:rPr>
          <w:rFonts w:eastAsia="Times New Roman"/>
          <w:b/>
          <w:sz w:val="24"/>
          <w:szCs w:val="24"/>
        </w:rPr>
        <w:t xml:space="preserve">Câu 16. </w:t>
      </w:r>
      <w:r w:rsidRPr="00377285">
        <w:rPr>
          <w:rFonts w:eastAsia="MS Mincho"/>
          <w:spacing w:val="6"/>
          <w:sz w:val="24"/>
          <w:szCs w:val="22"/>
          <w:lang w:val="fr-FR" w:eastAsia="ja-JP"/>
        </w:rPr>
        <w:t xml:space="preserve">Mức cường độ của một âm là </w:t>
      </w:r>
      <w:r w:rsidR="00713E02">
        <w:rPr>
          <w:rFonts w:eastAsia="MS Mincho"/>
          <w:noProof/>
          <w:spacing w:val="6"/>
          <w:position w:val="-10"/>
          <w:sz w:val="22"/>
        </w:rPr>
        <w:drawing>
          <wp:inline distT="0" distB="0" distL="0" distR="0">
            <wp:extent cx="753745" cy="219710"/>
            <wp:effectExtent l="0" t="0" r="8255"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53745" cy="219710"/>
                    </a:xfrm>
                    <a:prstGeom prst="rect">
                      <a:avLst/>
                    </a:prstGeom>
                    <a:noFill/>
                    <a:ln>
                      <a:noFill/>
                    </a:ln>
                  </pic:spPr>
                </pic:pic>
              </a:graphicData>
            </a:graphic>
          </wp:inline>
        </w:drawing>
      </w:r>
      <w:r w:rsidRPr="00377285">
        <w:rPr>
          <w:rFonts w:eastAsia="MS Mincho"/>
          <w:spacing w:val="6"/>
          <w:sz w:val="24"/>
          <w:szCs w:val="22"/>
          <w:lang w:val="fr-FR" w:eastAsia="ja-JP"/>
        </w:rPr>
        <w:t xml:space="preserve">. Tính cường độ của âm? Biết cường độ âm chuẩn là </w:t>
      </w:r>
      <w:r w:rsidR="00713E02">
        <w:rPr>
          <w:rFonts w:eastAsia="MS Mincho"/>
          <w:noProof/>
          <w:spacing w:val="6"/>
          <w:position w:val="-12"/>
          <w:sz w:val="22"/>
        </w:rPr>
        <w:drawing>
          <wp:inline distT="0" distB="0" distL="0" distR="0">
            <wp:extent cx="1184910" cy="2343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84910" cy="234315"/>
                    </a:xfrm>
                    <a:prstGeom prst="rect">
                      <a:avLst/>
                    </a:prstGeom>
                    <a:noFill/>
                    <a:ln>
                      <a:noFill/>
                    </a:ln>
                  </pic:spPr>
                </pic:pic>
              </a:graphicData>
            </a:graphic>
          </wp:inline>
        </w:drawing>
      </w:r>
      <w:r w:rsidRPr="00377285">
        <w:rPr>
          <w:rFonts w:eastAsia="MS Mincho"/>
          <w:spacing w:val="6"/>
          <w:sz w:val="24"/>
          <w:szCs w:val="22"/>
          <w:lang w:val="fr-FR" w:eastAsia="ja-JP"/>
        </w:rPr>
        <w:t>.</w:t>
      </w:r>
      <w:r w:rsidRPr="00377285">
        <w:rPr>
          <w:rFonts w:eastAsia="MS Mincho"/>
          <w:sz w:val="24"/>
          <w:szCs w:val="22"/>
          <w:lang w:val="fr-FR" w:eastAsia="ja-JP"/>
        </w:rPr>
        <w:t xml:space="preserve">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szCs w:val="22"/>
          <w:lang w:val="pl-PL" w:eastAsia="ja-JP"/>
        </w:rPr>
        <w:t xml:space="preserve"> 10</w:t>
      </w:r>
      <w:r w:rsidRPr="00377285">
        <w:rPr>
          <w:rFonts w:eastAsia="MS Mincho"/>
          <w:color w:val="000000"/>
          <w:szCs w:val="22"/>
          <w:vertAlign w:val="superscript"/>
          <w:lang w:val="pl-PL" w:eastAsia="ja-JP"/>
        </w:rPr>
        <w:t>-3</w:t>
      </w:r>
      <w:r w:rsidRPr="00377285">
        <w:rPr>
          <w:rFonts w:eastAsia="MS Mincho"/>
          <w:color w:val="000000"/>
          <w:szCs w:val="22"/>
          <w:lang w:val="pl-PL" w:eastAsia="ja-JP"/>
        </w:rPr>
        <w:t>W/m</w:t>
      </w:r>
      <w:r w:rsidRPr="00377285">
        <w:rPr>
          <w:rFonts w:eastAsia="MS Mincho"/>
          <w:color w:val="000000"/>
          <w:szCs w:val="22"/>
          <w:vertAlign w:val="superscript"/>
          <w:lang w:val="pl-PL" w:eastAsia="ja-JP"/>
        </w:rPr>
        <w:t>2</w:t>
      </w:r>
      <w:r w:rsidRPr="00377285">
        <w:rPr>
          <w:rFonts w:eastAsia="MS Mincho"/>
          <w:color w:val="000000"/>
          <w:szCs w:val="22"/>
          <w:lang w:val="pl-PL" w:eastAsia="ja-JP"/>
        </w:rPr>
        <w:t>.</w:t>
      </w:r>
      <w:r w:rsidRPr="00377285">
        <w:rPr>
          <w:rFonts w:eastAsia="MS Mincho"/>
          <w:color w:val="000000"/>
          <w:szCs w:val="22"/>
          <w:lang w:val="pl-PL" w:eastAsia="ja-JP"/>
        </w:rPr>
        <w:tab/>
        <w:t xml:space="preserve">   </w:t>
      </w:r>
      <w:r w:rsidRPr="00377285">
        <w:rPr>
          <w:b/>
        </w:rPr>
        <w:tab/>
        <w:t xml:space="preserve">B. </w:t>
      </w:r>
      <w:r w:rsidRPr="00377285">
        <w:rPr>
          <w:rFonts w:eastAsia="MS Mincho"/>
          <w:color w:val="000000"/>
          <w:szCs w:val="22"/>
          <w:lang w:val="pl-PL" w:eastAsia="ja-JP"/>
        </w:rPr>
        <w:t xml:space="preserve"> 10</w:t>
      </w:r>
      <w:r w:rsidRPr="00377285">
        <w:rPr>
          <w:rFonts w:eastAsia="MS Mincho"/>
          <w:color w:val="000000"/>
          <w:szCs w:val="22"/>
          <w:vertAlign w:val="superscript"/>
          <w:lang w:val="pl-PL" w:eastAsia="ja-JP"/>
        </w:rPr>
        <w:t>-4</w:t>
      </w:r>
      <w:r w:rsidRPr="00377285">
        <w:rPr>
          <w:rFonts w:eastAsia="MS Mincho"/>
          <w:color w:val="000000"/>
          <w:szCs w:val="22"/>
          <w:lang w:val="pl-PL" w:eastAsia="ja-JP"/>
        </w:rPr>
        <w:t>W/m</w:t>
      </w:r>
      <w:r w:rsidRPr="00377285">
        <w:rPr>
          <w:rFonts w:eastAsia="MS Mincho"/>
          <w:color w:val="000000"/>
          <w:szCs w:val="22"/>
          <w:vertAlign w:val="superscript"/>
          <w:lang w:val="pl-PL" w:eastAsia="ja-JP"/>
        </w:rPr>
        <w:t>2</w:t>
      </w:r>
      <w:r w:rsidRPr="00377285">
        <w:rPr>
          <w:rFonts w:eastAsia="MS Mincho"/>
          <w:color w:val="000000"/>
          <w:szCs w:val="22"/>
          <w:lang w:val="pl-PL" w:eastAsia="ja-JP"/>
        </w:rPr>
        <w:t>.</w:t>
      </w:r>
      <w:r w:rsidRPr="00377285">
        <w:rPr>
          <w:b/>
        </w:rPr>
        <w:tab/>
        <w:t xml:space="preserve">C. </w:t>
      </w:r>
      <w:r w:rsidRPr="00377285">
        <w:rPr>
          <w:rFonts w:eastAsia="MS Mincho"/>
          <w:color w:val="000000"/>
          <w:szCs w:val="22"/>
          <w:lang w:val="pl-PL" w:eastAsia="ja-JP"/>
        </w:rPr>
        <w:t xml:space="preserve"> 10</w:t>
      </w:r>
      <w:r w:rsidRPr="00377285">
        <w:rPr>
          <w:rFonts w:eastAsia="MS Mincho"/>
          <w:color w:val="000000"/>
          <w:szCs w:val="22"/>
          <w:vertAlign w:val="superscript"/>
          <w:lang w:val="pl-PL" w:eastAsia="ja-JP"/>
        </w:rPr>
        <w:t>-9</w:t>
      </w:r>
      <w:r w:rsidRPr="00377285">
        <w:rPr>
          <w:rFonts w:eastAsia="MS Mincho"/>
          <w:color w:val="000000"/>
          <w:szCs w:val="22"/>
          <w:lang w:val="pl-PL" w:eastAsia="ja-JP"/>
        </w:rPr>
        <w:t>W/m</w:t>
      </w:r>
      <w:r w:rsidRPr="00377285">
        <w:rPr>
          <w:rFonts w:eastAsia="MS Mincho"/>
          <w:color w:val="000000"/>
          <w:szCs w:val="22"/>
          <w:vertAlign w:val="superscript"/>
          <w:lang w:val="pl-PL" w:eastAsia="ja-JP"/>
        </w:rPr>
        <w:t>2</w:t>
      </w:r>
      <w:r w:rsidRPr="00377285">
        <w:rPr>
          <w:rFonts w:eastAsia="MS Mincho"/>
          <w:color w:val="000000"/>
          <w:szCs w:val="22"/>
          <w:lang w:val="pl-PL" w:eastAsia="ja-JP"/>
        </w:rPr>
        <w:t>.</w:t>
      </w:r>
      <w:r w:rsidRPr="00377285">
        <w:rPr>
          <w:rFonts w:eastAsia="MS Mincho"/>
          <w:color w:val="000000"/>
          <w:szCs w:val="22"/>
          <w:lang w:val="pl-PL" w:eastAsia="ja-JP"/>
        </w:rPr>
        <w:tab/>
        <w:t xml:space="preserve">    </w:t>
      </w:r>
      <w:r w:rsidRPr="00377285">
        <w:rPr>
          <w:b/>
        </w:rPr>
        <w:tab/>
        <w:t xml:space="preserve">D. </w:t>
      </w:r>
      <w:r w:rsidRPr="00377285">
        <w:rPr>
          <w:rFonts w:eastAsia="MS Mincho"/>
          <w:b/>
          <w:color w:val="000000"/>
          <w:szCs w:val="22"/>
          <w:lang w:val="de-DE" w:eastAsia="ja-JP"/>
        </w:rPr>
        <w:t xml:space="preserve"> </w:t>
      </w:r>
      <w:r w:rsidRPr="00377285">
        <w:rPr>
          <w:rFonts w:eastAsia="MS Mincho"/>
          <w:color w:val="000000"/>
          <w:szCs w:val="22"/>
          <w:lang w:val="pl-PL" w:eastAsia="ja-JP"/>
        </w:rPr>
        <w:t>10</w:t>
      </w:r>
      <w:r w:rsidRPr="00377285">
        <w:rPr>
          <w:rFonts w:eastAsia="MS Mincho"/>
          <w:color w:val="000000"/>
          <w:szCs w:val="22"/>
          <w:vertAlign w:val="superscript"/>
          <w:lang w:val="pl-PL" w:eastAsia="ja-JP"/>
        </w:rPr>
        <w:t>-18</w:t>
      </w:r>
      <w:r w:rsidRPr="00377285">
        <w:rPr>
          <w:rFonts w:eastAsia="MS Mincho"/>
          <w:color w:val="000000"/>
          <w:szCs w:val="22"/>
          <w:lang w:val="pl-PL" w:eastAsia="ja-JP"/>
        </w:rPr>
        <w:t>W/m</w:t>
      </w:r>
      <w:r w:rsidRPr="00377285">
        <w:rPr>
          <w:rFonts w:eastAsia="MS Mincho"/>
          <w:color w:val="000000"/>
          <w:szCs w:val="22"/>
          <w:vertAlign w:val="superscript"/>
          <w:lang w:val="pl-PL" w:eastAsia="ja-JP"/>
        </w:rPr>
        <w:t>2</w:t>
      </w:r>
      <w:r w:rsidRPr="00377285">
        <w:rPr>
          <w:rFonts w:eastAsia="MS Mincho"/>
          <w:color w:val="000000"/>
          <w:szCs w:val="22"/>
          <w:lang w:val="pl-PL" w:eastAsia="ja-JP"/>
        </w:rPr>
        <w:t>.</w:t>
      </w:r>
      <w:r w:rsidRPr="00377285">
        <w:rPr>
          <w:rFonts w:eastAsia="MS Mincho"/>
          <w:color w:val="000000"/>
          <w:szCs w:val="22"/>
          <w:lang w:val="pl-PL" w:eastAsia="ja-JP"/>
        </w:rPr>
        <w:tab/>
      </w:r>
    </w:p>
    <w:p w:rsidR="005559A2" w:rsidRPr="00377285" w:rsidRDefault="005559A2" w:rsidP="00C40B70">
      <w:pPr>
        <w:pStyle w:val="Normal0"/>
        <w:widowControl w:val="0"/>
        <w:tabs>
          <w:tab w:val="left" w:pos="284"/>
          <w:tab w:val="left" w:pos="2552"/>
          <w:tab w:val="left" w:pos="4820"/>
          <w:tab w:val="left" w:pos="7088"/>
        </w:tabs>
        <w:autoSpaceDE w:val="0"/>
        <w:autoSpaceDN w:val="0"/>
        <w:adjustRightInd w:val="0"/>
        <w:jc w:val="both"/>
        <w:rPr>
          <w:rFonts w:eastAsia="MS Mincho"/>
          <w:sz w:val="22"/>
          <w:szCs w:val="22"/>
          <w:lang w:val="nl-NL" w:eastAsia="ja-JP"/>
        </w:rPr>
      </w:pPr>
      <w:r w:rsidRPr="00377285">
        <w:rPr>
          <w:rFonts w:eastAsia="Times New Roman"/>
          <w:b/>
          <w:sz w:val="24"/>
          <w:szCs w:val="24"/>
        </w:rPr>
        <w:t xml:space="preserve">Câu 17. </w:t>
      </w:r>
      <w:r w:rsidRPr="00377285">
        <w:rPr>
          <w:rFonts w:eastAsia="MS Mincho"/>
          <w:spacing w:val="-1"/>
          <w:sz w:val="24"/>
          <w:szCs w:val="22"/>
          <w:lang w:val="nl-NL" w:eastAsia="ja-JP"/>
        </w:rPr>
        <w:t>C</w:t>
      </w:r>
      <w:r w:rsidRPr="00377285">
        <w:rPr>
          <w:rFonts w:eastAsia="MS Mincho"/>
          <w:spacing w:val="1"/>
          <w:sz w:val="24"/>
          <w:szCs w:val="22"/>
          <w:lang w:val="nl-NL" w:eastAsia="ja-JP"/>
        </w:rPr>
        <w:t>á</w:t>
      </w:r>
      <w:r w:rsidRPr="00377285">
        <w:rPr>
          <w:rFonts w:eastAsia="MS Mincho"/>
          <w:sz w:val="24"/>
          <w:szCs w:val="22"/>
          <w:lang w:val="nl-NL" w:eastAsia="ja-JP"/>
        </w:rPr>
        <w:t>c</w:t>
      </w:r>
      <w:r w:rsidRPr="00377285">
        <w:rPr>
          <w:rFonts w:eastAsia="MS Mincho"/>
          <w:spacing w:val="10"/>
          <w:sz w:val="24"/>
          <w:szCs w:val="22"/>
          <w:lang w:val="nl-NL" w:eastAsia="ja-JP"/>
        </w:rPr>
        <w:t xml:space="preserve"> </w:t>
      </w:r>
      <w:r w:rsidRPr="00377285">
        <w:rPr>
          <w:rFonts w:eastAsia="MS Mincho"/>
          <w:spacing w:val="3"/>
          <w:sz w:val="24"/>
          <w:szCs w:val="22"/>
          <w:lang w:val="nl-NL" w:eastAsia="ja-JP"/>
        </w:rPr>
        <w:t>đ</w:t>
      </w:r>
      <w:r w:rsidRPr="00377285">
        <w:rPr>
          <w:rFonts w:eastAsia="MS Mincho"/>
          <w:spacing w:val="1"/>
          <w:sz w:val="24"/>
          <w:szCs w:val="22"/>
          <w:lang w:val="nl-NL" w:eastAsia="ja-JP"/>
        </w:rPr>
        <w:t>ặ</w:t>
      </w:r>
      <w:r w:rsidRPr="00377285">
        <w:rPr>
          <w:rFonts w:eastAsia="MS Mincho"/>
          <w:sz w:val="24"/>
          <w:szCs w:val="22"/>
          <w:lang w:val="nl-NL" w:eastAsia="ja-JP"/>
        </w:rPr>
        <w:t>c</w:t>
      </w:r>
      <w:r w:rsidRPr="00377285">
        <w:rPr>
          <w:rFonts w:eastAsia="MS Mincho"/>
          <w:spacing w:val="9"/>
          <w:sz w:val="24"/>
          <w:szCs w:val="22"/>
          <w:lang w:val="nl-NL" w:eastAsia="ja-JP"/>
        </w:rPr>
        <w:t xml:space="preserve"> </w:t>
      </w:r>
      <w:r w:rsidRPr="00377285">
        <w:rPr>
          <w:rFonts w:eastAsia="MS Mincho"/>
          <w:sz w:val="24"/>
          <w:szCs w:val="22"/>
          <w:lang w:val="nl-NL" w:eastAsia="ja-JP"/>
        </w:rPr>
        <w:t>t</w:t>
      </w:r>
      <w:r w:rsidRPr="00377285">
        <w:rPr>
          <w:rFonts w:eastAsia="MS Mincho"/>
          <w:spacing w:val="2"/>
          <w:sz w:val="24"/>
          <w:szCs w:val="22"/>
          <w:lang w:val="nl-NL" w:eastAsia="ja-JP"/>
        </w:rPr>
        <w:t>r</w:t>
      </w:r>
      <w:r w:rsidRPr="00377285">
        <w:rPr>
          <w:rFonts w:eastAsia="MS Mincho"/>
          <w:spacing w:val="-2"/>
          <w:sz w:val="24"/>
          <w:szCs w:val="22"/>
          <w:lang w:val="nl-NL" w:eastAsia="ja-JP"/>
        </w:rPr>
        <w:t>ưn</w:t>
      </w:r>
      <w:r w:rsidRPr="00377285">
        <w:rPr>
          <w:rFonts w:eastAsia="MS Mincho"/>
          <w:sz w:val="24"/>
          <w:szCs w:val="22"/>
          <w:lang w:val="nl-NL" w:eastAsia="ja-JP"/>
        </w:rPr>
        <w:t>g</w:t>
      </w:r>
      <w:r w:rsidRPr="00377285">
        <w:rPr>
          <w:rFonts w:eastAsia="MS Mincho"/>
          <w:spacing w:val="9"/>
          <w:sz w:val="24"/>
          <w:szCs w:val="22"/>
          <w:lang w:val="nl-NL" w:eastAsia="ja-JP"/>
        </w:rPr>
        <w:t xml:space="preserve"> </w:t>
      </w:r>
      <w:r w:rsidRPr="00377285">
        <w:rPr>
          <w:rFonts w:eastAsia="MS Mincho"/>
          <w:spacing w:val="-1"/>
          <w:sz w:val="24"/>
          <w:szCs w:val="22"/>
          <w:lang w:val="nl-NL" w:eastAsia="ja-JP"/>
        </w:rPr>
        <w:t>s</w:t>
      </w:r>
      <w:r w:rsidRPr="00377285">
        <w:rPr>
          <w:rFonts w:eastAsia="MS Mincho"/>
          <w:spacing w:val="5"/>
          <w:sz w:val="24"/>
          <w:szCs w:val="22"/>
          <w:lang w:val="nl-NL" w:eastAsia="ja-JP"/>
        </w:rPr>
        <w:t>i</w:t>
      </w:r>
      <w:r w:rsidRPr="00377285">
        <w:rPr>
          <w:rFonts w:eastAsia="MS Mincho"/>
          <w:spacing w:val="-2"/>
          <w:sz w:val="24"/>
          <w:szCs w:val="22"/>
          <w:lang w:val="nl-NL" w:eastAsia="ja-JP"/>
        </w:rPr>
        <w:t>n</w:t>
      </w:r>
      <w:r w:rsidRPr="00377285">
        <w:rPr>
          <w:rFonts w:eastAsia="MS Mincho"/>
          <w:sz w:val="24"/>
          <w:szCs w:val="22"/>
          <w:lang w:val="nl-NL" w:eastAsia="ja-JP"/>
        </w:rPr>
        <w:t>h</w:t>
      </w:r>
      <w:r w:rsidRPr="00377285">
        <w:rPr>
          <w:rFonts w:eastAsia="MS Mincho"/>
          <w:spacing w:val="7"/>
          <w:sz w:val="24"/>
          <w:szCs w:val="22"/>
          <w:lang w:val="nl-NL" w:eastAsia="ja-JP"/>
        </w:rPr>
        <w:t xml:space="preserve"> </w:t>
      </w:r>
      <w:r w:rsidRPr="00377285">
        <w:rPr>
          <w:rFonts w:eastAsia="MS Mincho"/>
          <w:spacing w:val="-5"/>
          <w:sz w:val="24"/>
          <w:szCs w:val="22"/>
          <w:lang w:val="nl-NL" w:eastAsia="ja-JP"/>
        </w:rPr>
        <w:t>l</w:t>
      </w:r>
      <w:r w:rsidRPr="00377285">
        <w:rPr>
          <w:rFonts w:eastAsia="MS Mincho"/>
          <w:sz w:val="24"/>
          <w:szCs w:val="22"/>
          <w:lang w:val="nl-NL" w:eastAsia="ja-JP"/>
        </w:rPr>
        <w:t>í</w:t>
      </w:r>
      <w:r w:rsidRPr="00377285">
        <w:rPr>
          <w:rFonts w:eastAsia="MS Mincho"/>
          <w:spacing w:val="9"/>
          <w:sz w:val="24"/>
          <w:szCs w:val="22"/>
          <w:lang w:val="nl-NL" w:eastAsia="ja-JP"/>
        </w:rPr>
        <w:t xml:space="preserve"> </w:t>
      </w:r>
      <w:r w:rsidRPr="00377285">
        <w:rPr>
          <w:rFonts w:eastAsia="MS Mincho"/>
          <w:spacing w:val="-4"/>
          <w:sz w:val="24"/>
          <w:szCs w:val="22"/>
          <w:lang w:val="nl-NL" w:eastAsia="ja-JP"/>
        </w:rPr>
        <w:t>c</w:t>
      </w:r>
      <w:r w:rsidRPr="00377285">
        <w:rPr>
          <w:rFonts w:eastAsia="MS Mincho"/>
          <w:spacing w:val="7"/>
          <w:sz w:val="24"/>
          <w:szCs w:val="22"/>
          <w:lang w:val="nl-NL" w:eastAsia="ja-JP"/>
        </w:rPr>
        <w:t>ủ</w:t>
      </w:r>
      <w:r w:rsidRPr="00377285">
        <w:rPr>
          <w:rFonts w:eastAsia="MS Mincho"/>
          <w:sz w:val="24"/>
          <w:szCs w:val="22"/>
          <w:lang w:val="nl-NL" w:eastAsia="ja-JP"/>
        </w:rPr>
        <w:t>a</w:t>
      </w:r>
      <w:r w:rsidRPr="00377285">
        <w:rPr>
          <w:rFonts w:eastAsia="MS Mincho"/>
          <w:spacing w:val="10"/>
          <w:sz w:val="24"/>
          <w:szCs w:val="22"/>
          <w:lang w:val="nl-NL" w:eastAsia="ja-JP"/>
        </w:rPr>
        <w:t xml:space="preserve"> </w:t>
      </w:r>
      <w:r w:rsidRPr="00377285">
        <w:rPr>
          <w:rFonts w:eastAsia="MS Mincho"/>
          <w:spacing w:val="-4"/>
          <w:sz w:val="24"/>
          <w:szCs w:val="22"/>
          <w:lang w:val="nl-NL" w:eastAsia="ja-JP"/>
        </w:rPr>
        <w:t>â</w:t>
      </w:r>
      <w:r w:rsidRPr="00377285">
        <w:rPr>
          <w:rFonts w:eastAsia="MS Mincho"/>
          <w:sz w:val="24"/>
          <w:szCs w:val="22"/>
          <w:lang w:val="nl-NL" w:eastAsia="ja-JP"/>
        </w:rPr>
        <w:t>m</w:t>
      </w:r>
      <w:r w:rsidRPr="00377285">
        <w:rPr>
          <w:rFonts w:eastAsia="MS Mincho"/>
          <w:spacing w:val="10"/>
          <w:sz w:val="24"/>
          <w:szCs w:val="22"/>
          <w:lang w:val="nl-NL" w:eastAsia="ja-JP"/>
        </w:rPr>
        <w:t xml:space="preserve"> </w:t>
      </w:r>
      <w:r w:rsidRPr="00377285">
        <w:rPr>
          <w:rFonts w:eastAsia="MS Mincho"/>
          <w:spacing w:val="-2"/>
          <w:w w:val="102"/>
          <w:sz w:val="24"/>
          <w:szCs w:val="22"/>
          <w:lang w:val="nl-NL" w:eastAsia="ja-JP"/>
        </w:rPr>
        <w:t>g</w:t>
      </w:r>
      <w:r w:rsidRPr="00377285">
        <w:rPr>
          <w:rFonts w:eastAsia="MS Mincho"/>
          <w:spacing w:val="3"/>
          <w:w w:val="102"/>
          <w:sz w:val="24"/>
          <w:szCs w:val="22"/>
          <w:lang w:val="nl-NL" w:eastAsia="ja-JP"/>
        </w:rPr>
        <w:t>ồ</w:t>
      </w:r>
      <w:r w:rsidRPr="00377285">
        <w:rPr>
          <w:rFonts w:eastAsia="MS Mincho"/>
          <w:w w:val="102"/>
          <w:sz w:val="24"/>
          <w:szCs w:val="22"/>
          <w:lang w:val="nl-NL" w:eastAsia="ja-JP"/>
        </w:rPr>
        <w:t>m</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spacing w:val="8"/>
          <w:szCs w:val="22"/>
          <w:lang w:val="nl-NL" w:eastAsia="ja-JP"/>
        </w:rPr>
        <w:t xml:space="preserve"> </w:t>
      </w:r>
      <w:r w:rsidRPr="00377285">
        <w:rPr>
          <w:rFonts w:eastAsia="MS Mincho"/>
          <w:color w:val="000000"/>
          <w:spacing w:val="-4"/>
          <w:szCs w:val="22"/>
          <w:lang w:val="nl-NL" w:eastAsia="ja-JP"/>
        </w:rPr>
        <w:t>đ</w:t>
      </w:r>
      <w:r w:rsidRPr="00377285">
        <w:rPr>
          <w:rFonts w:eastAsia="MS Mincho"/>
          <w:color w:val="000000"/>
          <w:szCs w:val="22"/>
          <w:lang w:val="nl-NL" w:eastAsia="ja-JP"/>
        </w:rPr>
        <w:t>ộ</w:t>
      </w:r>
      <w:r w:rsidRPr="00377285">
        <w:rPr>
          <w:rFonts w:eastAsia="MS Mincho"/>
          <w:color w:val="000000"/>
          <w:spacing w:val="15"/>
          <w:szCs w:val="22"/>
          <w:lang w:val="nl-NL" w:eastAsia="ja-JP"/>
        </w:rPr>
        <w:t xml:space="preserve"> </w:t>
      </w:r>
      <w:r w:rsidRPr="00377285">
        <w:rPr>
          <w:rFonts w:eastAsia="MS Mincho"/>
          <w:color w:val="000000"/>
          <w:spacing w:val="-4"/>
          <w:szCs w:val="22"/>
          <w:lang w:val="nl-NL" w:eastAsia="ja-JP"/>
        </w:rPr>
        <w:t>ca</w:t>
      </w:r>
      <w:r w:rsidRPr="00377285">
        <w:rPr>
          <w:rFonts w:eastAsia="MS Mincho"/>
          <w:color w:val="000000"/>
          <w:szCs w:val="22"/>
          <w:lang w:val="nl-NL" w:eastAsia="ja-JP"/>
        </w:rPr>
        <w:t>o, tần số</w:t>
      </w:r>
      <w:r w:rsidRPr="00377285">
        <w:rPr>
          <w:rFonts w:eastAsia="MS Mincho"/>
          <w:color w:val="000000"/>
          <w:spacing w:val="16"/>
          <w:szCs w:val="22"/>
          <w:lang w:val="nl-NL" w:eastAsia="ja-JP"/>
        </w:rPr>
        <w:t xml:space="preserve"> </w:t>
      </w:r>
      <w:r w:rsidRPr="00377285">
        <w:rPr>
          <w:rFonts w:eastAsia="MS Mincho"/>
          <w:color w:val="000000"/>
          <w:spacing w:val="-2"/>
          <w:szCs w:val="22"/>
          <w:lang w:val="nl-NL" w:eastAsia="ja-JP"/>
        </w:rPr>
        <w:t>v</w:t>
      </w:r>
      <w:r w:rsidRPr="00377285">
        <w:rPr>
          <w:rFonts w:eastAsia="MS Mincho"/>
          <w:color w:val="000000"/>
          <w:szCs w:val="22"/>
          <w:lang w:val="nl-NL" w:eastAsia="ja-JP"/>
        </w:rPr>
        <w:t>à</w:t>
      </w:r>
      <w:r w:rsidRPr="00377285">
        <w:rPr>
          <w:rFonts w:eastAsia="MS Mincho"/>
          <w:color w:val="000000"/>
          <w:spacing w:val="7"/>
          <w:szCs w:val="22"/>
          <w:lang w:val="nl-NL" w:eastAsia="ja-JP"/>
        </w:rPr>
        <w:t xml:space="preserve"> </w:t>
      </w:r>
      <w:r w:rsidRPr="00377285">
        <w:rPr>
          <w:rFonts w:eastAsia="MS Mincho"/>
          <w:color w:val="000000"/>
          <w:spacing w:val="1"/>
          <w:szCs w:val="22"/>
          <w:lang w:val="nl-NL" w:eastAsia="ja-JP"/>
        </w:rPr>
        <w:t>â</w:t>
      </w:r>
      <w:r w:rsidRPr="00377285">
        <w:rPr>
          <w:rFonts w:eastAsia="MS Mincho"/>
          <w:color w:val="000000"/>
          <w:szCs w:val="22"/>
          <w:lang w:val="nl-NL" w:eastAsia="ja-JP"/>
        </w:rPr>
        <w:t>m</w:t>
      </w:r>
      <w:r w:rsidRPr="00377285">
        <w:rPr>
          <w:rFonts w:eastAsia="MS Mincho"/>
          <w:color w:val="000000"/>
          <w:spacing w:val="5"/>
          <w:szCs w:val="22"/>
          <w:lang w:val="nl-NL" w:eastAsia="ja-JP"/>
        </w:rPr>
        <w:t xml:space="preserve"> </w:t>
      </w:r>
      <w:r w:rsidRPr="00377285">
        <w:rPr>
          <w:rFonts w:eastAsia="MS Mincho"/>
          <w:color w:val="000000"/>
          <w:spacing w:val="-1"/>
          <w:w w:val="102"/>
          <w:szCs w:val="22"/>
          <w:lang w:val="nl-NL" w:eastAsia="ja-JP"/>
        </w:rPr>
        <w:t>s</w:t>
      </w:r>
      <w:r w:rsidRPr="00377285">
        <w:rPr>
          <w:rFonts w:eastAsia="MS Mincho"/>
          <w:color w:val="000000"/>
          <w:spacing w:val="1"/>
          <w:w w:val="102"/>
          <w:szCs w:val="22"/>
          <w:lang w:val="nl-NL" w:eastAsia="ja-JP"/>
        </w:rPr>
        <w:t>ắc</w:t>
      </w:r>
      <w:r w:rsidRPr="00377285">
        <w:rPr>
          <w:rFonts w:eastAsia="MS Mincho"/>
          <w:color w:val="000000"/>
          <w:w w:val="102"/>
          <w:szCs w:val="22"/>
          <w:lang w:val="nl-NL" w:eastAsia="ja-JP"/>
        </w:rPr>
        <w:t>.</w:t>
      </w:r>
      <w:r w:rsidRPr="00377285">
        <w:rPr>
          <w:rFonts w:eastAsia="MS Mincho"/>
          <w:color w:val="000000"/>
          <w:w w:val="102"/>
          <w:szCs w:val="22"/>
          <w:lang w:val="nl-NL" w:eastAsia="ja-JP"/>
        </w:rPr>
        <w:tab/>
      </w:r>
      <w:r w:rsidRPr="00377285">
        <w:rPr>
          <w:b/>
        </w:rPr>
        <w:tab/>
        <w:t xml:space="preserve">B. </w:t>
      </w:r>
      <w:r w:rsidRPr="00377285">
        <w:rPr>
          <w:rFonts w:eastAsia="MS Mincho"/>
          <w:color w:val="000000"/>
          <w:spacing w:val="8"/>
          <w:szCs w:val="22"/>
          <w:lang w:val="nl-NL" w:eastAsia="ja-JP"/>
        </w:rPr>
        <w:t xml:space="preserve"> </w:t>
      </w:r>
      <w:r w:rsidRPr="00377285">
        <w:rPr>
          <w:rFonts w:eastAsia="MS Mincho"/>
          <w:color w:val="000000"/>
          <w:spacing w:val="-4"/>
          <w:szCs w:val="22"/>
          <w:lang w:val="nl-NL" w:eastAsia="ja-JP"/>
        </w:rPr>
        <w:t>đ</w:t>
      </w:r>
      <w:r w:rsidRPr="00377285">
        <w:rPr>
          <w:rFonts w:eastAsia="MS Mincho"/>
          <w:color w:val="000000"/>
          <w:szCs w:val="22"/>
          <w:lang w:val="nl-NL" w:eastAsia="ja-JP"/>
        </w:rPr>
        <w:t>ộ</w:t>
      </w:r>
      <w:r w:rsidRPr="00377285">
        <w:rPr>
          <w:rFonts w:eastAsia="MS Mincho"/>
          <w:color w:val="000000"/>
          <w:spacing w:val="15"/>
          <w:szCs w:val="22"/>
          <w:lang w:val="nl-NL" w:eastAsia="ja-JP"/>
        </w:rPr>
        <w:t xml:space="preserve"> </w:t>
      </w:r>
      <w:r w:rsidRPr="00377285">
        <w:rPr>
          <w:rFonts w:eastAsia="MS Mincho"/>
          <w:color w:val="000000"/>
          <w:spacing w:val="-5"/>
          <w:szCs w:val="22"/>
          <w:lang w:val="nl-NL" w:eastAsia="ja-JP"/>
        </w:rPr>
        <w:t>t</w:t>
      </w:r>
      <w:r w:rsidRPr="00377285">
        <w:rPr>
          <w:rFonts w:eastAsia="MS Mincho"/>
          <w:color w:val="000000"/>
          <w:szCs w:val="22"/>
          <w:lang w:val="nl-NL" w:eastAsia="ja-JP"/>
        </w:rPr>
        <w:t xml:space="preserve">o, biên độ </w:t>
      </w:r>
      <w:r w:rsidRPr="00377285">
        <w:rPr>
          <w:rFonts w:eastAsia="MS Mincho"/>
          <w:color w:val="000000"/>
          <w:spacing w:val="-2"/>
          <w:szCs w:val="22"/>
          <w:lang w:val="nl-NL" w:eastAsia="ja-JP"/>
        </w:rPr>
        <w:t>v</w:t>
      </w:r>
      <w:r w:rsidRPr="00377285">
        <w:rPr>
          <w:rFonts w:eastAsia="MS Mincho"/>
          <w:color w:val="000000"/>
          <w:szCs w:val="22"/>
          <w:lang w:val="nl-NL" w:eastAsia="ja-JP"/>
        </w:rPr>
        <w:t>à</w:t>
      </w:r>
      <w:r w:rsidRPr="00377285">
        <w:rPr>
          <w:rFonts w:eastAsia="MS Mincho"/>
          <w:color w:val="000000"/>
          <w:spacing w:val="7"/>
          <w:szCs w:val="22"/>
          <w:lang w:val="nl-NL" w:eastAsia="ja-JP"/>
        </w:rPr>
        <w:t xml:space="preserve"> </w:t>
      </w:r>
      <w:r w:rsidRPr="00377285">
        <w:rPr>
          <w:rFonts w:eastAsia="MS Mincho"/>
          <w:color w:val="000000"/>
          <w:spacing w:val="1"/>
          <w:szCs w:val="22"/>
          <w:lang w:val="nl-NL" w:eastAsia="ja-JP"/>
        </w:rPr>
        <w:t>c</w:t>
      </w:r>
      <w:r w:rsidRPr="00377285">
        <w:rPr>
          <w:rFonts w:eastAsia="MS Mincho"/>
          <w:color w:val="000000"/>
          <w:spacing w:val="-1"/>
          <w:szCs w:val="22"/>
          <w:lang w:val="nl-NL" w:eastAsia="ja-JP"/>
        </w:rPr>
        <w:t>ư</w:t>
      </w:r>
      <w:r w:rsidRPr="00377285">
        <w:rPr>
          <w:rFonts w:eastAsia="MS Mincho"/>
          <w:color w:val="000000"/>
          <w:spacing w:val="1"/>
          <w:szCs w:val="22"/>
          <w:lang w:val="nl-NL" w:eastAsia="ja-JP"/>
        </w:rPr>
        <w:t>ờ</w:t>
      </w:r>
      <w:r w:rsidRPr="00377285">
        <w:rPr>
          <w:rFonts w:eastAsia="MS Mincho"/>
          <w:color w:val="000000"/>
          <w:spacing w:val="-2"/>
          <w:szCs w:val="22"/>
          <w:lang w:val="nl-NL" w:eastAsia="ja-JP"/>
        </w:rPr>
        <w:t>n</w:t>
      </w:r>
      <w:r w:rsidRPr="00377285">
        <w:rPr>
          <w:rFonts w:eastAsia="MS Mincho"/>
          <w:color w:val="000000"/>
          <w:szCs w:val="22"/>
          <w:lang w:val="nl-NL" w:eastAsia="ja-JP"/>
        </w:rPr>
        <w:t>g</w:t>
      </w:r>
      <w:r w:rsidRPr="00377285">
        <w:rPr>
          <w:rFonts w:eastAsia="MS Mincho"/>
          <w:color w:val="000000"/>
          <w:spacing w:val="11"/>
          <w:szCs w:val="22"/>
          <w:lang w:val="nl-NL" w:eastAsia="ja-JP"/>
        </w:rPr>
        <w:t xml:space="preserve"> </w:t>
      </w:r>
      <w:r w:rsidRPr="00377285">
        <w:rPr>
          <w:rFonts w:eastAsia="MS Mincho"/>
          <w:color w:val="000000"/>
          <w:spacing w:val="2"/>
          <w:szCs w:val="22"/>
          <w:lang w:val="nl-NL" w:eastAsia="ja-JP"/>
        </w:rPr>
        <w:t>đ</w:t>
      </w:r>
      <w:r w:rsidRPr="00377285">
        <w:rPr>
          <w:rFonts w:eastAsia="MS Mincho"/>
          <w:color w:val="000000"/>
          <w:szCs w:val="22"/>
          <w:lang w:val="nl-NL" w:eastAsia="ja-JP"/>
        </w:rPr>
        <w:t>ộ</w:t>
      </w:r>
      <w:r w:rsidRPr="00377285">
        <w:rPr>
          <w:rFonts w:eastAsia="MS Mincho"/>
          <w:color w:val="000000"/>
          <w:spacing w:val="9"/>
          <w:szCs w:val="22"/>
          <w:lang w:val="nl-NL" w:eastAsia="ja-JP"/>
        </w:rPr>
        <w:t xml:space="preserve"> </w:t>
      </w:r>
      <w:r w:rsidRPr="00377285">
        <w:rPr>
          <w:rFonts w:eastAsia="MS Mincho"/>
          <w:color w:val="000000"/>
          <w:spacing w:val="-4"/>
          <w:w w:val="102"/>
          <w:szCs w:val="22"/>
          <w:lang w:val="nl-NL" w:eastAsia="ja-JP"/>
        </w:rPr>
        <w:t>â</w:t>
      </w:r>
      <w:r w:rsidRPr="00377285">
        <w:rPr>
          <w:rFonts w:eastAsia="MS Mincho"/>
          <w:color w:val="000000"/>
          <w:spacing w:val="2"/>
          <w:w w:val="102"/>
          <w:szCs w:val="22"/>
          <w:lang w:val="nl-NL" w:eastAsia="ja-JP"/>
        </w:rPr>
        <w:t>m</w:t>
      </w:r>
      <w:r w:rsidRPr="00377285">
        <w:rPr>
          <w:rFonts w:eastAsia="MS Mincho"/>
          <w:color w:val="000000"/>
          <w:w w:val="102"/>
          <w:szCs w:val="22"/>
          <w:lang w:val="nl-NL" w:eastAsia="ja-JP"/>
        </w:rPr>
        <w:t>.</w:t>
      </w:r>
      <w:r w:rsidRPr="00377285">
        <w:rPr>
          <w:rFonts w:eastAsia="MS Mincho"/>
          <w:color w:val="000000"/>
          <w:w w:val="102"/>
          <w:szCs w:val="22"/>
          <w:lang w:val="nl-NL" w:eastAsia="ja-JP"/>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rFonts w:eastAsia="MS Mincho"/>
          <w:color w:val="000000"/>
          <w:spacing w:val="8"/>
          <w:szCs w:val="22"/>
          <w:lang w:val="nl-NL" w:eastAsia="ja-JP"/>
        </w:rPr>
        <w:t xml:space="preserve"> </w:t>
      </w:r>
      <w:r w:rsidRPr="00377285">
        <w:rPr>
          <w:rFonts w:eastAsia="MS Mincho"/>
          <w:color w:val="000000"/>
          <w:spacing w:val="-4"/>
          <w:szCs w:val="22"/>
          <w:lang w:val="nl-NL" w:eastAsia="ja-JP"/>
        </w:rPr>
        <w:t>đ</w:t>
      </w:r>
      <w:r w:rsidRPr="00377285">
        <w:rPr>
          <w:rFonts w:eastAsia="MS Mincho"/>
          <w:color w:val="000000"/>
          <w:szCs w:val="22"/>
          <w:lang w:val="nl-NL" w:eastAsia="ja-JP"/>
        </w:rPr>
        <w:t>ộ</w:t>
      </w:r>
      <w:r w:rsidRPr="00377285">
        <w:rPr>
          <w:rFonts w:eastAsia="MS Mincho"/>
          <w:color w:val="000000"/>
          <w:spacing w:val="15"/>
          <w:szCs w:val="22"/>
          <w:lang w:val="nl-NL" w:eastAsia="ja-JP"/>
        </w:rPr>
        <w:t xml:space="preserve"> </w:t>
      </w:r>
      <w:r w:rsidRPr="00377285">
        <w:rPr>
          <w:rFonts w:eastAsia="MS Mincho"/>
          <w:color w:val="000000"/>
          <w:spacing w:val="-4"/>
          <w:szCs w:val="22"/>
          <w:lang w:val="nl-NL" w:eastAsia="ja-JP"/>
        </w:rPr>
        <w:t>ca</w:t>
      </w:r>
      <w:r w:rsidRPr="00377285">
        <w:rPr>
          <w:rFonts w:eastAsia="MS Mincho"/>
          <w:color w:val="000000"/>
          <w:szCs w:val="22"/>
          <w:lang w:val="nl-NL" w:eastAsia="ja-JP"/>
        </w:rPr>
        <w:t>o,</w:t>
      </w:r>
      <w:r w:rsidRPr="00377285">
        <w:rPr>
          <w:rFonts w:eastAsia="MS Mincho"/>
          <w:color w:val="000000"/>
          <w:spacing w:val="14"/>
          <w:szCs w:val="22"/>
          <w:lang w:val="nl-NL" w:eastAsia="ja-JP"/>
        </w:rPr>
        <w:t xml:space="preserve"> </w:t>
      </w:r>
      <w:r w:rsidRPr="00377285">
        <w:rPr>
          <w:rFonts w:eastAsia="MS Mincho"/>
          <w:color w:val="000000"/>
          <w:spacing w:val="-4"/>
          <w:szCs w:val="22"/>
          <w:lang w:val="nl-NL" w:eastAsia="ja-JP"/>
        </w:rPr>
        <w:t>â</w:t>
      </w:r>
      <w:r w:rsidRPr="00377285">
        <w:rPr>
          <w:rFonts w:eastAsia="MS Mincho"/>
          <w:color w:val="000000"/>
          <w:szCs w:val="22"/>
          <w:lang w:val="nl-NL" w:eastAsia="ja-JP"/>
        </w:rPr>
        <w:t>m</w:t>
      </w:r>
      <w:r w:rsidRPr="00377285">
        <w:rPr>
          <w:rFonts w:eastAsia="MS Mincho"/>
          <w:color w:val="000000"/>
          <w:spacing w:val="5"/>
          <w:szCs w:val="22"/>
          <w:lang w:val="nl-NL" w:eastAsia="ja-JP"/>
        </w:rPr>
        <w:t xml:space="preserve"> </w:t>
      </w:r>
      <w:r w:rsidRPr="00377285">
        <w:rPr>
          <w:rFonts w:eastAsia="MS Mincho"/>
          <w:color w:val="000000"/>
          <w:spacing w:val="-1"/>
          <w:szCs w:val="22"/>
          <w:lang w:val="nl-NL" w:eastAsia="ja-JP"/>
        </w:rPr>
        <w:t>s</w:t>
      </w:r>
      <w:r w:rsidRPr="00377285">
        <w:rPr>
          <w:rFonts w:eastAsia="MS Mincho"/>
          <w:color w:val="000000"/>
          <w:spacing w:val="1"/>
          <w:szCs w:val="22"/>
          <w:lang w:val="nl-NL" w:eastAsia="ja-JP"/>
        </w:rPr>
        <w:t>ắ</w:t>
      </w:r>
      <w:r w:rsidRPr="00377285">
        <w:rPr>
          <w:rFonts w:eastAsia="MS Mincho"/>
          <w:color w:val="000000"/>
          <w:spacing w:val="-4"/>
          <w:szCs w:val="22"/>
          <w:lang w:val="nl-NL" w:eastAsia="ja-JP"/>
        </w:rPr>
        <w:t>c</w:t>
      </w:r>
      <w:r w:rsidRPr="00377285">
        <w:rPr>
          <w:rFonts w:eastAsia="MS Mincho"/>
          <w:color w:val="000000"/>
          <w:szCs w:val="22"/>
          <w:lang w:val="nl-NL" w:eastAsia="ja-JP"/>
        </w:rPr>
        <w:t>,</w:t>
      </w:r>
      <w:r w:rsidRPr="00377285">
        <w:rPr>
          <w:rFonts w:eastAsia="MS Mincho"/>
          <w:color w:val="000000"/>
          <w:spacing w:val="11"/>
          <w:szCs w:val="22"/>
          <w:lang w:val="nl-NL" w:eastAsia="ja-JP"/>
        </w:rPr>
        <w:t xml:space="preserve"> </w:t>
      </w:r>
      <w:r w:rsidRPr="00377285">
        <w:rPr>
          <w:rFonts w:eastAsia="MS Mincho"/>
          <w:color w:val="000000"/>
          <w:spacing w:val="-2"/>
          <w:szCs w:val="22"/>
          <w:lang w:val="nl-NL" w:eastAsia="ja-JP"/>
        </w:rPr>
        <w:t>đ</w:t>
      </w:r>
      <w:r w:rsidRPr="00377285">
        <w:rPr>
          <w:rFonts w:eastAsia="MS Mincho"/>
          <w:color w:val="000000"/>
          <w:szCs w:val="22"/>
          <w:lang w:val="nl-NL" w:eastAsia="ja-JP"/>
        </w:rPr>
        <w:t>ộ</w:t>
      </w:r>
      <w:r w:rsidRPr="00377285">
        <w:rPr>
          <w:rFonts w:eastAsia="MS Mincho"/>
          <w:color w:val="000000"/>
          <w:spacing w:val="9"/>
          <w:szCs w:val="22"/>
          <w:lang w:val="nl-NL" w:eastAsia="ja-JP"/>
        </w:rPr>
        <w:t xml:space="preserve"> </w:t>
      </w:r>
      <w:r w:rsidRPr="00377285">
        <w:rPr>
          <w:rFonts w:eastAsia="MS Mincho"/>
          <w:color w:val="000000"/>
          <w:spacing w:val="-5"/>
          <w:szCs w:val="22"/>
          <w:lang w:val="nl-NL" w:eastAsia="ja-JP"/>
        </w:rPr>
        <w:t>t</w:t>
      </w:r>
      <w:r w:rsidRPr="00377285">
        <w:rPr>
          <w:rFonts w:eastAsia="MS Mincho"/>
          <w:color w:val="000000"/>
          <w:szCs w:val="22"/>
          <w:lang w:val="nl-NL" w:eastAsia="ja-JP"/>
        </w:rPr>
        <w:t>o</w:t>
      </w:r>
      <w:r w:rsidRPr="00377285">
        <w:rPr>
          <w:rFonts w:eastAsia="MS Mincho"/>
          <w:color w:val="000000"/>
          <w:w w:val="102"/>
          <w:szCs w:val="22"/>
          <w:lang w:val="nl-NL" w:eastAsia="ja-JP"/>
        </w:rPr>
        <w:t>.</w:t>
      </w:r>
      <w:r w:rsidRPr="00377285">
        <w:rPr>
          <w:b/>
        </w:rPr>
        <w:tab/>
        <w:t xml:space="preserve">D. </w:t>
      </w:r>
      <w:r w:rsidRPr="00377285">
        <w:rPr>
          <w:rFonts w:eastAsia="MS Mincho"/>
          <w:color w:val="000000"/>
          <w:spacing w:val="8"/>
          <w:szCs w:val="22"/>
          <w:lang w:val="nl-NL" w:eastAsia="ja-JP"/>
        </w:rPr>
        <w:t xml:space="preserve"> </w:t>
      </w:r>
      <w:r w:rsidRPr="00377285">
        <w:rPr>
          <w:rFonts w:eastAsia="MS Mincho"/>
          <w:color w:val="000000"/>
          <w:spacing w:val="-4"/>
          <w:szCs w:val="22"/>
          <w:lang w:val="nl-NL" w:eastAsia="ja-JP"/>
        </w:rPr>
        <w:t>đ</w:t>
      </w:r>
      <w:r w:rsidRPr="00377285">
        <w:rPr>
          <w:rFonts w:eastAsia="MS Mincho"/>
          <w:color w:val="000000"/>
          <w:szCs w:val="22"/>
          <w:lang w:val="nl-NL" w:eastAsia="ja-JP"/>
        </w:rPr>
        <w:t>ộ</w:t>
      </w:r>
      <w:r w:rsidRPr="00377285">
        <w:rPr>
          <w:rFonts w:eastAsia="MS Mincho"/>
          <w:color w:val="000000"/>
          <w:spacing w:val="15"/>
          <w:szCs w:val="22"/>
          <w:lang w:val="nl-NL" w:eastAsia="ja-JP"/>
        </w:rPr>
        <w:t xml:space="preserve"> </w:t>
      </w:r>
      <w:r w:rsidRPr="00377285">
        <w:rPr>
          <w:rFonts w:eastAsia="MS Mincho"/>
          <w:color w:val="000000"/>
          <w:spacing w:val="-4"/>
          <w:szCs w:val="22"/>
          <w:lang w:val="nl-NL" w:eastAsia="ja-JP"/>
        </w:rPr>
        <w:t>ca</w:t>
      </w:r>
      <w:r w:rsidRPr="00377285">
        <w:rPr>
          <w:rFonts w:eastAsia="MS Mincho"/>
          <w:color w:val="000000"/>
          <w:szCs w:val="22"/>
          <w:lang w:val="nl-NL" w:eastAsia="ja-JP"/>
        </w:rPr>
        <w:t>o</w:t>
      </w:r>
      <w:r w:rsidRPr="00377285">
        <w:rPr>
          <w:rFonts w:eastAsia="MS Mincho"/>
          <w:color w:val="000000"/>
          <w:spacing w:val="-4"/>
          <w:szCs w:val="22"/>
          <w:lang w:val="nl-NL" w:eastAsia="ja-JP"/>
        </w:rPr>
        <w:t>, biên độ và âm sắc</w:t>
      </w:r>
      <w:r w:rsidRPr="00377285">
        <w:rPr>
          <w:rFonts w:eastAsia="MS Mincho"/>
          <w:color w:val="000000"/>
          <w:w w:val="102"/>
          <w:szCs w:val="22"/>
          <w:lang w:val="nl-NL" w:eastAsia="ja-JP"/>
        </w:rPr>
        <w:t>.</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18. </w:t>
      </w:r>
      <w:r w:rsidRPr="00377285">
        <w:rPr>
          <w:rFonts w:eastAsia="Times New Roman"/>
          <w:sz w:val="24"/>
          <w:szCs w:val="24"/>
        </w:rPr>
        <w:t>Theo thuyết</w:t>
      </w:r>
      <w:r w:rsidRPr="00377285">
        <w:rPr>
          <w:rFonts w:eastAsia="Times New Roman" w:hint="eastAsia"/>
          <w:sz w:val="24"/>
          <w:szCs w:val="24"/>
        </w:rPr>
        <w:t xml:space="preserve"> el</w:t>
      </w:r>
      <w:r w:rsidRPr="00377285">
        <w:rPr>
          <w:rFonts w:eastAsia="Times New Roman"/>
          <w:sz w:val="24"/>
          <w:szCs w:val="24"/>
        </w:rPr>
        <w:t>ectron</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Vật nhiễm </w:t>
      </w:r>
      <w:r w:rsidRPr="00377285">
        <w:rPr>
          <w:rFonts w:hint="eastAsia"/>
          <w:color w:val="000000"/>
        </w:rPr>
        <w:t>đ</w:t>
      </w:r>
      <w:r w:rsidRPr="00377285">
        <w:rPr>
          <w:color w:val="000000"/>
        </w:rPr>
        <w:t>iện d</w:t>
      </w:r>
      <w:r w:rsidRPr="00377285">
        <w:rPr>
          <w:rFonts w:hint="eastAsia"/>
          <w:color w:val="000000"/>
        </w:rPr>
        <w:t>ươ</w:t>
      </w:r>
      <w:r w:rsidRPr="00377285">
        <w:rPr>
          <w:color w:val="000000"/>
        </w:rPr>
        <w:t xml:space="preserve">ng là vật chỉ có các </w:t>
      </w:r>
      <w:r w:rsidRPr="00377285">
        <w:rPr>
          <w:rFonts w:hint="eastAsia"/>
          <w:color w:val="000000"/>
        </w:rPr>
        <w:t>đ</w:t>
      </w:r>
      <w:r w:rsidRPr="00377285">
        <w:rPr>
          <w:color w:val="000000"/>
        </w:rPr>
        <w:t>iện tích d</w:t>
      </w:r>
      <w:r w:rsidRPr="00377285">
        <w:rPr>
          <w:rFonts w:hint="eastAsia"/>
          <w:color w:val="000000"/>
        </w:rPr>
        <w:t>ươ</w:t>
      </w:r>
      <w:r w:rsidRPr="00377285">
        <w:rPr>
          <w:color w:val="000000"/>
        </w:rPr>
        <w:t xml:space="preserve">ng.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color w:val="000000"/>
        </w:rPr>
        <w:t xml:space="preserve"> Vật nhiễm </w:t>
      </w:r>
      <w:r w:rsidRPr="00377285">
        <w:rPr>
          <w:rFonts w:hint="eastAsia"/>
          <w:color w:val="000000"/>
        </w:rPr>
        <w:t>đ</w:t>
      </w:r>
      <w:r w:rsidRPr="00377285">
        <w:rPr>
          <w:color w:val="000000"/>
        </w:rPr>
        <w:t>iện d</w:t>
      </w:r>
      <w:r w:rsidRPr="00377285">
        <w:rPr>
          <w:rFonts w:hint="eastAsia"/>
          <w:color w:val="000000"/>
        </w:rPr>
        <w:t>ươ</w:t>
      </w:r>
      <w:r w:rsidRPr="00377285">
        <w:rPr>
          <w:color w:val="000000"/>
        </w:rPr>
        <w:t xml:space="preserve">ng là vật thiếu electron, vật nhiễm </w:t>
      </w:r>
      <w:r w:rsidRPr="00377285">
        <w:rPr>
          <w:rFonts w:hint="eastAsia"/>
          <w:color w:val="000000"/>
        </w:rPr>
        <w:t>đ</w:t>
      </w:r>
      <w:r w:rsidRPr="00377285">
        <w:rPr>
          <w:color w:val="000000"/>
        </w:rPr>
        <w:t>iện âm là vật d</w:t>
      </w:r>
      <w:r w:rsidRPr="00377285">
        <w:rPr>
          <w:rFonts w:hint="eastAsia"/>
          <w:color w:val="000000"/>
        </w:rPr>
        <w:t>ư</w:t>
      </w:r>
      <w:r w:rsidRPr="00377285">
        <w:rPr>
          <w:color w:val="000000"/>
        </w:rPr>
        <w:t xml:space="preserve"> electron</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rPr>
        <w:t xml:space="preserve"> Vật nhiễm </w:t>
      </w:r>
      <w:r w:rsidRPr="00377285">
        <w:rPr>
          <w:rFonts w:hint="eastAsia"/>
          <w:color w:val="000000"/>
        </w:rPr>
        <w:t>đ</w:t>
      </w:r>
      <w:r w:rsidRPr="00377285">
        <w:rPr>
          <w:color w:val="000000"/>
        </w:rPr>
        <w:t>iện d</w:t>
      </w:r>
      <w:r w:rsidRPr="00377285">
        <w:rPr>
          <w:rFonts w:hint="eastAsia"/>
          <w:color w:val="000000"/>
        </w:rPr>
        <w:t>ươ</w:t>
      </w:r>
      <w:r w:rsidRPr="00377285">
        <w:rPr>
          <w:color w:val="000000"/>
        </w:rPr>
        <w:t>ng hay âm là do số electron trong nguyên tử nhiều hay ít.</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color w:val="000000"/>
        </w:rPr>
        <w:t xml:space="preserve"> Vật nhiễm </w:t>
      </w:r>
      <w:r w:rsidRPr="00377285">
        <w:rPr>
          <w:rFonts w:hint="eastAsia"/>
          <w:color w:val="000000"/>
        </w:rPr>
        <w:t>đ</w:t>
      </w:r>
      <w:r w:rsidRPr="00377285">
        <w:rPr>
          <w:color w:val="000000"/>
        </w:rPr>
        <w:t xml:space="preserve">iện âm là vật chỉ có các </w:t>
      </w:r>
      <w:r w:rsidRPr="00377285">
        <w:rPr>
          <w:rFonts w:hint="eastAsia"/>
          <w:color w:val="000000"/>
        </w:rPr>
        <w:t>đ</w:t>
      </w:r>
      <w:r w:rsidRPr="00377285">
        <w:rPr>
          <w:color w:val="000000"/>
        </w:rPr>
        <w:t>iện tích âm.</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lang w:val="pt-BR"/>
        </w:rPr>
      </w:pPr>
      <w:r w:rsidRPr="00377285">
        <w:rPr>
          <w:rFonts w:eastAsia="Times New Roman"/>
          <w:b/>
          <w:sz w:val="24"/>
          <w:szCs w:val="24"/>
        </w:rPr>
        <w:t xml:space="preserve">Câu 19. </w:t>
      </w:r>
      <w:r w:rsidRPr="00377285">
        <w:rPr>
          <w:rFonts w:eastAsia="Times New Roman"/>
          <w:sz w:val="24"/>
          <w:szCs w:val="24"/>
          <w:lang w:val="pt-BR"/>
        </w:rPr>
        <w:t>Một vật đang dao động cơ thì xảy ra hiện tượng cộng hưởng, vật sẽ tiếp tục dao độ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pt-BR"/>
        </w:rPr>
        <w:t xml:space="preserve"> </w:t>
      </w:r>
      <w:r w:rsidRPr="00377285">
        <w:rPr>
          <w:color w:val="000000"/>
          <w:lang w:val="pt-BR"/>
        </w:rPr>
        <w:t>mà không còn chịu tác dụng của ngoại lực.</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color w:val="000000"/>
          <w:lang w:val="pt-BR"/>
        </w:rPr>
        <w:t xml:space="preserve"> với tần số nhỏ hơn tần số riê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lang w:val="pt-BR"/>
        </w:rPr>
        <w:t xml:space="preserve"> với tần số lớn hơn tần số riêng.</w:t>
      </w:r>
      <w:r w:rsidRPr="00377285">
        <w:rPr>
          <w:color w:val="000000"/>
          <w:lang w:val="pt-BR"/>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color w:val="000000"/>
          <w:lang w:val="pt-BR"/>
        </w:rPr>
        <w:t xml:space="preserve"> với tần số bằng tần số riêng.</w:t>
      </w:r>
      <w:r w:rsidRPr="00377285">
        <w:rPr>
          <w:color w:val="000000"/>
          <w:lang w:val="pt-BR"/>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lang w:val="it-IT"/>
        </w:rPr>
      </w:pPr>
      <w:r w:rsidRPr="00377285">
        <w:rPr>
          <w:rFonts w:eastAsia="Times New Roman"/>
          <w:b/>
          <w:sz w:val="24"/>
          <w:szCs w:val="24"/>
        </w:rPr>
        <w:t xml:space="preserve">Câu 20. </w:t>
      </w:r>
      <w:r w:rsidRPr="00377285">
        <w:rPr>
          <w:rFonts w:eastAsia="Times New Roman"/>
          <w:sz w:val="24"/>
          <w:szCs w:val="24"/>
          <w:lang w:val="it-IT"/>
        </w:rPr>
        <w:t>Khi động cơ không đồng bộ ba pha hoạt động ổn định thì tốc độ góc của rôto</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it-IT"/>
        </w:rPr>
        <w:t xml:space="preserve"> </w:t>
      </w:r>
      <w:r w:rsidRPr="00377285">
        <w:rPr>
          <w:color w:val="000000"/>
          <w:lang w:val="it-IT"/>
        </w:rPr>
        <w:t>nhỏ hơn tốc độ góc của từ trườ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
          <w:color w:val="000000"/>
          <w:lang w:val="it-IT"/>
        </w:rPr>
        <w:t xml:space="preserve"> </w:t>
      </w:r>
      <w:r w:rsidRPr="00377285">
        <w:rPr>
          <w:color w:val="000000"/>
          <w:lang w:val="it-IT"/>
        </w:rPr>
        <w:t>lớn hơn tốc độ góc của từ trườ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
          <w:color w:val="000000"/>
          <w:lang w:val="it-IT"/>
        </w:rPr>
        <w:t xml:space="preserve"> </w:t>
      </w:r>
      <w:r w:rsidRPr="00377285">
        <w:rPr>
          <w:color w:val="000000"/>
          <w:lang w:val="it-IT"/>
        </w:rPr>
        <w:t>có thể lớn hơn hoặc bằng tốc độ góc của từ trường, tùy thuộc tải.</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
          <w:color w:val="000000"/>
          <w:lang w:val="it-IT"/>
        </w:rPr>
        <w:t xml:space="preserve"> </w:t>
      </w:r>
      <w:r w:rsidRPr="00377285">
        <w:rPr>
          <w:color w:val="000000"/>
          <w:lang w:val="it-IT"/>
        </w:rPr>
        <w:t>bằng tốc độ góc của từ trường.</w:t>
      </w:r>
      <w:r w:rsidRPr="00377285">
        <w:rPr>
          <w:color w:val="000000"/>
          <w:lang w:val="it-IT"/>
        </w:rPr>
        <w:tab/>
      </w:r>
    </w:p>
    <w:p w:rsidR="005559A2" w:rsidRPr="00377285" w:rsidRDefault="005559A2" w:rsidP="00C40B70">
      <w:pPr>
        <w:pStyle w:val="Normal0"/>
        <w:tabs>
          <w:tab w:val="left" w:pos="284"/>
          <w:tab w:val="left" w:pos="2552"/>
          <w:tab w:val="left" w:pos="4820"/>
          <w:tab w:val="left" w:pos="7088"/>
        </w:tabs>
        <w:jc w:val="both"/>
        <w:rPr>
          <w:rFonts w:eastAsia="MS Mincho"/>
          <w:sz w:val="24"/>
          <w:szCs w:val="24"/>
          <w:lang w:eastAsia="ja-JP"/>
        </w:rPr>
      </w:pPr>
      <w:r w:rsidRPr="00377285">
        <w:rPr>
          <w:rFonts w:eastAsia="Times New Roman"/>
          <w:b/>
          <w:sz w:val="24"/>
          <w:szCs w:val="24"/>
        </w:rPr>
        <w:t xml:space="preserve">Câu 21. </w:t>
      </w:r>
      <w:r w:rsidRPr="00377285">
        <w:rPr>
          <w:rFonts w:eastAsia="MS Mincho"/>
          <w:sz w:val="24"/>
          <w:szCs w:val="22"/>
          <w:lang w:val="fr-FR" w:eastAsia="ja-JP"/>
        </w:rPr>
        <w:t>Loài vật nào trong các loài vật sau có thể nghe được hạ âm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szCs w:val="22"/>
          <w:lang w:val="fr-FR" w:eastAsia="ja-JP"/>
        </w:rPr>
        <w:t xml:space="preserve"> Cá heo.</w:t>
      </w:r>
      <w:r w:rsidRPr="00377285">
        <w:rPr>
          <w:b/>
        </w:rPr>
        <w:tab/>
        <w:t xml:space="preserve">B. </w:t>
      </w:r>
      <w:r w:rsidRPr="00377285">
        <w:rPr>
          <w:rFonts w:eastAsia="MS Mincho"/>
          <w:color w:val="000000"/>
          <w:szCs w:val="22"/>
          <w:lang w:val="fr-FR" w:eastAsia="ja-JP"/>
        </w:rPr>
        <w:t xml:space="preserve"> Voi.</w:t>
      </w:r>
      <w:r w:rsidRPr="00377285">
        <w:rPr>
          <w:rFonts w:eastAsia="MS Mincho"/>
          <w:color w:val="000000"/>
          <w:lang w:eastAsia="ja-JP"/>
        </w:rPr>
        <w:tab/>
      </w:r>
      <w:r w:rsidRPr="00377285">
        <w:rPr>
          <w:b/>
        </w:rPr>
        <w:t xml:space="preserve">C. </w:t>
      </w:r>
      <w:r w:rsidRPr="00377285">
        <w:rPr>
          <w:rFonts w:eastAsia="MS Mincho"/>
          <w:color w:val="000000"/>
          <w:szCs w:val="22"/>
          <w:lang w:val="fr-FR" w:eastAsia="ja-JP"/>
        </w:rPr>
        <w:t xml:space="preserve"> Dơi.</w:t>
      </w:r>
      <w:r w:rsidRPr="00377285">
        <w:rPr>
          <w:rFonts w:eastAsia="MS Mincho"/>
          <w:color w:val="000000"/>
          <w:lang w:eastAsia="ja-JP"/>
        </w:rPr>
        <w:tab/>
      </w:r>
      <w:r w:rsidRPr="00377285">
        <w:rPr>
          <w:b/>
        </w:rPr>
        <w:tab/>
        <w:t xml:space="preserve">D. </w:t>
      </w:r>
      <w:r w:rsidRPr="00377285">
        <w:rPr>
          <w:rFonts w:eastAsia="MS Mincho"/>
          <w:color w:val="000000"/>
          <w:szCs w:val="22"/>
          <w:lang w:val="fr-FR" w:eastAsia="ja-JP"/>
        </w:rPr>
        <w:t xml:space="preserve"> Chó.</w:t>
      </w:r>
      <w:r w:rsidRPr="00377285">
        <w:rPr>
          <w:rFonts w:eastAsia="MS Mincho"/>
          <w:color w:val="000000"/>
          <w:lang w:eastAsia="ja-JP"/>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22. </w:t>
      </w:r>
      <w:r w:rsidRPr="00377285">
        <w:rPr>
          <w:rFonts w:eastAsia="Times New Roman"/>
          <w:sz w:val="24"/>
          <w:szCs w:val="24"/>
        </w:rPr>
        <w:t xml:space="preserve">Một con lắc đơn gồm vật nhỏ có khối lượng m, chiều dài sợ dây là </w:t>
      </w:r>
      <w:r w:rsidR="00713E02">
        <w:rPr>
          <w:rFonts w:eastAsia="Times New Roman"/>
          <w:noProof/>
          <w:position w:val="-8"/>
          <w:szCs w:val="24"/>
        </w:rPr>
        <w:drawing>
          <wp:inline distT="0" distB="0" distL="0" distR="0">
            <wp:extent cx="153670" cy="1752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3670" cy="175260"/>
                    </a:xfrm>
                    <a:prstGeom prst="rect">
                      <a:avLst/>
                    </a:prstGeom>
                    <a:noFill/>
                    <a:ln>
                      <a:noFill/>
                    </a:ln>
                  </pic:spPr>
                </pic:pic>
              </a:graphicData>
            </a:graphic>
          </wp:inline>
        </w:drawing>
      </w:r>
      <w:r w:rsidRPr="00377285">
        <w:rPr>
          <w:rFonts w:eastAsia="Times New Roman"/>
          <w:sz w:val="24"/>
          <w:szCs w:val="24"/>
        </w:rPr>
        <w:t xml:space="preserve"> đang dao động điều hòa tại nơi có gia tốc trọng trường là g. Tần số góc dao động điều hòa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rPr>
        <w:t xml:space="preserve"> </w:t>
      </w:r>
      <w:r w:rsidRPr="00377285">
        <w:rPr>
          <w:b/>
          <w:position w:val="-28"/>
        </w:rPr>
        <w:object w:dxaOrig="402" w:dyaOrig="673">
          <v:shape id="_x0000_i1030" type="#_x0000_t75" style="width:20.15pt;height:33.4pt" o:ole="">
            <v:imagedata r:id="rId22" o:title=""/>
          </v:shape>
          <o:OLEObject Type="Embed" ProgID="Equation.DSMT4" ShapeID="_x0000_i1030" DrawAspect="Content" ObjectID="_1706874756" r:id="rId23"/>
        </w:object>
      </w:r>
      <w:r w:rsidRPr="00377285">
        <w:rPr>
          <w:color w:val="000000"/>
        </w:rPr>
        <w:t>.</w:t>
      </w:r>
      <w:r w:rsidRPr="00377285">
        <w:rPr>
          <w:color w:val="000000"/>
        </w:rPr>
        <w:tab/>
      </w:r>
      <w:r w:rsidRPr="00377285">
        <w:rPr>
          <w:b/>
        </w:rPr>
        <w:t xml:space="preserve">B. </w:t>
      </w:r>
      <w:r w:rsidRPr="00377285">
        <w:rPr>
          <w:b/>
          <w:color w:val="000000"/>
        </w:rPr>
        <w:t xml:space="preserve"> </w:t>
      </w:r>
      <w:r w:rsidR="00713E02">
        <w:rPr>
          <w:b/>
          <w:noProof/>
          <w:position w:val="-24"/>
        </w:rPr>
        <w:drawing>
          <wp:inline distT="0" distB="0" distL="0" distR="0">
            <wp:extent cx="278130" cy="394970"/>
            <wp:effectExtent l="0" t="0" r="762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8130" cy="394970"/>
                    </a:xfrm>
                    <a:prstGeom prst="rect">
                      <a:avLst/>
                    </a:prstGeom>
                    <a:noFill/>
                    <a:ln>
                      <a:noFill/>
                    </a:ln>
                  </pic:spPr>
                </pic:pic>
              </a:graphicData>
            </a:graphic>
          </wp:inline>
        </w:drawing>
      </w:r>
      <w:r w:rsidRPr="00377285">
        <w:rPr>
          <w:color w:val="000000"/>
        </w:rPr>
        <w:t>.</w:t>
      </w:r>
      <w:r w:rsidRPr="00377285">
        <w:rPr>
          <w:b/>
        </w:rPr>
        <w:tab/>
        <w:t xml:space="preserve">C. </w:t>
      </w:r>
      <w:r w:rsidRPr="00377285">
        <w:rPr>
          <w:b/>
          <w:color w:val="000000"/>
        </w:rPr>
        <w:t xml:space="preserve"> </w:t>
      </w:r>
      <w:r w:rsidR="00713E02">
        <w:rPr>
          <w:b/>
          <w:noProof/>
          <w:position w:val="-24"/>
        </w:rPr>
        <w:drawing>
          <wp:inline distT="0" distB="0" distL="0" distR="0">
            <wp:extent cx="278130" cy="394970"/>
            <wp:effectExtent l="0" t="0" r="762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8130" cy="394970"/>
                    </a:xfrm>
                    <a:prstGeom prst="rect">
                      <a:avLst/>
                    </a:prstGeom>
                    <a:noFill/>
                    <a:ln>
                      <a:noFill/>
                    </a:ln>
                  </pic:spPr>
                </pic:pic>
              </a:graphicData>
            </a:graphic>
          </wp:inline>
        </w:drawing>
      </w:r>
      <w:r w:rsidRPr="00377285">
        <w:rPr>
          <w:color w:val="000000"/>
        </w:rPr>
        <w:t>.</w:t>
      </w:r>
      <w:r w:rsidRPr="00377285">
        <w:rPr>
          <w:color w:val="000000"/>
        </w:rPr>
        <w:tab/>
      </w:r>
      <w:r w:rsidRPr="00377285">
        <w:rPr>
          <w:b/>
        </w:rPr>
        <w:tab/>
        <w:t xml:space="preserve">D. </w:t>
      </w:r>
      <w:r w:rsidRPr="00377285">
        <w:rPr>
          <w:b/>
          <w:color w:val="000000"/>
        </w:rPr>
        <w:t xml:space="preserve"> </w:t>
      </w:r>
      <w:r w:rsidR="00713E02">
        <w:rPr>
          <w:b/>
          <w:noProof/>
          <w:color w:val="FF0000"/>
          <w:position w:val="-24"/>
        </w:rPr>
        <w:drawing>
          <wp:inline distT="0" distB="0" distL="0" distR="0">
            <wp:extent cx="255905" cy="394970"/>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5905" cy="394970"/>
                    </a:xfrm>
                    <a:prstGeom prst="rect">
                      <a:avLst/>
                    </a:prstGeom>
                    <a:noFill/>
                    <a:ln>
                      <a:noFill/>
                    </a:ln>
                  </pic:spPr>
                </pic:pic>
              </a:graphicData>
            </a:graphic>
          </wp:inline>
        </w:drawing>
      </w:r>
      <w:r w:rsidRPr="00377285">
        <w:rPr>
          <w:color w:val="000000"/>
        </w:rPr>
        <w:t>.</w:t>
      </w:r>
      <w:r w:rsidRPr="00377285">
        <w:rPr>
          <w:color w:val="000000"/>
        </w:rPr>
        <w:tab/>
      </w:r>
    </w:p>
    <w:p w:rsidR="005559A2" w:rsidRPr="00377285" w:rsidRDefault="005559A2" w:rsidP="00C40B70">
      <w:pPr>
        <w:pStyle w:val="Normal0"/>
        <w:widowControl w:val="0"/>
        <w:tabs>
          <w:tab w:val="left" w:pos="284"/>
          <w:tab w:val="left" w:pos="2552"/>
          <w:tab w:val="left" w:pos="4820"/>
          <w:tab w:val="left" w:pos="7088"/>
        </w:tabs>
        <w:jc w:val="both"/>
        <w:rPr>
          <w:rFonts w:eastAsia="Times New Roman"/>
          <w:b/>
          <w:color w:val="0000FF"/>
          <w:sz w:val="24"/>
          <w:szCs w:val="24"/>
          <w:lang w:val="nl-NL"/>
        </w:rPr>
      </w:pPr>
      <w:r w:rsidRPr="00377285">
        <w:rPr>
          <w:rFonts w:eastAsia="Times New Roman"/>
          <w:b/>
          <w:sz w:val="24"/>
          <w:szCs w:val="24"/>
        </w:rPr>
        <w:t xml:space="preserve">Câu 23. </w:t>
      </w:r>
      <w:r w:rsidRPr="00377285">
        <w:rPr>
          <w:rFonts w:eastAsia="Times New Roman"/>
          <w:sz w:val="24"/>
          <w:szCs w:val="24"/>
        </w:rPr>
        <w:t xml:space="preserve">Cường độ của một dòng điện xoay chiều có biểu thức </w:t>
      </w:r>
      <w:r w:rsidRPr="00377285">
        <w:rPr>
          <w:rFonts w:eastAsia="Times New Roman"/>
          <w:position w:val="-10"/>
          <w:szCs w:val="24"/>
        </w:rPr>
        <w:object w:dxaOrig="1964" w:dyaOrig="318">
          <v:shape id="_x0000_i1031" type="#_x0000_t75" style="width:97.9pt;height:16.15pt;mso-position-horizontal-relative:page;mso-position-vertical-relative:page" o:ole="">
            <v:imagedata r:id="rId27" o:title=""/>
          </v:shape>
          <o:OLEObject Type="Embed" ProgID="Equation.3" ShapeID="_x0000_i1031" DrawAspect="Content" ObjectID="_1706874757" r:id="rId28"/>
        </w:object>
      </w:r>
      <w:r w:rsidRPr="00377285">
        <w:rPr>
          <w:rFonts w:eastAsia="Times New Roman"/>
          <w:sz w:val="24"/>
          <w:szCs w:val="24"/>
        </w:rPr>
        <w:t>. Dòng điện này</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rPr>
        <w:t xml:space="preserve"> </w:t>
      </w:r>
      <w:r w:rsidRPr="00377285">
        <w:rPr>
          <w:color w:val="000000"/>
        </w:rPr>
        <w:t>có tần số bằng 50 Hz.</w:t>
      </w:r>
      <w:r w:rsidRPr="00377285">
        <w:rPr>
          <w:b/>
        </w:rPr>
        <w:tab/>
        <w:t xml:space="preserve">B. </w:t>
      </w:r>
      <w:r w:rsidRPr="00377285">
        <w:rPr>
          <w:b/>
          <w:color w:val="000000"/>
        </w:rPr>
        <w:t xml:space="preserve"> </w:t>
      </w:r>
      <w:r w:rsidRPr="00377285">
        <w:rPr>
          <w:color w:val="000000"/>
        </w:rPr>
        <w:t xml:space="preserve">có giá trị hiệu dụng là </w:t>
      </w:r>
      <w:r w:rsidRPr="00377285">
        <w:rPr>
          <w:position w:val="-6"/>
        </w:rPr>
        <w:object w:dxaOrig="645" w:dyaOrig="327">
          <v:shape id="_x0000_i1032" type="#_x0000_t75" style="width:32.25pt;height:16.15pt" o:ole="">
            <v:imagedata r:id="rId29" o:title=""/>
          </v:shape>
          <o:OLEObject Type="Embed" ProgID="Equation.DSMT4" ShapeID="_x0000_i1032" DrawAspect="Content" ObjectID="_1706874758" r:id="rId30"/>
        </w:object>
      </w:r>
      <w:r w:rsidRPr="00377285">
        <w:rPr>
          <w:color w:val="000000"/>
        </w:rPr>
        <w:t>.</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
          <w:color w:val="000000"/>
        </w:rPr>
        <w:t xml:space="preserve"> </w:t>
      </w:r>
      <w:r w:rsidRPr="00377285">
        <w:rPr>
          <w:color w:val="000000"/>
        </w:rPr>
        <w:t xml:space="preserve">có giá trị hiệu dụng là </w:t>
      </w:r>
      <w:r w:rsidRPr="00377285">
        <w:rPr>
          <w:position w:val="-6"/>
        </w:rPr>
        <w:object w:dxaOrig="645" w:dyaOrig="327">
          <v:shape id="_x0000_i1033" type="#_x0000_t75" style="width:32.25pt;height:16.15pt" o:ole="">
            <v:imagedata r:id="rId31" o:title=""/>
          </v:shape>
          <o:OLEObject Type="Embed" ProgID="Equation.DSMT4" ShapeID="_x0000_i1033" DrawAspect="Content" ObjectID="_1706874759" r:id="rId32"/>
        </w:object>
      </w:r>
      <w:r w:rsidRPr="00377285">
        <w:rPr>
          <w:b/>
          <w:color w:val="000000"/>
        </w:rPr>
        <w:tab/>
      </w:r>
      <w:r w:rsidRPr="00377285">
        <w:rPr>
          <w:b/>
        </w:rPr>
        <w:t xml:space="preserve">D. </w:t>
      </w:r>
      <w:r w:rsidRPr="00377285">
        <w:rPr>
          <w:b/>
          <w:color w:val="000000"/>
        </w:rPr>
        <w:t xml:space="preserve"> </w:t>
      </w:r>
      <w:r w:rsidRPr="00377285">
        <w:rPr>
          <w:color w:val="000000"/>
        </w:rPr>
        <w:t>có giá trị hiệu dụng là 4A.</w:t>
      </w:r>
      <w:r w:rsidRPr="00377285">
        <w:rPr>
          <w:b/>
          <w:color w:val="000000"/>
        </w:rPr>
        <w:tab/>
      </w:r>
    </w:p>
    <w:p w:rsidR="005559A2" w:rsidRPr="00377285" w:rsidRDefault="005559A2" w:rsidP="00C40B70">
      <w:pPr>
        <w:pStyle w:val="Normal0"/>
        <w:widowControl w:val="0"/>
        <w:tabs>
          <w:tab w:val="left" w:pos="284"/>
          <w:tab w:val="left" w:pos="2552"/>
          <w:tab w:val="left" w:pos="4820"/>
          <w:tab w:val="left" w:pos="7088"/>
        </w:tabs>
        <w:contextualSpacing/>
        <w:jc w:val="both"/>
        <w:rPr>
          <w:b/>
          <w:color w:val="0000FF"/>
          <w:sz w:val="24"/>
          <w:szCs w:val="24"/>
          <w:lang w:val="vi-VN"/>
        </w:rPr>
      </w:pPr>
      <w:r w:rsidRPr="00377285">
        <w:rPr>
          <w:rFonts w:eastAsia="Times New Roman"/>
          <w:b/>
          <w:sz w:val="24"/>
          <w:szCs w:val="24"/>
        </w:rPr>
        <w:t xml:space="preserve">Câu 24. </w:t>
      </w:r>
      <w:r w:rsidRPr="00377285">
        <w:rPr>
          <w:sz w:val="24"/>
          <w:szCs w:val="24"/>
        </w:rPr>
        <w:t>C</w:t>
      </w:r>
      <w:r w:rsidRPr="00377285">
        <w:rPr>
          <w:sz w:val="24"/>
          <w:szCs w:val="24"/>
          <w:lang w:val="vi-VN"/>
        </w:rPr>
        <w:t>ảm kháng</w:t>
      </w:r>
      <w:r w:rsidRPr="00377285">
        <w:rPr>
          <w:sz w:val="24"/>
          <w:szCs w:val="24"/>
        </w:rPr>
        <w:t xml:space="preserve"> của cuộn cảm thuần</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vi-VN"/>
        </w:rPr>
        <w:t xml:space="preserve"> </w:t>
      </w:r>
      <w:r w:rsidRPr="00377285">
        <w:rPr>
          <w:color w:val="000000"/>
        </w:rPr>
        <w:t>tỉ lệ nghịch với điện áp giữa hai đầu đoạn mạch.</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
          <w:color w:val="000000"/>
          <w:lang w:val="vi-VN"/>
        </w:rPr>
        <w:t xml:space="preserve"> </w:t>
      </w:r>
      <w:r w:rsidRPr="00377285">
        <w:rPr>
          <w:color w:val="000000"/>
        </w:rPr>
        <w:t>là đại lượng đặc trưng cho khả năng cản trở dòng điện xoay chiều của cuộn cảm.</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
          <w:color w:val="000000"/>
          <w:lang w:val="vi-VN"/>
        </w:rPr>
        <w:t xml:space="preserve"> </w:t>
      </w:r>
      <w:r w:rsidRPr="00377285">
        <w:rPr>
          <w:color w:val="000000"/>
        </w:rPr>
        <w:t>tỉ lệ thuận với điện áp giữa hai đầu đoạn mạch.</w:t>
      </w:r>
      <w:r w:rsidRPr="00377285">
        <w:rPr>
          <w:b/>
          <w:color w:val="000000"/>
          <w:lang w:val="vi-VN"/>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
          <w:color w:val="000000"/>
          <w:lang w:val="vi-VN"/>
        </w:rPr>
        <w:t xml:space="preserve"> </w:t>
      </w:r>
      <w:r w:rsidRPr="00377285">
        <w:rPr>
          <w:color w:val="000000"/>
        </w:rPr>
        <w:t>không phụ thuộc vào tần số của dòng điện.</w:t>
      </w:r>
      <w:r w:rsidRPr="00377285">
        <w:rPr>
          <w:b/>
          <w:color w:val="000000"/>
          <w:lang w:val="vi-VN"/>
        </w:rPr>
        <w:tab/>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bCs/>
          <w:sz w:val="24"/>
          <w:szCs w:val="24"/>
        </w:rPr>
      </w:pPr>
      <w:r w:rsidRPr="00377285">
        <w:rPr>
          <w:rFonts w:eastAsia="Times New Roman"/>
          <w:b/>
          <w:bCs/>
          <w:sz w:val="24"/>
          <w:szCs w:val="24"/>
        </w:rPr>
        <w:lastRenderedPageBreak/>
        <w:t xml:space="preserve">Câu 25. </w:t>
      </w:r>
      <w:r w:rsidRPr="00377285">
        <w:rPr>
          <w:rFonts w:eastAsia="Times New Roman"/>
          <w:bCs/>
          <w:sz w:val="24"/>
          <w:szCs w:val="24"/>
        </w:rPr>
        <w:t>Hai dây dẫn thẳng, rất dài, đặt song song, cách nhau 10cm trong không khí, có hai dòng điện ngược chiều, có cường độ I</w:t>
      </w:r>
      <w:r w:rsidRPr="00377285">
        <w:rPr>
          <w:rFonts w:eastAsia="Times New Roman"/>
          <w:bCs/>
          <w:sz w:val="24"/>
          <w:szCs w:val="24"/>
          <w:vertAlign w:val="subscript"/>
        </w:rPr>
        <w:t>1</w:t>
      </w:r>
      <w:r w:rsidRPr="00377285">
        <w:rPr>
          <w:rFonts w:eastAsia="Times New Roman"/>
          <w:bCs/>
          <w:sz w:val="24"/>
          <w:szCs w:val="24"/>
        </w:rPr>
        <w:t>=6A; I</w:t>
      </w:r>
      <w:r w:rsidRPr="00377285">
        <w:rPr>
          <w:rFonts w:eastAsia="Times New Roman"/>
          <w:bCs/>
          <w:sz w:val="24"/>
          <w:szCs w:val="24"/>
          <w:vertAlign w:val="subscript"/>
        </w:rPr>
        <w:t>2</w:t>
      </w:r>
      <w:r w:rsidRPr="00377285">
        <w:rPr>
          <w:rFonts w:eastAsia="Times New Roman"/>
          <w:bCs/>
          <w:sz w:val="24"/>
          <w:szCs w:val="24"/>
        </w:rPr>
        <w:t>=12A chạy qua. Xác định cảm ứng từ tổng hợp do hai dòng điện này gây ra tại điểm M cách dây dẫn mang dòng I</w:t>
      </w:r>
      <w:r w:rsidRPr="00377285">
        <w:rPr>
          <w:rFonts w:eastAsia="Times New Roman"/>
          <w:bCs/>
          <w:sz w:val="24"/>
          <w:szCs w:val="24"/>
          <w:vertAlign w:val="subscript"/>
        </w:rPr>
        <w:t>1</w:t>
      </w:r>
      <w:r w:rsidRPr="00377285">
        <w:rPr>
          <w:rFonts w:eastAsia="Times New Roman"/>
          <w:bCs/>
          <w:sz w:val="24"/>
          <w:szCs w:val="24"/>
        </w:rPr>
        <w:t xml:space="preserve"> 5 cm và cách dây dẫn mang dòng I</w:t>
      </w:r>
      <w:r w:rsidRPr="00377285">
        <w:rPr>
          <w:rFonts w:eastAsia="Times New Roman"/>
          <w:bCs/>
          <w:sz w:val="24"/>
          <w:szCs w:val="24"/>
          <w:vertAlign w:val="subscript"/>
        </w:rPr>
        <w:t>2</w:t>
      </w:r>
      <w:r w:rsidRPr="00377285">
        <w:rPr>
          <w:rFonts w:eastAsia="Times New Roman"/>
          <w:bCs/>
          <w:sz w:val="24"/>
          <w:szCs w:val="24"/>
        </w:rPr>
        <w:t xml:space="preserve"> 15cm.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Cs/>
          <w:color w:val="000000"/>
        </w:rPr>
        <w:t xml:space="preserve"> B</w:t>
      </w:r>
      <w:r w:rsidRPr="00377285">
        <w:rPr>
          <w:bCs/>
          <w:color w:val="000000"/>
          <w:vertAlign w:val="subscript"/>
        </w:rPr>
        <w:t>M</w:t>
      </w:r>
      <w:r w:rsidRPr="00377285">
        <w:rPr>
          <w:bCs/>
          <w:color w:val="000000"/>
        </w:rPr>
        <w:t>= 0,8.10</w:t>
      </w:r>
      <w:r w:rsidRPr="00377285">
        <w:rPr>
          <w:bCs/>
          <w:color w:val="000000"/>
          <w:vertAlign w:val="superscript"/>
        </w:rPr>
        <w:t>-6</w:t>
      </w:r>
      <w:r w:rsidRPr="00377285">
        <w:rPr>
          <w:bCs/>
          <w:color w:val="000000"/>
        </w:rPr>
        <w:t xml:space="preserve"> T.  </w:t>
      </w:r>
      <w:r w:rsidRPr="00377285">
        <w:rPr>
          <w:bCs/>
          <w:color w:val="000000"/>
        </w:rPr>
        <w:tab/>
      </w:r>
      <w:r w:rsidRPr="00377285">
        <w:rPr>
          <w:b/>
        </w:rPr>
        <w:t xml:space="preserve">B. </w:t>
      </w:r>
      <w:r w:rsidRPr="00377285">
        <w:rPr>
          <w:bCs/>
          <w:color w:val="000000"/>
        </w:rPr>
        <w:t xml:space="preserve"> B</w:t>
      </w:r>
      <w:r w:rsidRPr="00377285">
        <w:rPr>
          <w:bCs/>
          <w:color w:val="000000"/>
          <w:vertAlign w:val="subscript"/>
        </w:rPr>
        <w:t>M</w:t>
      </w:r>
      <w:r w:rsidRPr="00377285">
        <w:rPr>
          <w:bCs/>
          <w:color w:val="000000"/>
        </w:rPr>
        <w:t>= 4.10</w:t>
      </w:r>
      <w:r w:rsidRPr="00377285">
        <w:rPr>
          <w:bCs/>
          <w:color w:val="000000"/>
          <w:vertAlign w:val="superscript"/>
        </w:rPr>
        <w:t>-5</w:t>
      </w:r>
      <w:r w:rsidRPr="00377285">
        <w:rPr>
          <w:bCs/>
          <w:color w:val="000000"/>
        </w:rPr>
        <w:t xml:space="preserve"> T. </w:t>
      </w:r>
      <w:r w:rsidRPr="00377285">
        <w:rPr>
          <w:bCs/>
          <w:color w:val="000000"/>
        </w:rPr>
        <w:tab/>
      </w:r>
      <w:r w:rsidRPr="00377285">
        <w:rPr>
          <w:b/>
        </w:rPr>
        <w:t xml:space="preserve">C. </w:t>
      </w:r>
      <w:r w:rsidRPr="00377285">
        <w:rPr>
          <w:bCs/>
          <w:color w:val="000000"/>
        </w:rPr>
        <w:t xml:space="preserve"> B</w:t>
      </w:r>
      <w:r w:rsidRPr="00377285">
        <w:rPr>
          <w:bCs/>
          <w:color w:val="000000"/>
          <w:vertAlign w:val="subscript"/>
        </w:rPr>
        <w:t>M</w:t>
      </w:r>
      <w:r w:rsidRPr="00377285">
        <w:rPr>
          <w:bCs/>
          <w:color w:val="000000"/>
        </w:rPr>
        <w:t>= 4.10</w:t>
      </w:r>
      <w:r w:rsidRPr="00377285">
        <w:rPr>
          <w:bCs/>
          <w:color w:val="000000"/>
          <w:vertAlign w:val="superscript"/>
        </w:rPr>
        <w:t>-6</w:t>
      </w:r>
      <w:r w:rsidRPr="00377285">
        <w:rPr>
          <w:bCs/>
          <w:color w:val="000000"/>
        </w:rPr>
        <w:t xml:space="preserve"> T. </w:t>
      </w:r>
      <w:r w:rsidRPr="00377285">
        <w:rPr>
          <w:b/>
        </w:rPr>
        <w:tab/>
        <w:t xml:space="preserve">D. </w:t>
      </w:r>
      <w:r w:rsidRPr="00377285">
        <w:rPr>
          <w:bCs/>
          <w:color w:val="000000"/>
        </w:rPr>
        <w:t xml:space="preserve"> B</w:t>
      </w:r>
      <w:r w:rsidRPr="00377285">
        <w:rPr>
          <w:bCs/>
          <w:color w:val="000000"/>
          <w:vertAlign w:val="subscript"/>
        </w:rPr>
        <w:t>M</w:t>
      </w:r>
      <w:r w:rsidRPr="00377285">
        <w:rPr>
          <w:bCs/>
          <w:color w:val="000000"/>
        </w:rPr>
        <w:t>= 0,8.10</w:t>
      </w:r>
      <w:r w:rsidRPr="00377285">
        <w:rPr>
          <w:bCs/>
          <w:color w:val="000000"/>
          <w:vertAlign w:val="superscript"/>
        </w:rPr>
        <w:t>-5</w:t>
      </w:r>
      <w:r w:rsidRPr="00377285">
        <w:rPr>
          <w:bCs/>
          <w:color w:val="000000"/>
        </w:rPr>
        <w:t xml:space="preserve"> T. </w:t>
      </w:r>
      <w:r w:rsidRPr="00377285">
        <w:rPr>
          <w:bCs/>
          <w:color w:val="000000"/>
        </w:rPr>
        <w:tab/>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sz w:val="23"/>
          <w:szCs w:val="23"/>
        </w:rPr>
      </w:pPr>
      <w:r w:rsidRPr="00377285">
        <w:rPr>
          <w:rFonts w:eastAsia="Times New Roman"/>
          <w:b/>
          <w:bCs/>
          <w:sz w:val="24"/>
          <w:szCs w:val="24"/>
        </w:rPr>
        <w:t xml:space="preserve">Câu 26. </w:t>
      </w:r>
      <w:r w:rsidRPr="00377285">
        <w:rPr>
          <w:rFonts w:eastAsia="Times New Roman"/>
          <w:sz w:val="24"/>
          <w:szCs w:val="23"/>
        </w:rPr>
        <w:t>Một vật dao động điều hòa có độ lớn vận tốc cực đại và độ lớn gia tốc cực đại lần lượt là 5π cm/s và  5m/s</w:t>
      </w:r>
      <w:r w:rsidRPr="00377285">
        <w:rPr>
          <w:rFonts w:eastAsia="Times New Roman"/>
          <w:sz w:val="24"/>
          <w:szCs w:val="23"/>
          <w:vertAlign w:val="superscript"/>
        </w:rPr>
        <w:t>2</w:t>
      </w:r>
      <w:r w:rsidRPr="00377285">
        <w:rPr>
          <w:rFonts w:eastAsia="Times New Roman"/>
          <w:sz w:val="24"/>
          <w:szCs w:val="23"/>
        </w:rPr>
        <w:t>. Lấy π</w:t>
      </w:r>
      <w:r w:rsidRPr="00377285">
        <w:rPr>
          <w:rFonts w:eastAsia="Times New Roman"/>
          <w:sz w:val="24"/>
          <w:szCs w:val="23"/>
          <w:vertAlign w:val="superscript"/>
        </w:rPr>
        <w:t>2</w:t>
      </w:r>
      <w:r w:rsidRPr="00377285">
        <w:rPr>
          <w:rFonts w:eastAsia="Times New Roman"/>
          <w:sz w:val="24"/>
          <w:szCs w:val="23"/>
        </w:rPr>
        <w:t>=10.</w:t>
      </w:r>
      <w:r w:rsidRPr="00377285">
        <w:rPr>
          <w:rFonts w:eastAsia="Times New Roman"/>
          <w:sz w:val="24"/>
          <w:szCs w:val="23"/>
          <w:vertAlign w:val="superscript"/>
        </w:rPr>
        <w:t xml:space="preserve">   </w:t>
      </w:r>
      <w:r w:rsidRPr="00377285">
        <w:rPr>
          <w:rFonts w:eastAsia="Times New Roman"/>
          <w:sz w:val="24"/>
          <w:szCs w:val="23"/>
        </w:rPr>
        <w:t>Tần số dao động của vật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szCs w:val="23"/>
        </w:rPr>
        <w:t xml:space="preserve"> </w:t>
      </w:r>
      <w:r w:rsidRPr="00377285">
        <w:rPr>
          <w:color w:val="000000"/>
          <w:szCs w:val="23"/>
        </w:rPr>
        <w:t xml:space="preserve">4 Hz. </w:t>
      </w:r>
      <w:r w:rsidRPr="00377285">
        <w:rPr>
          <w:color w:val="000000"/>
          <w:szCs w:val="23"/>
        </w:rPr>
        <w:tab/>
      </w:r>
      <w:r w:rsidRPr="00377285">
        <w:rPr>
          <w:b/>
        </w:rPr>
        <w:t xml:space="preserve">B. </w:t>
      </w:r>
      <w:r w:rsidRPr="00377285">
        <w:rPr>
          <w:b/>
          <w:color w:val="000000"/>
          <w:szCs w:val="23"/>
        </w:rPr>
        <w:t xml:space="preserve"> </w:t>
      </w:r>
      <w:r w:rsidRPr="00377285">
        <w:rPr>
          <w:color w:val="000000"/>
          <w:szCs w:val="23"/>
        </w:rPr>
        <w:t>2 Hz.</w:t>
      </w:r>
      <w:r w:rsidR="00C40B70" w:rsidRPr="00377285">
        <w:rPr>
          <w:color w:val="000000"/>
          <w:szCs w:val="23"/>
        </w:rPr>
        <w:tab/>
      </w:r>
      <w:r w:rsidRPr="00377285">
        <w:rPr>
          <w:b/>
        </w:rPr>
        <w:t xml:space="preserve">C. </w:t>
      </w:r>
      <w:r w:rsidRPr="00377285">
        <w:rPr>
          <w:b/>
          <w:color w:val="000000"/>
          <w:szCs w:val="23"/>
        </w:rPr>
        <w:t xml:space="preserve"> </w:t>
      </w:r>
      <w:r w:rsidRPr="00377285">
        <w:rPr>
          <w:color w:val="000000"/>
          <w:szCs w:val="23"/>
        </w:rPr>
        <w:t>3 Hz.</w:t>
      </w:r>
      <w:r w:rsidRPr="00377285">
        <w:rPr>
          <w:color w:val="000000"/>
          <w:szCs w:val="23"/>
        </w:rPr>
        <w:tab/>
      </w:r>
      <w:r w:rsidRPr="00377285">
        <w:rPr>
          <w:b/>
        </w:rPr>
        <w:tab/>
        <w:t xml:space="preserve">D. </w:t>
      </w:r>
      <w:r w:rsidRPr="00377285">
        <w:rPr>
          <w:b/>
          <w:color w:val="000000"/>
          <w:szCs w:val="23"/>
        </w:rPr>
        <w:t xml:space="preserve"> </w:t>
      </w:r>
      <w:r w:rsidRPr="00377285">
        <w:rPr>
          <w:color w:val="000000"/>
          <w:szCs w:val="23"/>
        </w:rPr>
        <w:t>5 Hz.</w:t>
      </w:r>
    </w:p>
    <w:p w:rsidR="005559A2" w:rsidRPr="00377285" w:rsidRDefault="005559A2" w:rsidP="00C40B70">
      <w:pPr>
        <w:pStyle w:val="Normal0"/>
        <w:tabs>
          <w:tab w:val="left" w:pos="284"/>
          <w:tab w:val="left" w:pos="2552"/>
          <w:tab w:val="left" w:pos="4820"/>
          <w:tab w:val="left" w:pos="7088"/>
        </w:tabs>
        <w:ind w:firstLine="5"/>
        <w:jc w:val="both"/>
        <w:rPr>
          <w:rFonts w:eastAsia="MS Mincho"/>
          <w:color w:val="000000"/>
          <w:sz w:val="24"/>
          <w:szCs w:val="24"/>
          <w:lang w:eastAsia="ja-JP"/>
        </w:rPr>
      </w:pPr>
      <w:r w:rsidRPr="00377285">
        <w:rPr>
          <w:rFonts w:eastAsia="Times New Roman"/>
          <w:b/>
          <w:bCs/>
          <w:sz w:val="24"/>
          <w:szCs w:val="24"/>
        </w:rPr>
        <w:t xml:space="preserve">Câu 27. </w:t>
      </w:r>
      <w:r w:rsidRPr="00377285">
        <w:rPr>
          <w:rFonts w:eastAsia="MS Mincho"/>
          <w:color w:val="000000"/>
          <w:sz w:val="24"/>
          <w:szCs w:val="24"/>
          <w:lang w:val="fr-FR" w:eastAsia="ja-JP"/>
        </w:rPr>
        <w:t>Tại điểm O trong môi trường đẳng hướng, không hấp thụ âm, có 2 nguồn âm điểm, giống nhau với công suất phát âm không đổi. Tại điểm A có mức cường độ âm 20 dB. Để tại trung điểm M của đoạn OA có mức cường độ âm là 30 dB thì số nguồn âm giống các nguồn âm trên cần đặt thêm tại O bằ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lang w:val="fr-FR" w:eastAsia="ja-JP"/>
        </w:rPr>
        <w:t xml:space="preserve"> 4.</w:t>
      </w:r>
      <w:r w:rsidRPr="00377285">
        <w:rPr>
          <w:rFonts w:eastAsia="MS Mincho"/>
          <w:color w:val="000000"/>
          <w:lang w:val="fr-FR" w:eastAsia="ja-JP"/>
        </w:rPr>
        <w:tab/>
      </w:r>
      <w:r w:rsidRPr="00377285">
        <w:rPr>
          <w:b/>
        </w:rPr>
        <w:t xml:space="preserve">B. </w:t>
      </w:r>
      <w:r w:rsidRPr="00377285">
        <w:rPr>
          <w:rFonts w:eastAsia="MS Mincho"/>
          <w:color w:val="000000"/>
          <w:lang w:val="fr-FR" w:eastAsia="ja-JP"/>
        </w:rPr>
        <w:t xml:space="preserve"> 7.</w:t>
      </w:r>
      <w:r w:rsidRPr="00377285">
        <w:rPr>
          <w:b/>
        </w:rPr>
        <w:tab/>
        <w:t xml:space="preserve">C. </w:t>
      </w:r>
      <w:r w:rsidRPr="00377285">
        <w:rPr>
          <w:rFonts w:eastAsia="MS Mincho"/>
          <w:color w:val="000000"/>
          <w:lang w:val="fr-FR" w:eastAsia="ja-JP"/>
        </w:rPr>
        <w:t xml:space="preserve"> 3.</w:t>
      </w:r>
      <w:r w:rsidRPr="00377285">
        <w:rPr>
          <w:rFonts w:eastAsia="MS Mincho"/>
          <w:color w:val="000000"/>
          <w:lang w:val="fr-FR" w:eastAsia="ja-JP"/>
        </w:rPr>
        <w:tab/>
        <w:t xml:space="preserve">      </w:t>
      </w:r>
      <w:r w:rsidRPr="00377285">
        <w:rPr>
          <w:b/>
        </w:rPr>
        <w:tab/>
        <w:t xml:space="preserve">D. </w:t>
      </w:r>
      <w:r w:rsidRPr="00377285">
        <w:rPr>
          <w:rFonts w:eastAsia="MS Mincho"/>
          <w:color w:val="000000"/>
          <w:lang w:val="fr-FR" w:eastAsia="ja-JP"/>
        </w:rPr>
        <w:t xml:space="preserve"> 5.</w:t>
      </w:r>
      <w:r w:rsidRPr="00377285">
        <w:rPr>
          <w:rFonts w:eastAsia="MS Mincho"/>
          <w:color w:val="000000"/>
          <w:lang w:val="fr-FR" w:eastAsia="ja-JP"/>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lang w:val="es-ES"/>
        </w:rPr>
      </w:pPr>
      <w:r w:rsidRPr="00377285">
        <w:rPr>
          <w:rFonts w:eastAsia="Times New Roman"/>
          <w:b/>
          <w:bCs/>
          <w:sz w:val="24"/>
          <w:szCs w:val="24"/>
        </w:rPr>
        <w:t xml:space="preserve">Câu 28. </w:t>
      </w:r>
      <w:r w:rsidRPr="00377285">
        <w:rPr>
          <w:rFonts w:eastAsia="Times New Roman"/>
          <w:sz w:val="24"/>
          <w:szCs w:val="24"/>
          <w:lang w:val="pl-PL"/>
        </w:rPr>
        <w:t>Cho một mạch điện xoay chiều AB gồm điện trở thuần R=100Ω, cuộn dây thuần cảm L, tụ điện có điện dung C. Đặt vào hai đầu đoạn mạch một hiệu điện thế xoay chiều u=220</w:t>
      </w:r>
      <w:r w:rsidR="00713E02">
        <w:rPr>
          <w:rFonts w:eastAsia="Times New Roman"/>
          <w:noProof/>
          <w:position w:val="-6"/>
          <w:szCs w:val="24"/>
        </w:rPr>
        <w:drawing>
          <wp:inline distT="0" distB="0" distL="0" distR="0">
            <wp:extent cx="248920" cy="205105"/>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8920" cy="205105"/>
                    </a:xfrm>
                    <a:prstGeom prst="rect">
                      <a:avLst/>
                    </a:prstGeom>
                    <a:noFill/>
                    <a:ln>
                      <a:noFill/>
                    </a:ln>
                  </pic:spPr>
                </pic:pic>
              </a:graphicData>
            </a:graphic>
          </wp:inline>
        </w:drawing>
      </w:r>
      <w:r w:rsidRPr="00377285">
        <w:rPr>
          <w:rFonts w:eastAsia="Times New Roman"/>
          <w:sz w:val="24"/>
          <w:szCs w:val="24"/>
          <w:lang w:val="pl-PL"/>
        </w:rPr>
        <w:t>cos100</w:t>
      </w:r>
      <w:r w:rsidRPr="00377285">
        <w:rPr>
          <w:rFonts w:eastAsia="Times New Roman"/>
          <w:sz w:val="24"/>
          <w:szCs w:val="24"/>
        </w:rPr>
        <w:t>π</w:t>
      </w:r>
      <w:r w:rsidRPr="00377285">
        <w:rPr>
          <w:rFonts w:eastAsia="Times New Roman"/>
          <w:sz w:val="24"/>
          <w:szCs w:val="24"/>
          <w:lang w:val="pl-PL"/>
        </w:rPr>
        <w:t>t(V) thì Z</w:t>
      </w:r>
      <w:r w:rsidRPr="00377285">
        <w:rPr>
          <w:rFonts w:eastAsia="Times New Roman"/>
          <w:kern w:val="2"/>
          <w:sz w:val="24"/>
          <w:szCs w:val="24"/>
          <w:vertAlign w:val="subscript"/>
          <w:lang w:val="pl-PL"/>
        </w:rPr>
        <w:t>L</w:t>
      </w:r>
      <w:r w:rsidRPr="00377285">
        <w:rPr>
          <w:rFonts w:eastAsia="Times New Roman"/>
          <w:sz w:val="24"/>
          <w:szCs w:val="24"/>
          <w:lang w:val="pl-PL"/>
        </w:rPr>
        <w:t>=2Z</w:t>
      </w:r>
      <w:r w:rsidRPr="00377285">
        <w:rPr>
          <w:rFonts w:eastAsia="Times New Roman"/>
          <w:kern w:val="2"/>
          <w:sz w:val="24"/>
          <w:szCs w:val="24"/>
          <w:vertAlign w:val="subscript"/>
          <w:lang w:val="pl-PL"/>
        </w:rPr>
        <w:t>C</w:t>
      </w:r>
      <w:r w:rsidRPr="00377285">
        <w:rPr>
          <w:rFonts w:eastAsia="Times New Roman"/>
          <w:sz w:val="24"/>
          <w:szCs w:val="24"/>
          <w:lang w:val="pl-PL"/>
        </w:rPr>
        <w:t xml:space="preserve">. </w:t>
      </w:r>
      <w:r w:rsidRPr="00377285">
        <w:rPr>
          <w:rFonts w:eastAsia="Times New Roman"/>
          <w:sz w:val="24"/>
          <w:szCs w:val="24"/>
          <w:lang w:val="es-ES"/>
        </w:rPr>
        <w:t>Ở thời điểm t hiệu điện thế hai đầu điện trở R là 60V, hai đầu tụ điện là 40V thì hiệu điện thế hai đầu đoạn mạch AB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180V.              </w:t>
      </w:r>
      <w:r w:rsidRPr="00377285">
        <w:rPr>
          <w:color w:val="000000"/>
        </w:rPr>
        <w:tab/>
      </w:r>
      <w:r w:rsidRPr="00377285">
        <w:rPr>
          <w:b/>
        </w:rPr>
        <w:t xml:space="preserve">B. </w:t>
      </w:r>
      <w:r w:rsidRPr="00377285">
        <w:rPr>
          <w:color w:val="000000"/>
        </w:rPr>
        <w:t xml:space="preserve"> 100V.</w:t>
      </w:r>
      <w:r w:rsidR="00C40B70" w:rsidRPr="00377285">
        <w:tab/>
      </w:r>
      <w:r w:rsidRPr="00377285">
        <w:rPr>
          <w:b/>
        </w:rPr>
        <w:t xml:space="preserve">C. </w:t>
      </w:r>
      <w:r w:rsidRPr="00377285">
        <w:rPr>
          <w:color w:val="000000"/>
        </w:rPr>
        <w:t xml:space="preserve"> 20V.                 </w:t>
      </w:r>
      <w:r w:rsidRPr="00377285">
        <w:rPr>
          <w:b/>
        </w:rPr>
        <w:tab/>
        <w:t xml:space="preserve">D. </w:t>
      </w:r>
      <w:r w:rsidRPr="00377285">
        <w:rPr>
          <w:color w:val="000000"/>
        </w:rPr>
        <w:t xml:space="preserve"> 220</w:t>
      </w:r>
      <w:r w:rsidR="00713E02">
        <w:rPr>
          <w:noProof/>
          <w:color w:val="000000"/>
          <w:position w:val="-6"/>
        </w:rPr>
        <w:drawing>
          <wp:inline distT="0" distB="0" distL="0" distR="0">
            <wp:extent cx="248920" cy="2051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8920" cy="205105"/>
                    </a:xfrm>
                    <a:prstGeom prst="rect">
                      <a:avLst/>
                    </a:prstGeom>
                    <a:noFill/>
                    <a:ln>
                      <a:noFill/>
                    </a:ln>
                  </pic:spPr>
                </pic:pic>
              </a:graphicData>
            </a:graphic>
          </wp:inline>
        </w:drawing>
      </w:r>
      <w:r w:rsidRPr="00377285">
        <w:rPr>
          <w:color w:val="000000"/>
        </w:rPr>
        <w:t xml:space="preserve">V.              </w:t>
      </w:r>
    </w:p>
    <w:p w:rsidR="00377285" w:rsidRPr="00377285" w:rsidRDefault="00713E02" w:rsidP="00C40B70">
      <w:pPr>
        <w:pStyle w:val="NormalWeb"/>
        <w:tabs>
          <w:tab w:val="left" w:pos="284"/>
          <w:tab w:val="left" w:pos="2552"/>
          <w:tab w:val="left" w:pos="4820"/>
          <w:tab w:val="left" w:pos="7088"/>
        </w:tabs>
        <w:spacing w:before="0" w:beforeAutospacing="0" w:after="0" w:afterAutospacing="0"/>
        <w:jc w:val="both"/>
        <w:rPr>
          <w:rFonts w:eastAsia="+mn-ea"/>
          <w:bCs/>
          <w:color w:val="000000"/>
          <w:kern w:val="24"/>
          <w:sz w:val="24"/>
        </w:rPr>
      </w:pPr>
      <w:r>
        <w:rPr>
          <w:b/>
          <w:bCs/>
          <w:noProof/>
          <w:sz w:val="24"/>
        </w:rPr>
        <mc:AlternateContent>
          <mc:Choice Requires="wpg">
            <w:drawing>
              <wp:anchor distT="0" distB="0" distL="114300" distR="114300" simplePos="0" relativeHeight="251658752" behindDoc="0" locked="0" layoutInCell="1" allowOverlap="1">
                <wp:simplePos x="0" y="0"/>
                <wp:positionH relativeFrom="column">
                  <wp:posOffset>3665220</wp:posOffset>
                </wp:positionH>
                <wp:positionV relativeFrom="paragraph">
                  <wp:posOffset>9525</wp:posOffset>
                </wp:positionV>
                <wp:extent cx="2710815" cy="2146300"/>
                <wp:effectExtent l="0" t="0" r="70485" b="0"/>
                <wp:wrapSquare wrapText="bothSides"/>
                <wp:docPr id="65"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10815" cy="2146300"/>
                          <a:chOff x="698397" y="1173414"/>
                          <a:chExt cx="3198159" cy="2324394"/>
                        </a:xfrm>
                      </wpg:grpSpPr>
                      <wpg:grpSp>
                        <wpg:cNvPr id="23" name="Group 5"/>
                        <wpg:cNvGrpSpPr/>
                        <wpg:grpSpPr>
                          <a:xfrm>
                            <a:off x="698397" y="1173414"/>
                            <a:ext cx="3198159" cy="2324394"/>
                            <a:chOff x="698397" y="1173414"/>
                            <a:chExt cx="3198159" cy="2324394"/>
                          </a:xfrm>
                        </wpg:grpSpPr>
                        <wpg:grpSp>
                          <wpg:cNvPr id="24" name="Group 6"/>
                          <wpg:cNvGrpSpPr/>
                          <wpg:grpSpPr>
                            <a:xfrm>
                              <a:off x="698397" y="1173414"/>
                              <a:ext cx="3198159" cy="2324394"/>
                              <a:chOff x="698397" y="1173414"/>
                              <a:chExt cx="3198159" cy="2324394"/>
                            </a:xfrm>
                          </wpg:grpSpPr>
                          <pic:pic xmlns:pic="http://schemas.openxmlformats.org/drawingml/2006/picture">
                            <pic:nvPicPr>
                              <pic:cNvPr id="25" name="Picture 8"/>
                              <pic:cNvPicPr>
                                <a:picLocks noChangeAspect="1"/>
                              </pic:cNvPicPr>
                            </pic:nvPicPr>
                            <pic:blipFill rotWithShape="1">
                              <a:blip r:embed="rId34"/>
                              <a:srcRect l="8635" t="13857" r="5263" b="8916"/>
                              <a:stretch/>
                            </pic:blipFill>
                            <pic:spPr>
                              <a:xfrm>
                                <a:off x="1006390" y="1421736"/>
                                <a:ext cx="2551466" cy="1706827"/>
                              </a:xfrm>
                              <a:prstGeom prst="rect">
                                <a:avLst/>
                              </a:prstGeom>
                            </pic:spPr>
                          </pic:pic>
                          <wps:wsp>
                            <wps:cNvPr id="28" name="Straight Arrow Connector 9"/>
                            <wps:cNvCnPr/>
                            <wps:spPr>
                              <a:xfrm>
                                <a:off x="730480" y="3127087"/>
                                <a:ext cx="3166076" cy="0"/>
                              </a:xfrm>
                              <a:prstGeom prst="straightConnector1">
                                <a:avLst/>
                              </a:prstGeom>
                              <a:noFill/>
                              <a:ln w="12700" cap="flat" cmpd="sng" algn="ctr">
                                <a:solidFill>
                                  <a:srgbClr val="5B9BD5"/>
                                </a:solidFill>
                                <a:prstDash val="solid"/>
                                <a:miter lim="800000"/>
                                <a:tailEnd type="triangle"/>
                              </a:ln>
                              <a:effectLst/>
                            </wps:spPr>
                            <wps:bodyPr/>
                          </wps:wsp>
                          <wps:wsp>
                            <wps:cNvPr id="29" name="Straight Arrow Connector 10"/>
                            <wps:cNvCnPr/>
                            <wps:spPr>
                              <a:xfrm flipH="1" flipV="1">
                                <a:off x="1005155" y="1214399"/>
                                <a:ext cx="16928" cy="2112581"/>
                              </a:xfrm>
                              <a:prstGeom prst="straightConnector1">
                                <a:avLst/>
                              </a:prstGeom>
                              <a:noFill/>
                              <a:ln w="12700" cap="flat" cmpd="sng" algn="ctr">
                                <a:solidFill>
                                  <a:srgbClr val="5B9BD5"/>
                                </a:solidFill>
                                <a:prstDash val="solid"/>
                                <a:miter lim="800000"/>
                                <a:tailEnd type="triangle"/>
                              </a:ln>
                              <a:effectLst/>
                            </wps:spPr>
                            <wps:bodyPr/>
                          </wps:wsp>
                          <wps:wsp>
                            <wps:cNvPr id="30" name="Straight Connector 11"/>
                            <wps:cNvCnPr/>
                            <wps:spPr>
                              <a:xfrm>
                                <a:off x="1510909" y="1510593"/>
                                <a:ext cx="37825" cy="1667562"/>
                              </a:xfrm>
                              <a:prstGeom prst="line">
                                <a:avLst/>
                              </a:prstGeom>
                              <a:noFill/>
                              <a:ln w="12700" cap="flat" cmpd="sng" algn="ctr">
                                <a:solidFill>
                                  <a:srgbClr val="5B9BD5"/>
                                </a:solidFill>
                                <a:prstDash val="dash"/>
                                <a:miter lim="800000"/>
                              </a:ln>
                              <a:effectLst/>
                            </wps:spPr>
                            <wps:bodyPr/>
                          </wps:wsp>
                          <wps:wsp>
                            <wps:cNvPr id="31" name="Straight Connector 12"/>
                            <wps:cNvCnPr/>
                            <wps:spPr>
                              <a:xfrm>
                                <a:off x="1994047" y="2539381"/>
                                <a:ext cx="6856" cy="588691"/>
                              </a:xfrm>
                              <a:prstGeom prst="line">
                                <a:avLst/>
                              </a:prstGeom>
                              <a:noFill/>
                              <a:ln w="12700" cap="flat" cmpd="sng" algn="ctr">
                                <a:solidFill>
                                  <a:srgbClr val="5B9BD5"/>
                                </a:solidFill>
                                <a:prstDash val="dash"/>
                                <a:miter lim="800000"/>
                              </a:ln>
                              <a:effectLst/>
                            </wps:spPr>
                            <wps:bodyPr/>
                          </wps:wsp>
                          <wps:wsp>
                            <wps:cNvPr id="32" name="TextBox 54"/>
                            <wps:cNvSpPr txBox="1"/>
                            <wps:spPr>
                              <a:xfrm>
                                <a:off x="949488" y="1173414"/>
                                <a:ext cx="477148" cy="322038"/>
                              </a:xfrm>
                              <a:prstGeom prst="rect">
                                <a:avLst/>
                              </a:prstGeom>
                              <a:noFill/>
                            </wps:spPr>
                            <wps:txbx>
                              <w:txbxContent>
                                <w:p w:rsidR="00377285" w:rsidRPr="008C5E28" w:rsidRDefault="00377285" w:rsidP="00377285">
                                  <w:pPr>
                                    <w:pStyle w:val="NormalWeb"/>
                                    <w:spacing w:before="0" w:beforeAutospacing="0" w:after="0" w:afterAutospacing="0"/>
                                  </w:pPr>
                                  <w:r>
                                    <w:rPr>
                                      <w:color w:val="000000"/>
                                      <w:kern w:val="24"/>
                                    </w:rPr>
                                    <w:t>P</w:t>
                                  </w:r>
                                </w:p>
                              </w:txbxContent>
                            </wps:txbx>
                            <wps:bodyPr wrap="square" rtlCol="0">
                              <a:noAutofit/>
                            </wps:bodyPr>
                          </wps:wsp>
                          <wps:wsp>
                            <wps:cNvPr id="33" name="TextBox 57"/>
                            <wps:cNvSpPr txBox="1"/>
                            <wps:spPr>
                              <a:xfrm>
                                <a:off x="1848387" y="3104217"/>
                                <a:ext cx="423811" cy="393591"/>
                              </a:xfrm>
                              <a:prstGeom prst="rect">
                                <a:avLst/>
                              </a:prstGeom>
                              <a:noFill/>
                            </wps:spPr>
                            <wps:txbx>
                              <w:txbxContent>
                                <w:p w:rsidR="00377285" w:rsidRPr="008C5E28" w:rsidRDefault="00377285" w:rsidP="00377285">
                                  <w:pPr>
                                    <w:pStyle w:val="NormalWeb"/>
                                    <w:spacing w:before="0" w:beforeAutospacing="0" w:after="0" w:afterAutospacing="0"/>
                                  </w:pPr>
                                  <w:r>
                                    <w:rPr>
                                      <w:color w:val="000000"/>
                                      <w:kern w:val="24"/>
                                    </w:rPr>
                                    <w:t>L</w:t>
                                  </w:r>
                                  <w:r>
                                    <w:rPr>
                                      <w:color w:val="000000"/>
                                      <w:kern w:val="24"/>
                                      <w:position w:val="-12"/>
                                      <w:vertAlign w:val="subscript"/>
                                    </w:rPr>
                                    <w:t>1</w:t>
                                  </w:r>
                                </w:p>
                              </w:txbxContent>
                            </wps:txbx>
                            <wps:bodyPr wrap="square" rtlCol="0">
                              <a:noAutofit/>
                            </wps:bodyPr>
                          </wps:wsp>
                          <wps:wsp>
                            <wps:cNvPr id="34" name="TextBox 54"/>
                            <wps:cNvSpPr txBox="1"/>
                            <wps:spPr>
                              <a:xfrm>
                                <a:off x="714304" y="2394851"/>
                                <a:ext cx="465984" cy="372478"/>
                              </a:xfrm>
                              <a:prstGeom prst="rect">
                                <a:avLst/>
                              </a:prstGeom>
                              <a:noFill/>
                            </wps:spPr>
                            <wps:txbx>
                              <w:txbxContent>
                                <w:p w:rsidR="00377285" w:rsidRPr="008C5E28" w:rsidRDefault="00377285" w:rsidP="00377285">
                                  <w:pPr>
                                    <w:pStyle w:val="NormalWeb"/>
                                    <w:spacing w:before="0" w:beforeAutospacing="0" w:after="0" w:afterAutospacing="0"/>
                                  </w:pPr>
                                  <w:r>
                                    <w:rPr>
                                      <w:color w:val="000000"/>
                                      <w:kern w:val="24"/>
                                    </w:rPr>
                                    <w:t>P</w:t>
                                  </w:r>
                                  <w:r w:rsidRPr="00EA5616">
                                    <w:rPr>
                                      <w:color w:val="000000"/>
                                      <w:kern w:val="24"/>
                                      <w:vertAlign w:val="subscript"/>
                                    </w:rPr>
                                    <w:t>1</w:t>
                                  </w:r>
                                </w:p>
                              </w:txbxContent>
                            </wps:txbx>
                            <wps:bodyPr wrap="square" rtlCol="0">
                              <a:noAutofit/>
                            </wps:bodyPr>
                          </wps:wsp>
                          <wps:wsp>
                            <wps:cNvPr id="35" name="TextBox 54"/>
                            <wps:cNvSpPr txBox="1"/>
                            <wps:spPr>
                              <a:xfrm>
                                <a:off x="698397" y="1373289"/>
                                <a:ext cx="481862" cy="293270"/>
                              </a:xfrm>
                              <a:prstGeom prst="rect">
                                <a:avLst/>
                              </a:prstGeom>
                              <a:noFill/>
                            </wps:spPr>
                            <wps:txbx>
                              <w:txbxContent>
                                <w:p w:rsidR="00377285" w:rsidRPr="008C5E28" w:rsidRDefault="00377285" w:rsidP="00377285">
                                  <w:pPr>
                                    <w:pStyle w:val="NormalWeb"/>
                                    <w:spacing w:before="0" w:beforeAutospacing="0" w:after="0" w:afterAutospacing="0"/>
                                  </w:pPr>
                                  <w:r>
                                    <w:rPr>
                                      <w:color w:val="000000"/>
                                      <w:kern w:val="24"/>
                                    </w:rPr>
                                    <w:t>P</w:t>
                                  </w:r>
                                  <w:r>
                                    <w:rPr>
                                      <w:color w:val="000000"/>
                                      <w:kern w:val="24"/>
                                      <w:vertAlign w:val="subscript"/>
                                    </w:rPr>
                                    <w:t>2</w:t>
                                  </w:r>
                                </w:p>
                              </w:txbxContent>
                            </wps:txbx>
                            <wps:bodyPr wrap="square" rtlCol="0">
                              <a:noAutofit/>
                            </wps:bodyPr>
                          </wps:wsp>
                          <wps:wsp>
                            <wps:cNvPr id="36" name="TextBox 57"/>
                            <wps:cNvSpPr txBox="1"/>
                            <wps:spPr>
                              <a:xfrm>
                                <a:off x="3422407" y="3095411"/>
                                <a:ext cx="423811" cy="393591"/>
                              </a:xfrm>
                              <a:prstGeom prst="rect">
                                <a:avLst/>
                              </a:prstGeom>
                              <a:noFill/>
                            </wps:spPr>
                            <wps:txbx>
                              <w:txbxContent>
                                <w:p w:rsidR="00377285" w:rsidRPr="008C5E28" w:rsidRDefault="00377285" w:rsidP="00377285">
                                  <w:pPr>
                                    <w:pStyle w:val="NormalWeb"/>
                                    <w:spacing w:before="0" w:beforeAutospacing="0" w:after="0" w:afterAutospacing="0"/>
                                  </w:pPr>
                                  <w:r>
                                    <w:rPr>
                                      <w:color w:val="000000"/>
                                      <w:kern w:val="24"/>
                                    </w:rPr>
                                    <w:t>L</w:t>
                                  </w:r>
                                </w:p>
                              </w:txbxContent>
                            </wps:txbx>
                            <wps:bodyPr wrap="square" rtlCol="0">
                              <a:noAutofit/>
                            </wps:bodyPr>
                          </wps:wsp>
                        </wpg:grpSp>
                        <wps:wsp>
                          <wps:cNvPr id="37" name="Straight Connector 7"/>
                          <wps:cNvCnPr/>
                          <wps:spPr>
                            <a:xfrm>
                              <a:off x="1030248" y="2548419"/>
                              <a:ext cx="2635696" cy="0"/>
                            </a:xfrm>
                            <a:prstGeom prst="line">
                              <a:avLst/>
                            </a:prstGeom>
                            <a:noFill/>
                            <a:ln w="12700" cap="flat" cmpd="sng" algn="ctr">
                              <a:solidFill>
                                <a:srgbClr val="5B9BD5"/>
                              </a:solidFill>
                              <a:prstDash val="solid"/>
                              <a:miter lim="800000"/>
                            </a:ln>
                            <a:effectLst/>
                          </wps:spPr>
                          <wps:bodyPr/>
                        </wps:wsp>
                      </wpg:grpSp>
                      <wps:wsp>
                        <wps:cNvPr id="42" name="Straight Connector 3"/>
                        <wps:cNvCnPr/>
                        <wps:spPr>
                          <a:xfrm flipH="1">
                            <a:off x="1021974" y="1495548"/>
                            <a:ext cx="472871" cy="8440"/>
                          </a:xfrm>
                          <a:prstGeom prst="line">
                            <a:avLst/>
                          </a:prstGeom>
                          <a:noFill/>
                          <a:ln w="12700" cap="flat" cmpd="sng" algn="ctr">
                            <a:solidFill>
                              <a:srgbClr val="5B9BD5"/>
                            </a:solidFill>
                            <a:prstDash val="dash"/>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id="Group 64" o:spid="_x0000_s1027" style="position:absolute;left:0;text-align:left;margin-left:288.6pt;margin-top:.75pt;width:213.45pt;height:169pt;z-index:251658752;mso-width-relative:margin;mso-height-relative:margin" coordorigin="6983,11734" coordsize="31981,2324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tJsIh6gUAAHEbAAAOAAAAZHJzL2Uyb0RvYy54bWzsWVtv2zYYfR+w/0Do vbVI6o4mRZu03YBiC5Zue6Zl2RYqiRpFx86/7yFFS7ZTJ2mCpu3QADEo8fbdzvk+Ui9ebuqKXBWq K2Vz4tHnvkeKJpezslmceH9/ePss8UinRTMTlWyKE++66LyXp7/+8mLdZgWTS1nNCkWwSNNl6/bE W2rdZpNJly+LWnTPZVs06JxLVQuNR7WYzJRYY/W6mjDfjyZrqWatknnRdXh73nd6p3b9+bzI9Z/z eVdoUp14kE3bX2V/p+Z3cvpCZAsl2mWZOzHEA6SoRdlg02Gpc6EFWanyxlJ1mSvZybl+nst6Iufz Mi+sDtCG+gfavFNy1VpdFtl60Q5mgmkP7PTgZfM/ri4UKWcnXhR6pBE1fGS3JVFgjLNuFxnGvFPt ZXuheg3RfC/zjx26J4f95nkxDt7MVW0mQVGysVa/HqxebDTJ8ZLF1E8ods/Rx2gQcd/5JV/CeWZe lCY8jT2CAZTGPKBWNpHlyzduEU5TrJG6RTgLeGrHTETWy2AlHSQbxBw0dFZgfN8K4U0jOKsMa213 GLQ8Ju1W4WOyGn2eXuFgX+Hof6JwW+YZ/h1m0LqBmbu5BbP0ShWeW6S+1xq1UB9X7TPAuxW6nJZV qa8tVQHIRqjm6qLMDZTMwwg/NsAP3WZXkhhPbAf1U4RRyWKPNPJsKZpF8aprQXLAhRk92R9uH/f2 m1Zl+7asKqKk/rfUy8ulaIF4CtlEZjqdqmDIA4b5jLV69jqX+aouGt3TsSoqaC2bblm2nUdUVtTT Auyifp9ZCUXWqfwvSGwIOYk4tDbC8yQEvLFryCIgENScpNSGIiZoVeh8uVVvq0Jvm86x0gHRUKQG noLwDWMEDJzhFttikIUhmCbq+YLGfpSw2FpwRHOrOv2ukDUxDWgAoa2ZxNX7Thtp4A03xFm+F8Za HY4w1IKk1m1tiqcbVv0i3rbOgghm2Z3AQYbteftSK1Eulpq8UkquyZlsGsgsFUl7TNtZZ82FgvBm jSO2i7kfJL3pOGWxn1jDiGxrOk6jyI+d6SxTDyQ7WsQZDb6zIg2y9JH2WROKrJEmNiGdyKqGrOE6 bA9JcoHKYI7AQrNuEU1ds/CIqBYoOXKtrFc6WZUzM93M7tRielYpciUQZeHr9PW55XHIuTfMuO9c dMt+nO0ylhJZXWpUJVVZIw5989e/1qKs3jQzoq8NaLQqAcCqMH1YuWrMzMLWHC5ARiOb1lTOrq3t kYpsXDxVgCAr3hEg1CpoxEJcHYkQMgc9/Ga4wrb+MS2jsUvtQFxIQ8DZIA5ZnKc26sawoVHKEKp9 kqcsTHrGOoq3n6HT4/Nbhg4H+A5CZ0AyodaBtwfNboCE1E99xKIJELTDlPeoGnglTkwSNAEChonD iDlkbbl9y7aOW6qyKY4T8rdmkxl4pdfvs2TyPRMGB8SPe9165f5eT9PAD/rSnYU85T3sR1qIktCl kjBJovQOUvjpc1j+a1QRnG19/gF4fC03JHTnP5sTLlFmEb3Be0P7t9cPaZAGCZje4Hj3sLbFeRDH NHCZgDPmc1voHq8hbi+8dnBu8+pImnoz3diT7SBwn4HJGsd91BD/rYSp7ZWuzqS9HTBk1chXKy3n pS3wRupFhjcPKOaeKGnz4Rw6+MOWYQ54X+IPmgQJRxFnHMKpb6rhfeINGFAJzBvmBULDu0D4aIcM FPIjOWQ4Jw8OeShAEP4osa0/GK4pktAG6EiJQRSmCfqtP2IWxF8bIDYRj8H+YwAEpUKfpB7tj937 Gh5zlhxUrkFCExQjfemacpxJbi9MHo2PIbB+JHwgix/446GExQPGAt8Rlp+GQV9p7gDkqQnL3QJu z3CPBch4F/lU2QTGPFrR7brpyNlvt4z3uc9M+kayYGGQBPQALbjACaP0ftcD33c5d9eFwANr+Cf3 fjDUdsMN0XiKG7j/Pif/vThgNI37LEaDNEQoHFQVMUtiV1UkQXAHZ37fkfB1DnM2EPBdx14fuW9Q 5sPR7rMtPMcvZaefAAAA//8DAFBLAwQUAAYACAAAACEAqiYOvrwAAAAhAQAAGQAAAGRycy9fcmVs cy9lMm9Eb2MueG1sLnJlbHOEj0FqwzAQRfeF3EHMPpadRSjFsjeh4G1IDjBIY1nEGglJLfXtI8gm gUCX8z//PaYf//wqfillF1hB17QgiHUwjq2C6+V7/wkiF2SDa2BSsFGGcdh99GdasdRRXlzMolI4 K1hKiV9SZr2Qx9yESFybOSSPpZ7Jyoj6hpbkoW2PMj0zYHhhiskoSJPpQFy2WM3/s8M8O02noH88 cXmjkM5XdwVislQUeDIOH2HXRLYgh16+PDbcAQAA//8DAFBLAwQUAAYACAAAACEAZWrjz+AAAAAK AQAADwAAAGRycy9kb3ducmV2LnhtbEyPQUvDQBCF74L/YRnBm92kMVZjNqUU9VQKtoJ4m2anSWh2 NmS3Sfrv3Z70OHyP977Jl5NpxUC9aywriGcRCOLS6oYrBV/794dnEM4ja2wtk4ILOVgWtzc5ZtqO /EnDzlcilLDLUEHtfZdJ6cqaDLqZ7YgDO9reoA9nX0nd4xjKTSvnUfQkDTYcFmrsaF1TedqdjYKP EcdVEr8Nm9NxffnZp9vvTUxK3d9Nq1cQnib/F4arflCHIjgd7Jm1E62CdLGYh2gAKYgrj6LHGMRB QZK8pCCLXP5/ofgFAAD//wMAUEsDBAoAAAAAAAAAIQDSRho3YSQAAGEkAAAUAAAAZHJzL21lZGlh L2ltYWdlMS5wbmeJUE5HDQoaCgAAAA1JSERSAAAB7AAAAW8IAgAAAAdsb0EAAAABc1JHQgCuzhzp AAAkG0lEQVR4Xu2dT6id1dWHc0sGKW1JoAHTVvAGAwl4IVcSSEoKiXVgSgYxOEiKg5hBUTvRQsGv I3VkbQefjmxGNYOiGUjNIGgGYgKGJsVg0iYQQUsCFq6QQiwKCi33+8Xlt/Lm3nPOff/s8777z3MI l6v33Xuv/ax9fmeftdfee2ZxFS8IQAACEEiVwMwtEV9EyVP1H3ZDAAJFE5iZ+VbR/afzEIAABBIn gIgn7kDMhwAEyiaAiJftf3oPAQgkTgART9yBmA8BCJRNABEv2//0HgIQSJwAIp64AzEfAhAomwAi Xrb/6T0EIJA4AUQ8cQdiPgQgUDYBRLxs/9N7CEAgcQKIeOIOxHwIQKBsAoh42f6n9xCAQOIEEPHE HYj5EIBA2QQQ8bL9T+8hAIHECSDiiTsQ8yEAgbIJIOJl+5/eQwACiRNAxBN3IOZDAAJlE0DEy/Y/ vYcABBIngIgn7kDMhwAEyiaAiJftf3oPAQgkTgART9yBmA8BCJRNABEv2//0HgIQSJwAIp64AzEf AhAomwAiXrb/6T0EIJA4AUQ8cQdiPgQgUDYBRLxs/9N7CEAgcQKIeOIOxHwIQKBsAoh42f6n9xCA QOIEEPHEHYj5EIBA2QQQ8bL9T+8hAIHECSDiiTsQ8yEAgbIJIOJl+5/eQwACiRNAxBN3IOZDAAJl E0DEy/Y/vYcABBIngIgn7kDMhwAEyiaAiJftf3oPAQgkTgART9yBmA8BCJRNABEv2//0HgIQSJwA Ip64AzEfAhAomwAiXrb/6T0EIJA4AUQ8cQdiPgQgUDYBRLxs/9N7CEAgcQKIeOIOxHwIQKBsAoh4 2f6n9xCAQOIEEPHEHYj5EIBA2QQQ8bL9T+8hAIHECSDiiTsQ8yEAgbIJIOJl+5/eQwACiRNAxBN3 IOZDAAJlE0DEy/Y/vYcABBIngIgn7kDMhwAEyiaAiJftf3oPAQgkTgART9yBmA8BCJRNABEv2//0 HgIQSJwAIp64AzEfAhAomwAiXrb/6T0EIJA4AUQ8cQdiPgQgUDYBRLxs/9N7CEAgcQKIeOIOxHwI QKBsAoh42f6n9xCAQOIEEPHEHYj5EIBA2QQQ8bL9T+8hAIHECcwsqgOLt37w6oHAlze/PPfSuetn rltbm/dv3v7E9tVrVvfQNE1AAAIZEpiZQcT7c+vFVy+e+tUp6Xi1ye9u+O6jbz26YX5Df3bQEgQg kA0BRLw3V0rBTxw5MbK5NevWPPLaI5v2burNGBqCAAQyIYCI9+PIq29ePX7guLW1fsv63c/u1gR8 4eLCmefP2MRcEZXHP3hcf+rHHlqBAAQyIYCI9+DIzxc+P3r/Uf1UWwqbHH73sKbe1q50XOJ+89pN /T67Z1Z/6sEemoAABPIhMDNDdsrUvfnGz98wBV83u66q4KbpB/980BY2r52+9v4f3p+6NTQAAQjk RQARn64/FUiROlsb+/+43+fg3qp0fOfTO+0/3/nNOyb3vCAAAQjUJICI1wTV5rH/fPkfpaNYSSm1 AiYja1GIXJN0/Unx8ZNPnmzTEmUgAIFSCSDiU/S8wiMW79Yy5q5ndo1rSeGUfa/ss79q5q5/U7SJ qiEAgbwIIOLT8qem4WdfPGu1S8Gl4xNaUn7h/GPz9oBSVqZlE/VCAALZEUDEp+VSTcMtwC351rbM FZt58IUHbYVTKStMxlfExQMQgIARQMSnNRLOv3zep+F1NtZXtf7C0QvTMot6IQCBvAgg4lPxp6bS Hg2vMw1fIvcfvf2R5uNTsYxKIQCBvAgg4lPxZzUaXmcabkZoMu6b75mMT8UxVAqB7Agg4uFdqkn0 J+c+Ub2S77lDc40a8CSWy69f1tJoo7I8DAEIFEgAEQ/vdJ9Ea1o9OSlledt377zbTjRUzrh0PLxx 1AgBCORFABEP7E9Nn3VgoVW646kdLWrfenirlbp07FKL4hSBAASKIoCIB3a3h0F0JOG4LZqTm1QE xk9TuXH1RmD7qA4CEMiLACIe2J9Xjl+xGu87eF+7qqvLm0zG2zGkFATKIYCIh/S1dvf4cVdNlzSr dmx7fJv9pyIzLG+G9BB1QSA7Aoh4SJcqPdw0V4uTXW548BVRfSooZzykidQFAQjkRQARD+nP7rEU t8aPUiGiEtJD1AWB7Agg4sFcGiqWYgZ5REUz8SV3KwezmIogAIH0CSDiwXzop1Yp19vOB+/yUg2q RzUoPkPCeBeSlIVA3gQQ8WD+DRhLMZs2799sv3jNwWylIghAIBcCiHgYT+q4qyB5KVVrPL9FNXNt Wxg/UQsEsiOAiIdxqUc8tMGn6Vb7cRZ4REUPcMJ4GD9RCwSyI4CIh3Hphyc+tIpa7/EZaYfXRkQl jJ+oBQLZEUDEA7hUsRQ7tlCvLQ9vCVDj/1dRjaiQoxIQLFVBIBsCiHgAV3ospcWxhZObV2TGclSI qATwE1VAIEcCiHgAr/p+nLCxFLOMHJUAHqIKCORLABHv6lsdNGhnDerowbCxlCXxGeWocI5KV29R HgLZEUDEu7q0mpeyZt2artUtK68zWOwYFik4OSrB8VIhBFIngIh39eDHpz62Kvwyh641LivvURpv K3gTVAgBCCRKABHv5DjPS1Esxe847lTjqMJes5+SGLwJKoQABBIlgIh3cpyfE6s9PtOIpZhxfhiL sgw9l7GT3RSGAARyIYCId/LklPb4LLfJJ+Ps+unkMApDIDsCiHh7l2ql0c9LmV4sxezzsDh3RLR3 GCUhkCMBRLy9V6WnlvMX8LyUcdZ4uKa6O7S96ZSEAARyIYCIt/ekx1Lufeje9rXULulJ6EzGazPj QQjkTwARb+9jz9qexh6f5Wb51k3/8GhvOiUhAIFcCCDiLT2paLidSKUDY7vciVy/eYXdlcio5xcu LiioUr8gT0IAAhkTQMRbOtf33fQzDZeV1VR0tm62dBvFIJAdAUS8pUt9t30/AXGzkohKS29RDAL5 EkDE2/hWJ15ZQEOzY+WNtKmiVRlPZNSWH44Xb4WQQhDIjQAi3saj1SVNi1P38/LjxZXaSI5KP8xp BQKRE0DE2zjIA+J9xlLMUG+Rw7DaeI4yEMiOACLe2KW6eN43ava2qulWeousbTb2HAUgkCMBRLyx V/s59GqcWRvmNyioor8qJu6fJY37QAEIQCAXAoh4Y0/6XhvPFWlcRbcCvrxJRKUbSEpDIAcCiHgz L1YPveo/lmK2+ocHEZVmzuNpCORIABFv5lXP7dMuTe3VbFY40NO+ddMzHQNVTDUQgEB6BBDxZj7z WMq0z56dYFY1OZ3JeDP/8TQEsiOAiDdzqYvmUAFxM9ePF+cwrGb+42kIZEcAEW/gUu3StI2auolN V6Y1KBn6UbZuhiZKfRBIlQAi3sBzfl6KR6UbFA76KFs3g+KkMggkTAARb+C8ATdqLreSrZsNPMej EMiXACJe17fVzTVDJRdWbWXrZl3P8RwEsiaAiNd1ry9p+nWXdUtO5zm2bk6HK7VCIDECiHhdh/V8 o2Yds3x5k/33dXDxDASyJICI13Jr9ejXGGIpZjR3RNRyHg9BIGsCiHgt92qqKx3Xo9qo2c+NmnXM UmCHWzfrgOIZCGRMABGv5dwrx6/Yc/FMw2WM0tX9XiG2btZyJA9BIDsCiHgtl/rxs/3fAjHZPiIq tfzHQxDIlwAivrJvFUvRRRB6Tlts+rxRc2XLKt8MZCS3btYhxjMQyIwAIr6yQ32Pz4CHXo2z0rdu 6gEiKiv7kicgkB0BRHxll3osxY+dWrlMj094RIU7InqkTlMQiIUAIr6CJ3Ti1cLFBT1UPQA2Fu99 bUd166al0PCCAATKIYCIr+Brn4YPfujVOEM967GazF7OCKanECicACK+wgDw5MJhDxCfbKVPxjle vPD3M90vkAAiPsnpyvfQfWz2RISrmm46t24W+NalyxAwAoj4pJGgfA+LMiuzUHkg0Q4a3VBhF35W j1qM1loMgwAEAhJAxCfBjOoA8cle9y8KRFQCvj2oCgLxE0DEx/pIc3DPvI5qt/1Iiz39kWzx+N91 WAiBgAQQ8bEwPZYS1aFX48xVREVHqeivyon0OH7AgUJVEIBAnAQQ8bF+8bhEnHt8ltitNHaPqHha ZJxjDqsgAIGABBDx0TDTiqVYHzxHxdMiAw4UqoIABOIkgIiP9osms5aXoqwPXYQWp/OWWOXbkW5c vaGgShI2YyQEINCRACI+GqDHUuYOzXVE3Fvx6vHil1+/3Fu7NAQBCAxIABEfAb8aS4l5o+Zy0z18 T6LhgG8qmoZAnwQQ8RG0ld1hZ3MrlqKsjz790bEtpULahW3qAhGVjjApDoEkCCDiI9zkC4MJxVKs G0RUknjXYSQEAhJAxEfA9P0yacVSrCdEVAK+PagKAvETQMSX+sgvY0sulmI9IaIS/7sOCyEQkAAi vhSmx1JiPrZwwgggohLw7UFVEIifACK+1EceS0lio+bIEUZEJf43HhZCIBQBRPwOkjFfbF/f5URU 6rPiSQikTgARv8ODHkuJ/9hCIiqpv/ewHwJBCCDitzFqj49vdEw3lmL92Xp4q/3COSpB3idUAoFo CSDit12jWIrt8dElPrrKJ1qf1THMIyoLFxf0r04RnoEABFIkgIjf9ppPWucfm0/Rl1WbtW/Tdyox GU/dm9gPgQkEEPFv4KR7Xso473pE6OKrF3kPQAACuRJAxL/xrM6etViK7vFJ67yUcUNTee52ufPn C58rUpTrCKZfECicACL+zQC4dOyS/Zb6kmZ1QHtExXtX+HCn+xDIjwAifsunmoP7lWYZBMR9mFZv T7Y7LnhBAAKZEUDEbzlUmYWmcQqk6MiUbHys7ig6ZJ9SvhM1m97REQhAQAQQ8VvDwKMNnl6dzeDw yTg5Ktn4lI5AoEoAEV+lGyl1hYKgVNPyshklHh1SvEgrnNn0i45AAAJGABG/FUsxFkrn0BGAmY0M P1C3mkOZWR/pDgRKJoCI5xxLsZHtMSJyVEp+q9P3XAmULuJKoLa7KDUHT/QA8RWHJocaroiIByCQ LoHSRbx6naZdMZzfq3oUDLs38/MvPSqcQNEiXj22ML+8lOrIJqJS+Puc7mdMoGgR15JmZlvtx41U RVRszVaxI7bgZ/x+pmsFEihaxDNOD18ylKvZkyxvFvg+p8sZEyhXxJUebnNSCVxOW+3HDVaPqPj2 1IyHNV2DQDkEyhXxC0cvmJv9tL+8ve5b8LUSwPJm3r6md0URKFTEy1nSHLm86R9gRY11OguBLAkU KuI6Dcr2oCv9Luk7kRsNSkWNLI2SO9saceNhCMRMoFAR96notse3xeyesLbpE8s3NDEZD8uW2iAw FIESRdzT7DQt3f7E9qHQD9Lujqd2WLsKi3Me1iAuoFEIhCVQooiff/m8QSxkSbM6Ymb3zNoJ49VV gbBDitogAIE+CRQn4hKv9//wviH2aWmfxAdvyyNI/mE2uEkYAAEItCZQnIhLwe0Snw3zGzQtbQ0u 3YKKINnypsJKXPeTrh+xHAJGoDgR9+lnUUua1eFeXQlg9yZCAIHUCZQl4pp42sGzytMoYZfmuNHp H2ACop2rqQ9i7IdAyQTKEnHPq5s7NJfrwbN1RrPWNj07nlzDOsR4BgLREihIxLXDRfdMyhOS713P 7IrWJf0Y5kepKNfQFgl4QQACKRIoSMRLOyxl8nDUTNxyDXUYr6frpDiCsRkChRMoRcS1scVPfWIa boPeI+NEVApXAbqfNIFSRNzPX1Vmoc7zS9pnoYz3XEOtbZJrGIoq9UCgZwKliPjZF88aWabhPsKq uYZs/On5jUdzEAhFoAgRL/PMwjpDxD/SdD+GFn7rFOEZCEAgKgJFiPiZ5894FLjkzMLlI696Eq9T imqAYgwEIDCZQP4i7mdnF3hmYZ3Rv/vZ3faYvq8wGa9DjGcgEBWB/EXcJ5hax9PEMyr6MRijlV42 /sTgCGyAQDsCmYu4ppaWd8EGnwnjwyfjHDLe7l1EKQgMSCBzEfdpuE5KYRo+bpx52qW2bnoaz4CD kqYhAIH6BHIWcZ+GC0exZxbWHAqepqLdm9z4UxMaj0EgBgI5i7hPwxXz1WQzBtzR2uCImIxH6yMM g8BIAtmKeHUa7jFfBkGdyDiTccYJBBIikK2IMw1vOgqZjDclxvMQiIFAniLONLzd2PKvLEzG2wGk FAT6J5CniDMNbzeSmIy340YpCAxIIEMR/+TcJ34mH9HwpmOLyXhTYjwPgWEJZCjiJ588aUxJSmkx tgRt095NKqg0lXd+806LGigCAQj0SSA3EfcDQLRF86H/fahPlNm09eALD1pftIGT01SycSsdyZVA biJePSll3ey6XN021X5VT1PhaMOpoqZyCHQnkJWIn3vpnM0cOSml48ioHm2oNYaOtVEcAhCYHoF8 RLy61VAaxEkpXQaNJuM7n95pNfgaQ5cKKQsBCEyJQD4i/t5v37NDPyTfLkBTolZCtTpNxS7Q0Jcb v2O6hI7TRwikRSATEb957aYfv6d1Oa7v6T4Kq5+FSlPRF53udVIDBCAQnEAmIn7qV6dMZRQH0Kmz wTGVWaFHpfQVh3TDMscAvY6fQA4i/tHbH/nunv1/3B8/9FQs1BcaTzfURnx93UnFcuyEQDkEkhdx TcA1DTeHaQ7OkbNhx64jrXIO2wS1QQACXQgkL+KaId64ekMIqtPGLkQou4SAf7nR153Lr1+GDwQg EBWBtEW8GqslrXBKA0tfbnTHtFWuLz1f3vxySg1RLQQg0IJA2iKuFGZbz1y/ZT1phS3cX7OIIuOW d88KZ01iPAaB3ggkLOJKXvb1zH2v7COtcHqDZs26NX4QjeJX7OGcHmpqhkBTAqmKuKaE1fXM2T2z TXvO840IzB2a0wGHVsS/ADWqgYchAIFpEEhVxD04q6/5nFY4jZGxvE593dGUXP9fezh1TE0/jdIK BCAwmUCSIq4cCU+TUO6EKQuvaRPQ56Wnjet0Q06pnTZw6odAHQLpifiSQIrdYMCrHwJKU7HIldaT Txw5wV78frDTCgQmEEhPxDUH9IOuCKT0P7h9DVkzcR061r8BtAgBCFQJJCbiSkdRdoR1gEDKIENZ 2Zx+2rgOHSNTZRAv0CgEnEBKIq4JuJ9tre3gBFKGGsc/+Z+f3L3zboIqQ/GnXQikOhN/4+dvWCBF 964RSBl2HD/y2iOWmK8zD7g1Ylhf0HrhBJKZiSun7drpawRSIhmv+hxVcNyMqe66isQ8zIBAOQTS EHEFXv08awVk2doTwwBVRMu3/yhThYNqY3AKNhRIIAER14lLCqRYNpvke89zewr0U5xd1tqynalS 9VGcpmIVBHIlkICIS8Ftlie9UCg2V0+k2C9tszr454MWHK9+W0qxL9gMgUQJxC7iykTWxT0eCucO +9jGmdJUfBun1i24Ujk2B2FP9gSiFnFlhXsoXCfNklMY53CUa6pnY7EdP043YVWuBOIVceWuabnM uCsUTk5hzENQwXHlq8hCLV0cP3DcMkF5QQACPRCIVMSlBX/62Z/sEhmpA6HwHoZClyYUHH/0rUct OK4FDOk4x6p04UlZCNQnEKmI+2KmdEEKTii8vkeHelLb8f2zVouc/i1qKHtoFwKFEIhRxHVWuF/Z oyiK7fDmFT8BRcZ9kVNnBXM8Vvwuw8IMCEQn4jrfyi8c0IqZX9GbAesSuqBjVdxlWpT2D+MS+k4f ITAIgbhEXO95P4hDuSgsZg4yJjo2Kq/5llqFxUhW6ciT4hCYTCAiEVcgVe95M3fD/AbtIsF5KRLQ MoZ858kqWqBmR36KfsTmVAjEIuJKKNS73VIa9P4//O5hbq9PZQwtt9OSVezaPKUbHnvgmCUa8YIA BIITiELENVPzhEK986XgXJsZ3NM9V6hkFd+RL/+i4z3zp7lyCAwv4pqj6R1u37g1+5aC2zdxXqkT UGTckw4VGSd5PHWHYn+cBAYW8SUKrrmbouFxksKqFgSUdKjNnFZQx8Gj4y0YUgQCkwkMLOJ6Y3v2 gmZtnI6S33jVseOu4zrLDB3Pz8X0aFgCA4u4ZmoWOdX73A9RGpYIrQcnIB33u5VNx4M3QYUQKJbA zKK6vnjrx4AvJTCwsX5A/v00ffq502eeP2Nt6SuXL3v20zqtQCBPAjMzUYh4nnDp1TICVR3Xsqd0 nDQkhgkEOhFAxDvho3BzAlUd1yI26aTNEVICAhUCiDjDoX8Cuv3HzziUjmtbEMG0/r1Ai5kQQMQz cWRq3ajquG3QZXNAaj7E3jgIIOJx+KFEK3TYmY7KsYMWbJs+Zw6XOA7oc0cCiHhHgBTvQqCaNm5p pnOH5rpUSFkIFEcAES/O5ZF1WFu9dGyO38mpOyV0InlkNmIOBCImgIhH7JxSTLM7OX3jribjmpJz hmUp7qefHQkg4h0BUjwIAR2hIx3XGQxWm50mz1JnELZUkjkBRDxzB6fTPa1w6m5VXc5nJmupk7N0 0vEelg5HABEfjj0tjyCg61V1M6elrOilE1f2PLcHUhCAwFgCiDiDIzYCuqVPoRVf6rRDydkNFJub sCcWAoh4LJ7AjgoBKbh0XGpu/08KrhA5WeSMEQiMIICIMyziJKCIio48fO+377l5Sj1UdIWslTj9 hVWDEUDEB0NPwzUIKF9Fuzo9tKLJuLIPdXtnjaI8AoEyCCDiZfg54V5KwXValvZ2Wh80E9d8nA1B CXsU08MSQMTD8qS2KRHQgVknnzzpWStMyafEmWrTI4CIp+ezUi2+cfWGpuS+2smUvNSBQL/vJICI MyLSIqClTi14+pRcezv3vbKPxJW0nIi1IQkg4iFpUlcvBJZMydXmzqd3KlDOTW+94KeRyAgg4pE5 BHPqElgyJZeC6wTE7U9sr1ue5yCQBwFEPA8/ltkLTcl13IonrggC0ZUyR0LRvUbEi3Z/Fp2XiCtx RefZem/mH5tXdIVDELNwL51YiQAivhIh/p4AAa1z6uSssy+e1ZG2Zq5yVxQo3/XMLgLlCfgPE7sQ QMS70KNsVAS0LUjRlcuvX3arpOCakkvNo7ITYyAQkgAiHpImdUVAQInkknJPJ5dFiqtIyhVjicA6 TIBAaAKIeGii1BcFgatvXpWUVwPlSHkUjsGI4AQQ8eBIqTAeAronSDuD/PwsZuXxuAZLghFAxIOh pKIoCdia5/mXzy+R8h1P7VBSOQfbRuk0jGpCABFvQotnUyUgKdesXOkrVSnXXRPbHt8mKefaoFT9 it0igIgzDMohMFLKNRmXjmtiTl55OSMhq54i4lm5k87UICApVxqiYuXVZU+V2/LwFk3MN+3dVKMO HoFANAQQ8WhcgSF9E5CUK8CycHGh2rDm45qVKx+RXUJ9+4P22hFAxNtxo1Q2BHQDnJY9lZJY7ZFi LHOH5jQx55DbbBydbUcQ8WxdS8eaEFBo5cLRC1r89I37Vlr3eWpiLkFnYt4EJ8/2SAAR7xE2TcVO wMLlUvPqhk8ZrYm5Iub3HbxPP2PvA/aVRgARL83j9LcOAR1yq3C5BN2vELJSSka09U+deVunHp6B wNQJIOJTR0wDyRJQaEWx8uUTcwuzSMol6CQmJuveXAxHxHPxJP2YIgFNzCXlEvQlWYlqUlPyrYe3 ouZTpE/Vkwkg4owQCNQnoFSWS8cuSc2XrH+i5vUZ8mRgAoh4YKBUVwYBhcuvHL+yJDHRum5zc20a UsilDBj0clACiPig+Gk8bQIWNP/wxIcj1Vzhckn55v2b2QWatpsjtx4Rj9xBmJcEgclqrgxF6fi9 D92rnyyEJuHQlIxExFPyFrZGT0BqroubPz718ci4ucxXjEVSrpRz9oJG78xEDETEE3EUZqZHwNRc P5Xcstx6Tc9n98za9JzoeXrejcdiRDweX2BJrgSUmOiCvmT3kHVZe4hM0PWTeEuuw2Ba/ULEp0WW eiEwioDUXAuh+rk85dwel4hLyu/ZfQ+CzgiqRQARr4WJhyAQmoBiLMo6v37mun5W7xuqtqNTtxRs kaArgM5G/9AeyKU+RDwXT9KPhAmYoFsAfWS8RX1TDF1SboKuf5yqmLC/w5qOiIflSW0Q6EhAByjq n83Ql+8L9coVdZGU/2jHj0zTOzZK8YQJIOIJOw/TcyegW4ck6P88/08J+rgYujFQAF1SftfWu5To QuAl93FxZ/8Q8bL8TW+TJaC4uaRcgi5l1y8T+mGBFzQ9WVc3NBwRbwiMxyEQBQGLupimj8xDr1op QdcM/fubv28LpMTTo3BhKCMQ8VAkqQcCQxFQ6Nwj6RL0cbkubp7S0qXpWiPVT8IvQ3ktWLuIeDCU VASBOAhIxKXpmqFrni5NnxxMN5Ntqr72nrWKrWueTlQ9Dk/WswIRr8eJpyCQKgHN0y2M/q8P/yVN 1+91eiId14Rd2S8Sd8uEqVOKZwYggIgPAJ0mITAoAc3TpebSdP2iafuKIXUzVlKufxL379z1HWm6 xWQG7QeNf00AEWcgQAACmqdLyj+7/plkXeGXOhEYgyYdl5pL06Xs0ncTenj2SgAR7xU3jUEgEQKW ma5/2nZUf7ZunbMEGC2c6nfbXEo0ZopuR8SnCJeqIZARAQXTpen6qQm7ftGcfdwJASM7bdnrEnTt SLJQDAGZMKMDEQ/DkVogUB4BibhH1RVh14RdEj/hqICRhFzQlcZuv5vcl4ezbY8R8bbkKAcBCIwm YJN0BWS++uwr24u0Yur6yIosLKMgu3IfPfFR+i6VB/1tAog4owECEOiBgEm5xdktINNoBXWJhRaN seCM/qT0do/F99CXuJpAxOPyB9ZAoDACVXH/4tMv7D9rZj2OROVz9iVT+GzPG0DEC3vL0F0IpEHA Au6y1YIzNnm3jUsdO2Bq7rN4m9SrzlQXWhHxjgOC4hCAQP8E7BxHm7bb/F3/Oflwx/pGuqxblqRe Hoi3uE1cL0Q8Ln9gDQQg0I2Ar6PaFN4WV13xu9V9u7SruQt9daNTr1qPiIdyKvVAAALxE/Aojf9i yZHBVd5QuLK71vs0X38NE6ZHxOMfdlgIAQj0ScCm8B5//+9X/7XofJCI/LiOuKArNK+UeXusmk9Z Vf87KkHE+xwctAUBCGRAwNXcp/Pq1KeXPrWNTlPVeqNXncIfPv3YzKL+3+KtH7wgAAEIQCAgAd/C Ws2b1DnvdmJBl0x5N/LZVc8h4gFdRlUQgAAE2hDw1JqqsvuqrGocd6QBIt4GN2UgAAEIDEigmkw5 +8BGZuID+oKmIQABCHQjMDPzrW4VUBoCEIAABIYkgIgPSZ+2IQABCHQkgIh3BEhxCEAAAkMSQMSH pE/bEIAABDoSQMQ7AqQ4BCAAgSEJIOJD0qdtCEAAAh0JIOIdAVIcAhCAwJAEEPEh6dM2BCAAgY4E EPGOACkOAQhAYEgCiPiQ9GkbAhCAQEcCiHhHgBSHAAQgMCQBRHxI+rQNAQhAoCMBRLwjQIpDAAIQ GJIAIj4kfdqGAAQg0JEAIt4RIMUhAAEIDElgMBE/d+7cgZ/+9IH779fPt99+e0gGtA0BCEAgWQLD XArx0gsvHP/d7565eXOdLppbterounWze/e+8tpryWLEcAhAAAJDEBjktvvTp08/f+DAuzel3rdf R9au3f373z/2i18MgYE2IQABCKRJYBAR/9mPf/zUuXN77yR2cdWqIxs3fvCPf6QJEqshAAEIDEFg EBH/wdq1H/z73xuW9Xdm1arFxcUhMNAmBCAAgTQJDHLH5uwPf3htGS79n9n169OkiNUQgAAEBiMw QHbK4V/+8tj3vrekx2+uXv3wgQODYaBhCEAAAmkSGCY7RWHx+b///Zkvvlj3dXbKq6tXH9+48d2/ /W3NmjVpYsRqCEAAAkMQGCScoo6+9Ze/rP31rzd++9uKg+vn9SNH3vrrX1HwIYYAbUIAAmkTGGYm njYzrIcABCAQCYGhZuKRdB8zIAABCKROYICFzdSRYT8EIACBeAgg4vH4AksgAAEINCaAiDdGRgEI QAAC8RBAxOPxBZZAAAIQaEwAEW+MjAIQgAAE4iGAiMfjCyyBAAQg0JgAIt4YGQUgAAEIxEMAEY/H F1gCAQhAoDEBRLwxMgpAAAIQiIcAIh6PL7AEAhCAQGMCiHhjZBSAAAQgEA8BRDweX2AJBCAAgcYE EPHGyCgAAQhAIB4CiHg8vsASCEAAAo0JIOKNkVEAAhCAQDwEEPF4fIElEIAABBoTQMQbI6MABCAA gXgIIOLx+AJLIAABCDQmgIg3RkYBCEAAAvEQQMTj8QWWQAACEGhMABFvjIwCEIAABOIhgIjH4wss gQAEINCYACLeGBkFIAABCMRDABGPxxdYAgEIQKAxAUS8MTIKQAACEIiHACIejy+wBAIQgEBjAjOL jYtQAAIQgAAEYiHwf8jL/NP+hcCrAAAAAElFTkSuQmCCUEsBAi0AFAAGAAgAAAAhALGCZ7YKAQAA EwIAABMAAAAAAAAAAAAAAAAAAAAAAFtDb250ZW50X1R5cGVzXS54bWxQSwECLQAUAAYACAAAACEA OP0h/9YAAACUAQAACwAAAAAAAAAAAAAAAAA7AQAAX3JlbHMvLnJlbHNQSwECLQAUAAYACAAAACEA 7SbCIeoFAABxGwAADgAAAAAAAAAAAAAAAAA6AgAAZHJzL2Uyb0RvYy54bWxQSwECLQAUAAYACAAA ACEAqiYOvrwAAAAhAQAAGQAAAAAAAAAAAAAAAABQCAAAZHJzL19yZWxzL2Uyb0RvYy54bWwucmVs c1BLAQItABQABgAIAAAAIQBlauPP4AAAAAoBAAAPAAAAAAAAAAAAAAAAAEMJAABkcnMvZG93bnJl di54bWxQSwECLQAKAAAAAAAAACEA0kYaN2EkAABhJAAAFAAAAAAAAAAAAAAAAABQCgAAZHJzL21l ZGlhL2ltYWdlMS5wbmdQSwUGAAAAAAYABgB8AQAA4y4AAAAA ">
                <v:group id="Group 5" o:spid="_x0000_s1028" style="position:absolute;left:6983;top:11734;width:31982;height:23244" coordorigin="6983,11734" coordsize="31981,232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group id="Group 6" o:spid="_x0000_s1029" style="position:absolute;left:6983;top:11734;width:31982;height:23244" coordorigin="6983,11734" coordsize="31981,232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shape id="Picture 8" o:spid="_x0000_s1030" type="#_x0000_t75" style="position:absolute;left:10063;top:14217;width:25515;height:170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NARbjGAAAA2wAAAA8AAABkcnMvZG93bnJldi54bWxEj09LAzEQxe+C3yFMwYu02Rb8w7ZpEXVB tBRsvXgbkunu1s0kbMZ29dMbQfD4ePN+b95iNfhOHalPbWAD00kBitgG13Jt4G1XjW9BJUF22AUm A1+UYLU8P1tg6cKJX+m4lVplCKcSDTQisdQ62YY8pkmIxNnbh96jZNnX2vV4ynDf6VlRXGuPLeeG BiPdN2Q/tp8+vzFdv9/IZdxUsrHx8bs6PNuXB2MuRsPdHJTQIP/Hf+knZ2B2Bb9bMgD08gcAAP// AwBQSwECLQAUAAYACAAAACEABKs5XgABAADmAQAAEwAAAAAAAAAAAAAAAAAAAAAAW0NvbnRlbnRf VHlwZXNdLnhtbFBLAQItABQABgAIAAAAIQAIwxik1AAAAJMBAAALAAAAAAAAAAAAAAAAADEBAABf cmVscy8ucmVsc1BLAQItABQABgAIAAAAIQAzLwWeQQAAADkAAAASAAAAAAAAAAAAAAAAAC4CAABk cnMvcGljdHVyZXhtbC54bWxQSwECLQAUAAYACAAAACEAI0BFuMYAAADbAAAADwAAAAAAAAAAAAAA AACfAgAAZHJzL2Rvd25yZXYueG1sUEsFBgAAAAAEAAQA9wAAAJIDAAAAAA== ">
                      <v:imagedata r:id="rId35" o:title="" croptop="9081f" cropbottom="5843f" cropleft="5659f" cropright="3449f"/>
                      <v:path arrowok="t"/>
                    </v:shape>
                    <v:shapetype id="_x0000_t32" coordsize="21600,21600" o:spt="32" o:oned="t" path="m,l21600,21600e" filled="f">
                      <v:path arrowok="t" fillok="f" o:connecttype="none"/>
                      <o:lock v:ext="edit" shapetype="t"/>
                    </v:shapetype>
                    <v:shape id="Straight Arrow Connector 9" o:spid="_x0000_s1031" type="#_x0000_t32" style="position:absolute;left:7304;top:31270;width:3166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4YXZcEAAADbAAAADwAAAGRycy9kb3ducmV2LnhtbERPz2vCMBS+D/wfwhO8DJvqYUjXKGOg 7CC4uR12fDSvTTF5KUlWq3/9chjs+PH9rneTs2KkEHvPClZFCYK48brnTsHX5365ARETskbrmRTc KMJuO3uosdL+yh80nlMncgjHChWYlIZKytgYchgLPxBnrvXBYcowdFIHvOZwZ+W6LJ+kw55zg8GB Xg01l/OPU+BWeDwN/Pj+zbZ1wdw3h3Y8KrWYTy/PIBJN6V/8537TCtZ5bP6Sf4Dc/g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zhhdlwQAAANsAAAAPAAAAAAAAAAAAAAAA AKECAABkcnMvZG93bnJldi54bWxQSwUGAAAAAAQABAD5AAAAjwMAAAAA " strokecolor="#5b9bd5" strokeweight="1pt">
                      <v:stroke endarrow="block" joinstyle="miter"/>
                    </v:shape>
                    <v:shape id="Straight Arrow Connector 10" o:spid="_x0000_s1032" type="#_x0000_t32" style="position:absolute;left:10051;top:12143;width:169;height:21126;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P5+W8UAAADbAAAADwAAAGRycy9kb3ducmV2LnhtbESPQWvCQBSE70L/w/KE3urGlNoaXUVb SgRPphX09sg+k9Ds25DdJum/d4WCx2FmvmGW68HUoqPWVZYVTCcRCOLc6ooLBd9fn09vIJxH1lhb JgV/5GC9ehgtMdG25wN1mS9EgLBLUEHpfZNI6fKSDLqJbYiDd7GtQR9kW0jdYh/gppZxFM2kwYrD QokNvZeU/2S/RsF5H1fNRz9sT1P77F7StEtfjxelHsfDZgHC0+Dv4f/2TiuI53D7En6AXF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P5+W8UAAADbAAAADwAAAAAAAAAA AAAAAAChAgAAZHJzL2Rvd25yZXYueG1sUEsFBgAAAAAEAAQA+QAAAJMDAAAAAA== " strokecolor="#5b9bd5" strokeweight="1pt">
                      <v:stroke endarrow="block" joinstyle="miter"/>
                    </v:shape>
                    <v:line id="Straight Connector 11" o:spid="_x0000_s1033" style="position:absolute;visibility:visible;mso-wrap-style:square" from="15109,15105" to="15487,317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5ocpsEAAADbAAAADwAAAGRycy9kb3ducmV2LnhtbERPy2oCMRTdF/yHcIVuRDPTYpHRKLW0 xa6kvtaX5DozOLkZkoyOf28WhS4P571Y9bYRV/Khdqwgn2QgiLUzNZcKDvuv8QxEiMgGG8ek4E4B VsvB0wIL4278S9ddLEUK4VCggirGtpAy6IosholriRN3dt5iTNCX0ni8pXDbyJcse5MWa04NFbb0 UZG+7DqrYGSnJ627n1xu1939+9Pnx/U+V+p52L/PQUTq47/4z70xCl7T+vQl/QC5f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DmhymwQAAANsAAAAPAAAAAAAAAAAAAAAA AKECAABkcnMvZG93bnJldi54bWxQSwUGAAAAAAQABAD5AAAAjwMAAAAA " strokecolor="#5b9bd5" strokeweight="1pt">
                      <v:stroke dashstyle="dash" joinstyle="miter"/>
                    </v:line>
                    <v:line id="Straight Connector 12" o:spid="_x0000_s1034" style="position:absolute;visibility:visible;mso-wrap-style:square" from="19940,25393" to="20009,31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Na5PcQAAADbAAAADwAAAGRycy9kb3ducmV2LnhtbESPT0sDMRTE74LfIbxCL9JmU1FkbVqs 2KInsf/Oj+S5u3TzsiTZdvvtjSB4HGbmN8x8ObhWnCnExrMGNS1AEBtvG6407HfryROImJAttp5J w5UiLBe3N3Msrb/wF523qRIZwrFEDXVKXSllNDU5jFPfEWfv2weHKctQSRvwkuGulbOieJQOG84L NXb0WpM5bXun4c49HI3pP5T8XPXXzVtQh9VOaT0eDS/PIBIN6T/81363Gu4V/H7JP0A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1rk9xAAAANsAAAAPAAAAAAAAAAAA AAAAAKECAABkcnMvZG93bnJldi54bWxQSwUGAAAAAAQABAD5AAAAkgMAAAAA " strokecolor="#5b9bd5" strokeweight="1pt">
                      <v:stroke dashstyle="dash" joinstyle="miter"/>
                    </v:line>
                    <v:shape id="TextBox 54" o:spid="_x0000_s1035" type="#_x0000_t202" style="position:absolute;left:9494;top:11734;width:4772;height:32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uydcQA AADbAAAADwAAAGRycy9kb3ducmV2LnhtbESPQWvCQBSE7wX/w/IEb7qrtkXTbESUQk8tpip4e2Sf SWj2bchuTfrvuwWhx2FmvmHSzWAbcaPO1441zGcKBHHhTM2lhuPn63QFwgdkg41j0vBDHjbZ6CHF xLieD3TLQykihH2CGqoQ2kRKX1Rk0c9cSxy9q+sshii7UpoO+wi3jVwo9Swt1hwXKmxpV1HxlX9b Daf36+X8qD7KvX1qezcoyXYttZ6Mh+0LiEBD+A/f229Gw3I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IirsnXEAAAA2wAAAA8AAAAAAAAAAAAAAAAAmAIAAGRycy9k b3ducmV2LnhtbFBLBQYAAAAABAAEAPUAAACJAwAAAAA= " filled="f" stroked="f">
                      <v:textbox>
                        <w:txbxContent>
                          <w:p w:rsidR="00377285" w:rsidRPr="008C5E28" w:rsidRDefault="00377285" w:rsidP="00377285">
                            <w:pPr>
                              <w:pStyle w:val="NormalWeb"/>
                              <w:spacing w:before="0" w:beforeAutospacing="0" w:after="0" w:afterAutospacing="0"/>
                            </w:pPr>
                            <w:r>
                              <w:rPr>
                                <w:color w:val="000000"/>
                                <w:kern w:val="24"/>
                              </w:rPr>
                              <w:t>P</w:t>
                            </w:r>
                          </w:p>
                        </w:txbxContent>
                      </v:textbox>
                    </v:shape>
                    <v:shape id="TextBox 57" o:spid="_x0000_s1036" type="#_x0000_t202" style="position:absolute;left:18483;top:31042;width:4238;height:39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X7sQA AADbAAAADwAAAGRycy9kb3ducmV2LnhtbESPQWvCQBSE7wX/w/IEb7qrtkXTbESUQk8tpip4e2Sf SWj2bchuTfrvuwWhx2FmvmHSzWAbcaPO1441zGcKBHHhTM2lhuPn63QFwgdkg41j0vBDHjbZ6CHF xLieD3TLQykihH2CGqoQ2kRKX1Rk0c9cSxy9q+sshii7UpoO+wi3jVwo9Swt1hwXKmxpV1HxlX9b Daf36+X8qD7KvX1qezcoyXYttZ6Mh+0LiEBD+A/f229Gw3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OfnF+7EAAAA2wAAAA8AAAAAAAAAAAAAAAAAmAIAAGRycy9k b3ducmV2LnhtbFBLBQYAAAAABAAEAPUAAACJAwAAAAA= " filled="f" stroked="f">
                      <v:textbox>
                        <w:txbxContent>
                          <w:p w:rsidR="00377285" w:rsidRPr="008C5E28" w:rsidRDefault="00377285" w:rsidP="00377285">
                            <w:pPr>
                              <w:pStyle w:val="NormalWeb"/>
                              <w:spacing w:before="0" w:beforeAutospacing="0" w:after="0" w:afterAutospacing="0"/>
                            </w:pPr>
                            <w:r>
                              <w:rPr>
                                <w:color w:val="000000"/>
                                <w:kern w:val="24"/>
                              </w:rPr>
                              <w:t>L</w:t>
                            </w:r>
                            <w:r>
                              <w:rPr>
                                <w:color w:val="000000"/>
                                <w:kern w:val="24"/>
                                <w:position w:val="-12"/>
                                <w:vertAlign w:val="subscript"/>
                              </w:rPr>
                              <w:t>1</w:t>
                            </w:r>
                          </w:p>
                        </w:txbxContent>
                      </v:textbox>
                    </v:shape>
                    <v:shape id="TextBox 54" o:spid="_x0000_s1037" type="#_x0000_t202" style="position:absolute;left:7143;top:23948;width:4659;height:37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6PmsMA AADbAAAADwAAAGRycy9kb3ducmV2LnhtbESPT2vCQBTE7wW/w/KE3uqu/4qm2YgohZ4UrQreHtln Epp9G7Jbk377rlDocZiZ3zDpqre1uFPrK8caxiMFgjh3puJCw+nz/WUBwgdkg7Vj0vBDHlbZ4CnF xLiOD3Q/hkJECPsENZQhNImUPi/Joh+5hjh6N9daDFG2hTQtdhFuazlR6lVarDgulNjQpqT86/ht NZx3t+tlpvbF1s6bzvVKsl1KrZ+H/foNRKA+/If/2h9Gw3QG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aA6PmsMAAADbAAAADwAAAAAAAAAAAAAAAACYAgAAZHJzL2Rv d25yZXYueG1sUEsFBgAAAAAEAAQA9QAAAIgDAAAAAA== " filled="f" stroked="f">
                      <v:textbox>
                        <w:txbxContent>
                          <w:p w:rsidR="00377285" w:rsidRPr="008C5E28" w:rsidRDefault="00377285" w:rsidP="00377285">
                            <w:pPr>
                              <w:pStyle w:val="NormalWeb"/>
                              <w:spacing w:before="0" w:beforeAutospacing="0" w:after="0" w:afterAutospacing="0"/>
                            </w:pPr>
                            <w:r>
                              <w:rPr>
                                <w:color w:val="000000"/>
                                <w:kern w:val="24"/>
                              </w:rPr>
                              <w:t>P</w:t>
                            </w:r>
                            <w:r w:rsidRPr="00EA5616">
                              <w:rPr>
                                <w:color w:val="000000"/>
                                <w:kern w:val="24"/>
                                <w:vertAlign w:val="subscript"/>
                              </w:rPr>
                              <w:t>1</w:t>
                            </w:r>
                          </w:p>
                        </w:txbxContent>
                      </v:textbox>
                    </v:shape>
                    <v:shape id="TextBox 54" o:spid="_x0000_s1038" type="#_x0000_t202" style="position:absolute;left:6983;top:13732;width:4819;height:29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IqAcMA AADbAAAADwAAAGRycy9kb3ducmV2LnhtbESPQWvCQBSE74L/YXlCb7prrUVTV5FKoSfFVAVvj+wz Cc2+DdmtSf+9Kwgeh5n5hlmsOluJKzW+dKxhPFIgiDNnSs41HH6+hjMQPiAbrByThn/ysFr2ewtM jGt5T9c05CJC2CeooQihTqT0WUEW/cjVxNG7uMZiiLLJpWmwjXBbyVel3qXFkuNCgTV9FpT9pn9W w3F7OZ/e1C7f2Gnduk5JtnOp9cugW3+ACNSFZ/jR/jYaJl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B0IqAcMAAADbAAAADwAAAAAAAAAAAAAAAACYAgAAZHJzL2Rv d25yZXYueG1sUEsFBgAAAAAEAAQA9QAAAIgDAAAAAA== " filled="f" stroked="f">
                      <v:textbox>
                        <w:txbxContent>
                          <w:p w:rsidR="00377285" w:rsidRPr="008C5E28" w:rsidRDefault="00377285" w:rsidP="00377285">
                            <w:pPr>
                              <w:pStyle w:val="NormalWeb"/>
                              <w:spacing w:before="0" w:beforeAutospacing="0" w:after="0" w:afterAutospacing="0"/>
                            </w:pPr>
                            <w:r>
                              <w:rPr>
                                <w:color w:val="000000"/>
                                <w:kern w:val="24"/>
                              </w:rPr>
                              <w:t>P</w:t>
                            </w:r>
                            <w:r>
                              <w:rPr>
                                <w:color w:val="000000"/>
                                <w:kern w:val="24"/>
                                <w:vertAlign w:val="subscript"/>
                              </w:rPr>
                              <w:t>2</w:t>
                            </w:r>
                          </w:p>
                        </w:txbxContent>
                      </v:textbox>
                    </v:shape>
                    <v:shape id="TextBox 57" o:spid="_x0000_s1039" type="#_x0000_t202" style="position:absolute;left:34224;top:30954;width:4238;height:39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5C0dsMA AADbAAAADwAAAGRycy9kb3ducmV2LnhtbESPQWvCQBSE74L/YXlCb7prraKpq0il0JPSVAVvj+wz Cc2+DdmtSf+9Kwgeh5n5hlmuO1uJKzW+dKxhPFIgiDNnSs41HH4+h3MQPiAbrByThn/ysF71e0tM jGv5m65pyEWEsE9QQxFCnUjps4Is+pGriaN3cY3FEGWTS9NgG+G2kq9KzaTFkuNCgTV9FJT9pn9W w3F3OZ/e1D7f2mnduk5Jtgup9cug27yDCNSFZ/jR/jIaJj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5C0dsMAAADbAAAADwAAAAAAAAAAAAAAAACYAgAAZHJzL2Rv d25yZXYueG1sUEsFBgAAAAAEAAQA9QAAAIgDAAAAAA== " filled="f" stroked="f">
                      <v:textbox>
                        <w:txbxContent>
                          <w:p w:rsidR="00377285" w:rsidRPr="008C5E28" w:rsidRDefault="00377285" w:rsidP="00377285">
                            <w:pPr>
                              <w:pStyle w:val="NormalWeb"/>
                              <w:spacing w:before="0" w:beforeAutospacing="0" w:after="0" w:afterAutospacing="0"/>
                            </w:pPr>
                            <w:r>
                              <w:rPr>
                                <w:color w:val="000000"/>
                                <w:kern w:val="24"/>
                              </w:rPr>
                              <w:t>L</w:t>
                            </w:r>
                          </w:p>
                        </w:txbxContent>
                      </v:textbox>
                    </v:shape>
                  </v:group>
                  <v:line id="Straight Connector 7" o:spid="_x0000_s1040" style="position:absolute;visibility:visible;mso-wrap-style:square" from="10302,25484" to="36659,25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0azRsMAAADbAAAADwAAAGRycy9kb3ducmV2LnhtbESPQWsCMRSE7wX/Q3hCbzWxgsrWKCII igdxFezxsXndXbp5WZLU3f33jVDocZiZb5jVpreNeJAPtWMN04kCQVw4U3Op4Xbdvy1BhIhssHFM GgYKsFmPXlaYGdfxhR55LEWCcMhQQxVjm0kZioosholriZP35bzFmKQvpfHYJbht5LtSc2mx5rRQ YUu7iorv/MdqKLvD/LIcTmr4vPfKD/nifIwnrV/H/fYDRKQ+/of/2gejYbaA55f0A+T6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dGs0bDAAAA2wAAAA8AAAAAAAAAAAAA AAAAoQIAAGRycy9kb3ducmV2LnhtbFBLBQYAAAAABAAEAPkAAACRAwAAAAA= " strokecolor="#5b9bd5" strokeweight="1pt">
                    <v:stroke joinstyle="miter"/>
                  </v:line>
                </v:group>
                <v:line id="Straight Connector 3" o:spid="_x0000_s1041" style="position:absolute;flip:x;visibility:visible;mso-wrap-style:square" from="10219,14955" to="14948,150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ybnMEAAADbAAAADwAAAGRycy9kb3ducmV2LnhtbESPS4vCMBSF9wP+h3AFN6KpIiLVKDrD iFvrY31prk21uSlNRuu/N4Iwy8N5fJzFqrWVuFPjS8cKRsMEBHHudMmFguPhdzAD4QOyxsoxKXiS h9Wy87XAVLsH7+mehULEEfYpKjAh1KmUPjdk0Q9dTRy9i2sshiibQuoGH3HcVnKcJFNpseRIMFjT t6H8lv3ZyH1e634yPZl2tP259gt9vmSbs1K9bruegwjUhv/wp73TCiZjeH+JP0Au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iHJucwQAAANsAAAAPAAAAAAAAAAAAAAAA AKECAABkcnMvZG93bnJldi54bWxQSwUGAAAAAAQABAD5AAAAjwMAAAAA " strokecolor="#5b9bd5" strokeweight="1pt">
                  <v:stroke dashstyle="dash" joinstyle="miter"/>
                </v:line>
                <w10:wrap type="square"/>
              </v:group>
            </w:pict>
          </mc:Fallback>
        </mc:AlternateContent>
      </w:r>
      <w:r w:rsidR="005559A2" w:rsidRPr="00377285">
        <w:rPr>
          <w:b/>
          <w:bCs/>
          <w:sz w:val="24"/>
        </w:rPr>
        <w:t xml:space="preserve">Câu 29. </w:t>
      </w:r>
      <w:r w:rsidR="005559A2" w:rsidRPr="00377285">
        <w:rPr>
          <w:rFonts w:eastAsia="+mn-ea"/>
          <w:bCs/>
          <w:color w:val="000000"/>
          <w:kern w:val="24"/>
          <w:sz w:val="24"/>
        </w:rPr>
        <w:t xml:space="preserve">Đoạn mạch RLC với L biến thiên; </w:t>
      </w:r>
    </w:p>
    <w:p w:rsidR="005559A2" w:rsidRPr="00377285" w:rsidRDefault="005559A2" w:rsidP="00C40B70">
      <w:pPr>
        <w:pStyle w:val="NormalWeb"/>
        <w:tabs>
          <w:tab w:val="left" w:pos="284"/>
          <w:tab w:val="left" w:pos="2552"/>
          <w:tab w:val="left" w:pos="4820"/>
          <w:tab w:val="left" w:pos="7088"/>
        </w:tabs>
        <w:spacing w:before="0" w:beforeAutospacing="0" w:after="0" w:afterAutospacing="0"/>
        <w:jc w:val="both"/>
        <w:rPr>
          <w:rFonts w:eastAsia="+mn-ea"/>
          <w:bCs/>
          <w:color w:val="000000"/>
          <w:kern w:val="24"/>
          <w:sz w:val="24"/>
        </w:rPr>
      </w:pPr>
      <w:r w:rsidRPr="00377285">
        <w:rPr>
          <w:rFonts w:eastAsia="+mn-ea"/>
          <w:bCs/>
          <w:color w:val="000000"/>
          <w:kern w:val="24"/>
          <w:sz w:val="24"/>
        </w:rPr>
        <w:t>u=100</w:t>
      </w:r>
      <w:r w:rsidR="00377285" w:rsidRPr="00377285">
        <w:rPr>
          <w:rFonts w:eastAsia="+mn-ea"/>
          <w:bCs/>
          <w:color w:val="000000"/>
          <w:kern w:val="24"/>
          <w:position w:val="-6"/>
          <w:sz w:val="24"/>
        </w:rPr>
        <w:object w:dxaOrig="380" w:dyaOrig="340">
          <v:shape id="_x0000_i1034" type="#_x0000_t75" style="width:19pt;height:17.3pt" o:ole="">
            <v:imagedata r:id="rId36" o:title=""/>
          </v:shape>
          <o:OLEObject Type="Embed" ProgID="Equation.DSMT4" ShapeID="_x0000_i1034" DrawAspect="Content" ObjectID="_1706874760" r:id="rId37"/>
        </w:object>
      </w:r>
      <w:r w:rsidRPr="00377285">
        <w:rPr>
          <w:rFonts w:eastAsia="+mn-ea"/>
          <w:bCs/>
          <w:color w:val="000000"/>
          <w:kern w:val="24"/>
          <w:sz w:val="24"/>
        </w:rPr>
        <w:t>cos100</w:t>
      </w:r>
      <w:r w:rsidRPr="00377285">
        <w:rPr>
          <w:rFonts w:eastAsia="+mn-ea"/>
          <w:bCs/>
          <w:color w:val="000000"/>
          <w:kern w:val="24"/>
          <w:sz w:val="24"/>
          <w:lang w:val="el-GR"/>
        </w:rPr>
        <w:t>π</w:t>
      </w:r>
      <w:r w:rsidRPr="00377285">
        <w:rPr>
          <w:rFonts w:eastAsia="+mn-ea"/>
          <w:bCs/>
          <w:color w:val="000000"/>
          <w:kern w:val="24"/>
          <w:sz w:val="24"/>
        </w:rPr>
        <w:t xml:space="preserve">t(V). Hình vẽ là đồ thị biễu diễn sự phụ thuộc của công suất theo L. Biết </w:t>
      </w:r>
      <w:r w:rsidRPr="00377285">
        <w:rPr>
          <w:position w:val="-24"/>
        </w:rPr>
        <w:object w:dxaOrig="916" w:dyaOrig="617">
          <v:shape id="_x0000_i1035" type="#_x0000_t75" style="width:46.1pt;height:31.1pt" o:ole="">
            <v:imagedata r:id="rId38" o:title=""/>
          </v:shape>
          <o:OLEObject Type="Embed" ProgID="Equation.DSMT4" ShapeID="_x0000_i1035" DrawAspect="Content" ObjectID="_1706874761" r:id="rId39"/>
        </w:object>
      </w:r>
      <w:r w:rsidRPr="00377285">
        <w:rPr>
          <w:rFonts w:eastAsia="+mn-ea"/>
          <w:bCs/>
          <w:color w:val="000000"/>
          <w:kern w:val="24"/>
          <w:sz w:val="24"/>
        </w:rPr>
        <w:t>, P</w:t>
      </w:r>
      <w:r w:rsidRPr="00377285">
        <w:rPr>
          <w:rFonts w:eastAsia="+mn-ea"/>
          <w:bCs/>
          <w:color w:val="000000"/>
          <w:kern w:val="24"/>
          <w:position w:val="-12"/>
          <w:sz w:val="24"/>
          <w:vertAlign w:val="subscript"/>
        </w:rPr>
        <w:t>1</w:t>
      </w:r>
      <w:r w:rsidRPr="00377285">
        <w:rPr>
          <w:rFonts w:eastAsia="+mn-ea"/>
          <w:bCs/>
          <w:color w:val="000000"/>
          <w:kern w:val="24"/>
          <w:sz w:val="24"/>
        </w:rPr>
        <w:t xml:space="preserve">=100W. Tính </w:t>
      </w:r>
      <w:r w:rsidR="00377285" w:rsidRPr="00377285">
        <w:rPr>
          <w:rFonts w:eastAsia="+mn-ea"/>
          <w:bCs/>
          <w:color w:val="000000"/>
          <w:kern w:val="24"/>
          <w:sz w:val="24"/>
        </w:rPr>
        <w:t>R</w:t>
      </w:r>
      <w:r w:rsidRPr="00377285">
        <w:rPr>
          <w:rFonts w:eastAsia="+mn-ea"/>
          <w:bCs/>
          <w:color w:val="000000"/>
          <w:kern w:val="24"/>
          <w:sz w:val="24"/>
        </w:rPr>
        <w:t>.</w:t>
      </w:r>
    </w:p>
    <w:p w:rsidR="00377285" w:rsidRPr="00377285" w:rsidRDefault="005559A2" w:rsidP="00C40B70">
      <w:pPr>
        <w:pStyle w:val="Normal1"/>
        <w:tabs>
          <w:tab w:val="left" w:pos="284"/>
          <w:tab w:val="left" w:pos="2552"/>
          <w:tab w:val="left" w:pos="4820"/>
          <w:tab w:val="left" w:pos="7088"/>
        </w:tabs>
        <w:jc w:val="both"/>
        <w:rPr>
          <w:b/>
        </w:rPr>
      </w:pPr>
      <w:r w:rsidRPr="00377285">
        <w:rPr>
          <w:b/>
        </w:rPr>
        <w:tab/>
        <w:t xml:space="preserve">A. </w:t>
      </w:r>
      <w:r w:rsidR="00377285" w:rsidRPr="00377285">
        <w:t xml:space="preserve">75 </w:t>
      </w:r>
      <w:r w:rsidR="00377285" w:rsidRPr="00377285">
        <w:rPr>
          <w:rFonts w:eastAsia="+mn-ea"/>
          <w:bCs/>
          <w:color w:val="000000"/>
          <w:kern w:val="24"/>
        </w:rPr>
        <w:t>Ω</w:t>
      </w:r>
      <w:r w:rsidRPr="00377285">
        <w:rPr>
          <w:b/>
        </w:rPr>
        <w:tab/>
        <w:t xml:space="preserve">B. </w:t>
      </w:r>
      <w:r w:rsidR="00377285" w:rsidRPr="00377285">
        <w:rPr>
          <w:rFonts w:eastAsia="+mn-ea"/>
          <w:bCs/>
          <w:color w:val="000000"/>
          <w:kern w:val="24"/>
        </w:rPr>
        <w:t xml:space="preserve"> 50Ω</w:t>
      </w:r>
      <w:r w:rsidRPr="00377285">
        <w:rPr>
          <w:rFonts w:eastAsia="+mn-ea"/>
          <w:bCs/>
          <w:color w:val="000000"/>
          <w:kern w:val="24"/>
        </w:rPr>
        <w:t xml:space="preserve">. </w:t>
      </w:r>
      <w:r w:rsidRPr="00377285">
        <w:rPr>
          <w:b/>
        </w:rPr>
        <w:tab/>
      </w:r>
    </w:p>
    <w:p w:rsidR="005559A2" w:rsidRPr="00377285" w:rsidRDefault="00377285" w:rsidP="00C40B70">
      <w:pPr>
        <w:pStyle w:val="Normal1"/>
        <w:tabs>
          <w:tab w:val="left" w:pos="284"/>
          <w:tab w:val="left" w:pos="2552"/>
          <w:tab w:val="left" w:pos="4820"/>
          <w:tab w:val="left" w:pos="7088"/>
        </w:tabs>
        <w:jc w:val="both"/>
      </w:pPr>
      <w:r w:rsidRPr="00377285">
        <w:rPr>
          <w:b/>
        </w:rPr>
        <w:tab/>
      </w:r>
      <w:r w:rsidR="005559A2" w:rsidRPr="00377285">
        <w:rPr>
          <w:b/>
        </w:rPr>
        <w:t xml:space="preserve">C. </w:t>
      </w:r>
      <w:r w:rsidR="005559A2" w:rsidRPr="00377285">
        <w:rPr>
          <w:rFonts w:eastAsia="+mn-ea"/>
          <w:bCs/>
          <w:color w:val="000000"/>
          <w:kern w:val="24"/>
        </w:rPr>
        <w:t xml:space="preserve"> 125</w:t>
      </w:r>
      <w:r w:rsidRPr="00377285">
        <w:rPr>
          <w:rFonts w:eastAsia="+mn-ea"/>
          <w:bCs/>
          <w:color w:val="000000"/>
          <w:kern w:val="24"/>
        </w:rPr>
        <w:t xml:space="preserve"> Ω</w:t>
      </w:r>
      <w:r w:rsidR="005559A2" w:rsidRPr="00377285">
        <w:rPr>
          <w:rFonts w:eastAsia="+mn-ea"/>
          <w:bCs/>
          <w:color w:val="000000"/>
          <w:kern w:val="24"/>
        </w:rPr>
        <w:t>.</w:t>
      </w:r>
      <w:r w:rsidR="005559A2" w:rsidRPr="00377285">
        <w:rPr>
          <w:b/>
        </w:rPr>
        <w:tab/>
        <w:t xml:space="preserve">D. </w:t>
      </w:r>
      <w:r w:rsidR="005559A2" w:rsidRPr="00377285">
        <w:rPr>
          <w:rFonts w:eastAsia="+mn-ea"/>
          <w:bCs/>
          <w:color w:val="000000"/>
          <w:kern w:val="24"/>
        </w:rPr>
        <w:t xml:space="preserve"> 100</w:t>
      </w:r>
      <w:r w:rsidRPr="00377285">
        <w:rPr>
          <w:rFonts w:eastAsia="+mn-ea"/>
          <w:bCs/>
          <w:color w:val="000000"/>
          <w:kern w:val="24"/>
        </w:rPr>
        <w:t xml:space="preserve"> Ω</w:t>
      </w:r>
      <w:r w:rsidR="005559A2" w:rsidRPr="00377285">
        <w:rPr>
          <w:rFonts w:eastAsia="+mn-ea"/>
          <w:bCs/>
          <w:color w:val="000000"/>
          <w:kern w:val="24"/>
        </w:rPr>
        <w:t>.</w:t>
      </w:r>
    </w:p>
    <w:p w:rsidR="005559A2" w:rsidRPr="00377285" w:rsidRDefault="005559A2" w:rsidP="00C40B70">
      <w:pPr>
        <w:pStyle w:val="Normal0"/>
        <w:tabs>
          <w:tab w:val="left" w:pos="284"/>
          <w:tab w:val="left" w:pos="2552"/>
          <w:tab w:val="left" w:pos="4820"/>
          <w:tab w:val="left" w:pos="7088"/>
        </w:tabs>
        <w:jc w:val="both"/>
        <w:rPr>
          <w:rFonts w:eastAsia="MS Mincho"/>
          <w:color w:val="000000"/>
          <w:sz w:val="24"/>
          <w:szCs w:val="24"/>
          <w:lang w:val="fr-FR" w:eastAsia="ja-JP"/>
        </w:rPr>
      </w:pPr>
      <w:r w:rsidRPr="00377285">
        <w:rPr>
          <w:rFonts w:eastAsia="Times New Roman"/>
          <w:b/>
          <w:bCs/>
          <w:sz w:val="24"/>
          <w:szCs w:val="24"/>
        </w:rPr>
        <w:t xml:space="preserve">Câu 30. </w:t>
      </w:r>
      <w:r w:rsidRPr="00377285">
        <w:rPr>
          <w:bCs/>
          <w:color w:val="000000"/>
          <w:sz w:val="24"/>
          <w:szCs w:val="24"/>
        </w:rPr>
        <w:t>Cho đoạn mạch xoay chiều gồm cuộn dây không thuần cảm mắc nối tiếp với tụ điện. Đ</w:t>
      </w:r>
      <w:r w:rsidRPr="00377285">
        <w:rPr>
          <w:rFonts w:eastAsia="+mn-ea"/>
          <w:bCs/>
          <w:color w:val="000000"/>
          <w:kern w:val="24"/>
          <w:sz w:val="24"/>
          <w:szCs w:val="24"/>
        </w:rPr>
        <w:t>iện áp hiệu dụng giữa hai đầu cuộn dây và hai đầu tụ điện  bằng nhau và bằng điện áp hiệu dụng giữa hai đầu cả mạch. Tính hệ số công suất của mạch.</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bCs/>
          <w:color w:val="000000"/>
        </w:rPr>
        <w:t xml:space="preserve"> </w:t>
      </w:r>
      <w:r w:rsidRPr="00377285">
        <w:rPr>
          <w:color w:val="FF0000"/>
          <w:position w:val="-24"/>
        </w:rPr>
        <w:object w:dxaOrig="468" w:dyaOrig="692">
          <v:shape id="_x0000_i1036" type="#_x0000_t75" style="width:23.6pt;height:34.55pt" o:ole="">
            <v:imagedata r:id="rId40" o:title=""/>
          </v:shape>
          <o:OLEObject Type="Embed" ProgID="Equation.DSMT4" ShapeID="_x0000_i1036" DrawAspect="Content" ObjectID="_1706874762" r:id="rId41"/>
        </w:object>
      </w:r>
      <w:r w:rsidRPr="00377285">
        <w:rPr>
          <w:rFonts w:eastAsia="Calibri"/>
          <w:color w:val="000000"/>
        </w:rPr>
        <w:tab/>
      </w:r>
      <w:r w:rsidRPr="00377285">
        <w:rPr>
          <w:b/>
        </w:rPr>
        <w:t xml:space="preserve">B. </w:t>
      </w:r>
      <w:r w:rsidRPr="00377285">
        <w:rPr>
          <w:rFonts w:eastAsia="Calibri"/>
          <w:color w:val="000000"/>
        </w:rPr>
        <w:t xml:space="preserve"> </w:t>
      </w:r>
      <w:r w:rsidRPr="00377285">
        <w:rPr>
          <w:position w:val="-24"/>
        </w:rPr>
        <w:object w:dxaOrig="477" w:dyaOrig="692">
          <v:shape id="_x0000_i1037" type="#_x0000_t75" style="width:23.6pt;height:34.55pt" o:ole="">
            <v:imagedata r:id="rId42" o:title=""/>
          </v:shape>
          <o:OLEObject Type="Embed" ProgID="Equation.DSMT4" ShapeID="_x0000_i1037" DrawAspect="Content" ObjectID="_1706874763" r:id="rId43"/>
        </w:object>
      </w:r>
      <w:r w:rsidRPr="00377285">
        <w:rPr>
          <w:rFonts w:eastAsia="Calibri"/>
          <w:color w:val="000000"/>
        </w:rPr>
        <w:tab/>
      </w:r>
      <w:r w:rsidRPr="00377285">
        <w:rPr>
          <w:b/>
        </w:rPr>
        <w:t xml:space="preserve">C. </w:t>
      </w:r>
      <w:r w:rsidRPr="00377285">
        <w:rPr>
          <w:rFonts w:eastAsia="Calibri"/>
          <w:color w:val="000000"/>
        </w:rPr>
        <w:t xml:space="preserve"> </w:t>
      </w:r>
      <w:r w:rsidRPr="00377285">
        <w:rPr>
          <w:position w:val="-24"/>
        </w:rPr>
        <w:object w:dxaOrig="299" w:dyaOrig="617">
          <v:shape id="_x0000_i1038" type="#_x0000_t75" style="width:15pt;height:31.1pt" o:ole="">
            <v:imagedata r:id="rId44" o:title=""/>
          </v:shape>
          <o:OLEObject Type="Embed" ProgID="Equation.DSMT4" ShapeID="_x0000_i1038" DrawAspect="Content" ObjectID="_1706874764" r:id="rId45"/>
        </w:object>
      </w:r>
      <w:r w:rsidRPr="00377285">
        <w:rPr>
          <w:rFonts w:eastAsia="Calibri"/>
          <w:color w:val="000000"/>
        </w:rPr>
        <w:tab/>
      </w:r>
      <w:r w:rsidRPr="00377285">
        <w:rPr>
          <w:b/>
        </w:rPr>
        <w:tab/>
        <w:t xml:space="preserve">D. </w:t>
      </w:r>
      <w:r w:rsidRPr="00377285">
        <w:rPr>
          <w:rFonts w:eastAsia="Calibri"/>
          <w:color w:val="000000"/>
        </w:rPr>
        <w:t xml:space="preserve"> </w:t>
      </w:r>
      <w:r w:rsidRPr="00377285">
        <w:rPr>
          <w:position w:val="-10"/>
        </w:rPr>
        <w:object w:dxaOrig="552" w:dyaOrig="318">
          <v:shape id="_x0000_i1039" type="#_x0000_t75" style="width:27.65pt;height:16.15pt" o:ole="">
            <v:imagedata r:id="rId46" o:title=""/>
          </v:shape>
          <o:OLEObject Type="Embed" ProgID="Equation.DSMT4" ShapeID="_x0000_i1039" DrawAspect="Content" ObjectID="_1706874765" r:id="rId47"/>
        </w:object>
      </w:r>
    </w:p>
    <w:p w:rsidR="005559A2" w:rsidRPr="00377285" w:rsidRDefault="005559A2" w:rsidP="00C40B70">
      <w:pPr>
        <w:pStyle w:val="Normal0"/>
        <w:tabs>
          <w:tab w:val="left" w:pos="284"/>
          <w:tab w:val="left" w:pos="2552"/>
          <w:tab w:val="left" w:pos="4820"/>
          <w:tab w:val="left" w:pos="7088"/>
        </w:tabs>
        <w:jc w:val="both"/>
        <w:rPr>
          <w:rFonts w:eastAsia="Times New Roman"/>
          <w:color w:val="000000"/>
          <w:sz w:val="24"/>
          <w:szCs w:val="24"/>
        </w:rPr>
      </w:pPr>
      <w:r w:rsidRPr="00377285">
        <w:rPr>
          <w:rFonts w:eastAsia="Times New Roman"/>
          <w:b/>
          <w:bCs/>
          <w:sz w:val="24"/>
          <w:szCs w:val="24"/>
        </w:rPr>
        <w:t xml:space="preserve">Câu 31. </w:t>
      </w:r>
      <w:r w:rsidRPr="00377285">
        <w:rPr>
          <w:rFonts w:eastAsia="Times New Roman"/>
          <w:color w:val="000000"/>
          <w:sz w:val="24"/>
          <w:szCs w:val="24"/>
        </w:rPr>
        <w:t xml:space="preserve">Một lò xo nhẹ có độ cứng </w:t>
      </w:r>
      <w:r w:rsidR="00713E02">
        <w:rPr>
          <w:rFonts w:eastAsia="Times New Roman"/>
          <w:iCs/>
          <w:noProof/>
          <w:color w:val="000000"/>
          <w:position w:val="-8"/>
          <w:szCs w:val="24"/>
        </w:rPr>
        <w:drawing>
          <wp:inline distT="0" distB="0" distL="0" distR="0">
            <wp:extent cx="826770" cy="197485"/>
            <wp:effectExtent l="0" t="0" r="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826770" cy="197485"/>
                    </a:xfrm>
                    <a:prstGeom prst="rect">
                      <a:avLst/>
                    </a:prstGeom>
                    <a:noFill/>
                    <a:ln>
                      <a:noFill/>
                    </a:ln>
                  </pic:spPr>
                </pic:pic>
              </a:graphicData>
            </a:graphic>
          </wp:inline>
        </w:drawing>
      </w:r>
      <w:r w:rsidRPr="00377285">
        <w:rPr>
          <w:rFonts w:eastAsia="Times New Roman"/>
          <w:iCs/>
          <w:color w:val="000000"/>
          <w:sz w:val="24"/>
          <w:szCs w:val="24"/>
        </w:rPr>
        <w:t xml:space="preserve"> </w:t>
      </w:r>
      <w:r w:rsidRPr="00377285">
        <w:rPr>
          <w:rFonts w:eastAsia="Times New Roman"/>
          <w:color w:val="000000"/>
          <w:sz w:val="24"/>
          <w:szCs w:val="24"/>
        </w:rPr>
        <w:t>đầu trên gắn cố định, đầu dưới treo quả cầu nhỏ M có khối lượng 500g sao cho vật có thể dao động không ma sát theo phương thẳng đứng. Ban đầu vật tựa vào giá đỡ nằm ngang để lò xo bị nén 7,5cm. Cho giá đỡ chuyển động thẳng đứng xuống dưới với gia tốc a=10m/s</w:t>
      </w:r>
      <w:r w:rsidRPr="00377285">
        <w:rPr>
          <w:rFonts w:eastAsia="Times New Roman"/>
          <w:color w:val="000000"/>
          <w:sz w:val="24"/>
          <w:szCs w:val="24"/>
          <w:vertAlign w:val="superscript"/>
        </w:rPr>
        <w:t>2</w:t>
      </w:r>
      <w:r w:rsidRPr="00377285">
        <w:rPr>
          <w:rFonts w:eastAsia="Times New Roman"/>
          <w:color w:val="000000"/>
          <w:sz w:val="24"/>
          <w:szCs w:val="24"/>
        </w:rPr>
        <w:t>. Lấy </w:t>
      </w:r>
      <w:r w:rsidR="00713E02">
        <w:rPr>
          <w:rFonts w:eastAsia="Times New Roman"/>
          <w:noProof/>
          <w:color w:val="000000"/>
          <w:position w:val="-10"/>
          <w:szCs w:val="24"/>
        </w:rPr>
        <w:drawing>
          <wp:inline distT="0" distB="0" distL="0" distR="0">
            <wp:extent cx="746125" cy="241300"/>
            <wp:effectExtent l="0" t="0" r="0" b="635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746125" cy="241300"/>
                    </a:xfrm>
                    <a:prstGeom prst="rect">
                      <a:avLst/>
                    </a:prstGeom>
                    <a:noFill/>
                    <a:ln>
                      <a:noFill/>
                    </a:ln>
                  </pic:spPr>
                </pic:pic>
              </a:graphicData>
            </a:graphic>
          </wp:inline>
        </w:drawing>
      </w:r>
      <w:r w:rsidRPr="00377285">
        <w:rPr>
          <w:rFonts w:eastAsia="Times New Roman"/>
          <w:color w:val="000000"/>
          <w:sz w:val="24"/>
          <w:szCs w:val="24"/>
        </w:rPr>
        <w:t xml:space="preserve"> sau khi M rời khỏi giá nó dao động điều hòa. Kể từ khi giá đỡ chuyển động cho đến khi lực đàn hồi của lò xo đạt giá trị lớn nhất lần đầu tiên, quãng đường mà vật M đi được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bCs/>
          <w:color w:val="000000"/>
        </w:rPr>
        <w:t xml:space="preserve"> </w:t>
      </w:r>
      <w:r w:rsidRPr="00377285">
        <w:rPr>
          <w:color w:val="000000"/>
        </w:rPr>
        <w:t xml:space="preserve">22,5cm. </w:t>
      </w:r>
      <w:r w:rsidRPr="00377285">
        <w:rPr>
          <w:b/>
        </w:rPr>
        <w:tab/>
        <w:t xml:space="preserve">B. </w:t>
      </w:r>
      <w:r w:rsidRPr="00377285">
        <w:rPr>
          <w:b/>
          <w:bCs/>
          <w:color w:val="000000"/>
        </w:rPr>
        <w:t xml:space="preserve"> </w:t>
      </w:r>
      <w:r w:rsidRPr="00377285">
        <w:rPr>
          <w:color w:val="000000"/>
        </w:rPr>
        <w:t xml:space="preserve">15cm. </w:t>
      </w:r>
      <w:r w:rsidRPr="00377285">
        <w:rPr>
          <w:color w:val="000000"/>
        </w:rPr>
        <w:tab/>
      </w:r>
      <w:r w:rsidRPr="00377285">
        <w:rPr>
          <w:b/>
        </w:rPr>
        <w:t xml:space="preserve">C. </w:t>
      </w:r>
      <w:r w:rsidRPr="00377285">
        <w:rPr>
          <w:b/>
          <w:bCs/>
          <w:color w:val="000000"/>
        </w:rPr>
        <w:t xml:space="preserve"> </w:t>
      </w:r>
      <w:r w:rsidRPr="00377285">
        <w:rPr>
          <w:color w:val="000000"/>
        </w:rPr>
        <w:t xml:space="preserve">17,5cm. </w:t>
      </w:r>
      <w:r w:rsidRPr="00377285">
        <w:rPr>
          <w:color w:val="000000"/>
        </w:rPr>
        <w:tab/>
      </w:r>
      <w:r w:rsidRPr="00377285">
        <w:rPr>
          <w:b/>
        </w:rPr>
        <w:tab/>
        <w:t xml:space="preserve">D. </w:t>
      </w:r>
      <w:r w:rsidRPr="00377285">
        <w:rPr>
          <w:b/>
          <w:bCs/>
          <w:color w:val="000000"/>
        </w:rPr>
        <w:t xml:space="preserve"> </w:t>
      </w:r>
      <w:r w:rsidRPr="00377285">
        <w:rPr>
          <w:color w:val="000000"/>
        </w:rPr>
        <w:t xml:space="preserve">20cm. </w:t>
      </w:r>
      <w:r w:rsidRPr="00377285">
        <w:rPr>
          <w:color w:val="000000"/>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bCs/>
          <w:sz w:val="24"/>
          <w:szCs w:val="24"/>
        </w:rPr>
        <w:t xml:space="preserve">Câu 32. </w:t>
      </w:r>
      <w:r w:rsidRPr="00377285">
        <w:rPr>
          <w:rFonts w:eastAsia="Times New Roman"/>
          <w:sz w:val="24"/>
          <w:szCs w:val="24"/>
        </w:rPr>
        <w:t xml:space="preserve">Trong thí nghiệm giao thoa sóng nước, hai nguồn kết hợp A và B cách nhau 20 cm dao động cùng pha. Bước sóng </w:t>
      </w:r>
      <w:r w:rsidRPr="00377285">
        <w:rPr>
          <w:rFonts w:eastAsia="Times New Roman"/>
          <w:position w:val="-6"/>
          <w:szCs w:val="24"/>
        </w:rPr>
        <w:object w:dxaOrig="224" w:dyaOrig="281">
          <v:shape id="_x0000_i1040" type="#_x0000_t75" style="width:10.95pt;height:13.8pt" o:ole="">
            <v:imagedata r:id="rId50" o:title=""/>
          </v:shape>
          <o:OLEObject Type="Embed" ProgID="Equation.DSMT4" ShapeID="_x0000_i1040" DrawAspect="Content" ObjectID="_1706874766" r:id="rId51"/>
        </w:object>
      </w:r>
      <w:r w:rsidRPr="00377285">
        <w:rPr>
          <w:rFonts w:eastAsia="Times New Roman"/>
          <w:sz w:val="24"/>
          <w:szCs w:val="24"/>
        </w:rPr>
        <w:t xml:space="preserve"> = 4 cm. Điểm M trên mặt nước nằm trên đường trung trực của A, B dao động cùng pha với nguồn. Giữa M và trung điểm I của đoạn AB còn có một điểm nữa dao động cùng pha với nguồn. Khoảng cách MI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12,49 cm.</w:t>
      </w:r>
      <w:r w:rsidRPr="00377285">
        <w:rPr>
          <w:color w:val="000000"/>
        </w:rPr>
        <w:tab/>
      </w:r>
      <w:r w:rsidRPr="00377285">
        <w:rPr>
          <w:b/>
        </w:rPr>
        <w:t xml:space="preserve">B. </w:t>
      </w:r>
      <w:r w:rsidRPr="00377285">
        <w:rPr>
          <w:color w:val="000000"/>
        </w:rPr>
        <w:t xml:space="preserve"> 16 cm.</w:t>
      </w:r>
      <w:r w:rsidRPr="00377285">
        <w:rPr>
          <w:color w:val="000000"/>
        </w:rPr>
        <w:tab/>
      </w:r>
      <w:r w:rsidRPr="00377285">
        <w:rPr>
          <w:b/>
        </w:rPr>
        <w:t xml:space="preserve">C. </w:t>
      </w:r>
      <w:r w:rsidRPr="00377285">
        <w:rPr>
          <w:b/>
          <w:bCs/>
          <w:color w:val="000000"/>
        </w:rPr>
        <w:t xml:space="preserve"> </w:t>
      </w:r>
      <w:r w:rsidRPr="00377285">
        <w:rPr>
          <w:color w:val="000000"/>
        </w:rPr>
        <w:t>10 cm.</w:t>
      </w:r>
      <w:r w:rsidRPr="00377285">
        <w:rPr>
          <w:color w:val="000000"/>
        </w:rPr>
        <w:tab/>
      </w:r>
      <w:r w:rsidRPr="00377285">
        <w:rPr>
          <w:b/>
        </w:rPr>
        <w:tab/>
        <w:t xml:space="preserve">D. </w:t>
      </w:r>
      <w:r w:rsidRPr="00377285">
        <w:rPr>
          <w:b/>
          <w:bCs/>
          <w:color w:val="000000"/>
        </w:rPr>
        <w:t xml:space="preserve"> </w:t>
      </w:r>
      <w:r w:rsidRPr="00377285">
        <w:rPr>
          <w:color w:val="000000"/>
        </w:rPr>
        <w:t>6,63 cm.</w:t>
      </w:r>
    </w:p>
    <w:p w:rsidR="005559A2" w:rsidRPr="00377285" w:rsidRDefault="005559A2" w:rsidP="00C40B70">
      <w:pPr>
        <w:pStyle w:val="Normal0"/>
        <w:tabs>
          <w:tab w:val="left" w:pos="284"/>
          <w:tab w:val="left" w:pos="2552"/>
          <w:tab w:val="left" w:pos="4820"/>
          <w:tab w:val="left" w:pos="7088"/>
        </w:tabs>
        <w:jc w:val="both"/>
        <w:rPr>
          <w:sz w:val="24"/>
          <w:szCs w:val="24"/>
        </w:rPr>
      </w:pPr>
      <w:r w:rsidRPr="00377285">
        <w:rPr>
          <w:rFonts w:eastAsia="Times New Roman"/>
          <w:b/>
          <w:bCs/>
          <w:sz w:val="24"/>
          <w:szCs w:val="24"/>
        </w:rPr>
        <w:t xml:space="preserve">Câu 33. </w:t>
      </w:r>
      <w:r w:rsidRPr="00377285">
        <w:rPr>
          <w:noProof/>
          <w:sz w:val="24"/>
          <w:szCs w:val="24"/>
        </w:rPr>
        <w:t xml:space="preserve">Cho đoạn mạch AB theo thứ tự gồm cuộn dây thuần cảm L, điện trở thuần R=50Ω và tụ điện C. Đặt vào 2 đầu đoạn mạch điện áp </w:t>
      </w:r>
      <w:r w:rsidRPr="00377285">
        <w:rPr>
          <w:position w:val="-10"/>
          <w:szCs w:val="24"/>
        </w:rPr>
        <w:object w:dxaOrig="2459" w:dyaOrig="374">
          <v:shape id="_x0000_i1041" type="#_x0000_t75" style="width:122.7pt;height:18.45pt" o:ole="">
            <v:imagedata r:id="rId52" o:title=""/>
          </v:shape>
          <o:OLEObject Type="Embed" ProgID="Equation.DSMT4" ShapeID="_x0000_i1041" DrawAspect="Content" ObjectID="_1706874767" r:id="rId53"/>
        </w:object>
      </w:r>
      <w:r w:rsidRPr="00377285">
        <w:rPr>
          <w:sz w:val="24"/>
          <w:szCs w:val="24"/>
        </w:rPr>
        <w:t xml:space="preserve">thì điện áp giữa 2 đầu đoạn mạch LR là </w:t>
      </w:r>
      <w:r w:rsidRPr="00377285">
        <w:rPr>
          <w:position w:val="-24"/>
          <w:szCs w:val="24"/>
        </w:rPr>
        <w:object w:dxaOrig="3048" w:dyaOrig="617">
          <v:shape id="_x0000_i1042" type="#_x0000_t75" style="width:152.65pt;height:31.1pt" o:ole="">
            <v:imagedata r:id="rId54" o:title=""/>
          </v:shape>
          <o:OLEObject Type="Embed" ProgID="Equation.DSMT4" ShapeID="_x0000_i1042" DrawAspect="Content" ObjectID="_1706874768" r:id="rId55"/>
        </w:object>
      </w:r>
      <w:r w:rsidRPr="00377285">
        <w:rPr>
          <w:sz w:val="24"/>
          <w:szCs w:val="24"/>
        </w:rPr>
        <w:t>. Công suất tiêu thụ của đoạn mạch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n-ea"/>
          <w:bCs/>
          <w:color w:val="000000"/>
          <w:kern w:val="24"/>
        </w:rPr>
        <w:t xml:space="preserve"> 200W. </w:t>
      </w:r>
      <w:r w:rsidRPr="00377285">
        <w:rPr>
          <w:b/>
        </w:rPr>
        <w:tab/>
        <w:t xml:space="preserve">B. </w:t>
      </w:r>
      <w:r w:rsidRPr="00377285">
        <w:rPr>
          <w:rFonts w:eastAsia="+mn-ea"/>
          <w:bCs/>
          <w:color w:val="000000"/>
          <w:kern w:val="24"/>
        </w:rPr>
        <w:t xml:space="preserve"> 400W.</w:t>
      </w:r>
      <w:r w:rsidRPr="00377285">
        <w:rPr>
          <w:b/>
        </w:rPr>
        <w:tab/>
        <w:t xml:space="preserve">C. </w:t>
      </w:r>
      <w:r w:rsidRPr="00377285">
        <w:rPr>
          <w:rFonts w:eastAsia="+mn-ea"/>
          <w:bCs/>
          <w:color w:val="000000"/>
          <w:kern w:val="24"/>
        </w:rPr>
        <w:t xml:space="preserve"> 100W.</w:t>
      </w:r>
      <w:r w:rsidRPr="00377285">
        <w:rPr>
          <w:b/>
        </w:rPr>
        <w:tab/>
        <w:t xml:space="preserve">D. </w:t>
      </w:r>
      <w:r w:rsidRPr="00377285">
        <w:rPr>
          <w:rFonts w:eastAsia="+mn-ea"/>
          <w:bCs/>
          <w:color w:val="000000"/>
          <w:kern w:val="24"/>
        </w:rPr>
        <w:t xml:space="preserve"> 300W.</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bCs/>
          <w:sz w:val="24"/>
          <w:szCs w:val="24"/>
        </w:rPr>
        <w:t xml:space="preserve">Câu 34. </w:t>
      </w:r>
      <w:r w:rsidRPr="00377285">
        <w:rPr>
          <w:rFonts w:eastAsia="Times New Roman"/>
          <w:sz w:val="24"/>
          <w:szCs w:val="24"/>
          <w:lang w:val="vi-VN"/>
        </w:rPr>
        <w:t xml:space="preserve">Một vật thực hiện đồng thời hai dao động </w:t>
      </w:r>
      <w:r w:rsidRPr="00377285">
        <w:rPr>
          <w:rFonts w:eastAsia="Times New Roman"/>
          <w:sz w:val="24"/>
          <w:szCs w:val="24"/>
        </w:rPr>
        <w:t xml:space="preserve">kết hợp có </w:t>
      </w:r>
      <w:r w:rsidRPr="00377285">
        <w:rPr>
          <w:rFonts w:eastAsia="Times New Roman"/>
          <w:sz w:val="24"/>
          <w:szCs w:val="24"/>
          <w:lang w:val="vi-VN"/>
        </w:rPr>
        <w:t xml:space="preserve">phương trình </w:t>
      </w:r>
      <w:r w:rsidRPr="00377285">
        <w:rPr>
          <w:rFonts w:eastAsia="Times New Roman"/>
          <w:position w:val="-26"/>
          <w:szCs w:val="24"/>
        </w:rPr>
        <w:object w:dxaOrig="1683" w:dyaOrig="664">
          <v:shape id="_x0000_i1043" type="#_x0000_t75" style="width:84.1pt;height:33.4pt" o:ole="">
            <v:imagedata r:id="rId56" o:title=""/>
          </v:shape>
          <o:OLEObject Type="Embed" ProgID="Equation.DSMT4" ShapeID="_x0000_i1043" DrawAspect="Content" ObjectID="_1706874769" r:id="rId57"/>
        </w:object>
      </w:r>
      <w:r w:rsidRPr="00377285">
        <w:rPr>
          <w:rFonts w:eastAsia="Times New Roman"/>
          <w:sz w:val="24"/>
          <w:szCs w:val="24"/>
          <w:lang w:val="vi-VN"/>
        </w:rPr>
        <w:t xml:space="preserve"> cm và </w:t>
      </w:r>
      <w:r w:rsidRPr="00377285">
        <w:rPr>
          <w:rFonts w:eastAsia="Times New Roman"/>
          <w:position w:val="-12"/>
          <w:szCs w:val="24"/>
        </w:rPr>
        <w:object w:dxaOrig="1487" w:dyaOrig="374">
          <v:shape id="_x0000_i1044" type="#_x0000_t75" style="width:74.3pt;height:18.45pt" o:ole="">
            <v:imagedata r:id="rId58" o:title=""/>
          </v:shape>
          <o:OLEObject Type="Embed" ProgID="Equation.DSMT4" ShapeID="_x0000_i1044" DrawAspect="Content" ObjectID="_1706874770" r:id="rId59"/>
        </w:object>
      </w:r>
      <w:r w:rsidRPr="00377285">
        <w:rPr>
          <w:rFonts w:eastAsia="Times New Roman"/>
          <w:sz w:val="24"/>
          <w:szCs w:val="24"/>
          <w:lang w:val="vi-VN"/>
        </w:rPr>
        <w:t xml:space="preserve">cm. </w:t>
      </w:r>
      <w:r w:rsidRPr="00377285">
        <w:rPr>
          <w:rFonts w:eastAsia="Times New Roman"/>
          <w:sz w:val="24"/>
          <w:szCs w:val="24"/>
        </w:rPr>
        <w:t>Chọn mốc tính thế năng ở vị trí cân bằng,</w:t>
      </w:r>
      <w:r w:rsidRPr="00377285">
        <w:rPr>
          <w:rFonts w:eastAsia="Times New Roman"/>
          <w:sz w:val="24"/>
          <w:szCs w:val="24"/>
          <w:lang w:val="vi-VN"/>
        </w:rPr>
        <w:t xml:space="preserve"> khi động năng bằng một phần ba </w:t>
      </w:r>
      <w:r w:rsidRPr="00377285">
        <w:rPr>
          <w:rFonts w:eastAsia="Times New Roman"/>
          <w:sz w:val="24"/>
          <w:szCs w:val="24"/>
        </w:rPr>
        <w:t>cơ năng</w:t>
      </w:r>
      <w:r w:rsidRPr="00377285">
        <w:rPr>
          <w:rFonts w:eastAsia="Times New Roman"/>
          <w:sz w:val="24"/>
          <w:szCs w:val="24"/>
          <w:lang w:val="vi-VN"/>
        </w:rPr>
        <w:t xml:space="preserve"> thì vật có tốc độ </w:t>
      </w:r>
      <w:r w:rsidRPr="00377285">
        <w:rPr>
          <w:rFonts w:eastAsia="Times New Roman"/>
          <w:position w:val="-8"/>
          <w:szCs w:val="24"/>
        </w:rPr>
        <w:object w:dxaOrig="477" w:dyaOrig="365">
          <v:shape id="_x0000_i1045" type="#_x0000_t75" style="width:23.6pt;height:18.45pt" o:ole="">
            <v:imagedata r:id="rId60" o:title=""/>
          </v:shape>
          <o:OLEObject Type="Embed" ProgID="Equation.DSMT4" ShapeID="_x0000_i1045" DrawAspect="Content" ObjectID="_1706874771" r:id="rId61"/>
        </w:object>
      </w:r>
      <w:r w:rsidRPr="00377285">
        <w:rPr>
          <w:rFonts w:eastAsia="Times New Roman"/>
          <w:sz w:val="24"/>
          <w:szCs w:val="24"/>
          <w:lang w:val="vi-VN"/>
        </w:rPr>
        <w:t xml:space="preserve"> cm/s. Biên độ A</w:t>
      </w:r>
      <w:r w:rsidRPr="00377285">
        <w:rPr>
          <w:rFonts w:eastAsia="Times New Roman"/>
          <w:sz w:val="24"/>
          <w:szCs w:val="24"/>
          <w:vertAlign w:val="subscript"/>
          <w:lang w:val="vi-VN"/>
        </w:rPr>
        <w:t>2</w:t>
      </w:r>
      <w:r w:rsidRPr="00377285">
        <w:rPr>
          <w:rFonts w:eastAsia="Times New Roman"/>
          <w:sz w:val="24"/>
          <w:szCs w:val="24"/>
          <w:lang w:val="vi-VN"/>
        </w:rPr>
        <w:t xml:space="preserve"> bằ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rPr>
        <w:t xml:space="preserve"> </w:t>
      </w:r>
      <w:r w:rsidRPr="00377285">
        <w:rPr>
          <w:bCs/>
          <w:color w:val="000000"/>
        </w:rPr>
        <w:t>3 cm.</w:t>
      </w:r>
      <w:r w:rsidRPr="00377285">
        <w:rPr>
          <w:color w:val="000000"/>
        </w:rPr>
        <w:tab/>
      </w:r>
      <w:r w:rsidRPr="00377285">
        <w:rPr>
          <w:b/>
        </w:rPr>
        <w:t xml:space="preserve">B. </w:t>
      </w:r>
      <w:r w:rsidRPr="00377285">
        <w:rPr>
          <w:b/>
          <w:color w:val="000000"/>
        </w:rPr>
        <w:t xml:space="preserve"> </w:t>
      </w:r>
      <w:r w:rsidRPr="00377285">
        <w:rPr>
          <w:bCs/>
          <w:color w:val="000000"/>
        </w:rPr>
        <w:t>6 cm.</w:t>
      </w:r>
      <w:r w:rsidRPr="00377285">
        <w:rPr>
          <w:color w:val="000000"/>
        </w:rPr>
        <w:tab/>
      </w:r>
      <w:r w:rsidRPr="00377285">
        <w:rPr>
          <w:b/>
        </w:rPr>
        <w:t xml:space="preserve">C. </w:t>
      </w:r>
      <w:r w:rsidRPr="00377285">
        <w:rPr>
          <w:b/>
          <w:color w:val="000000"/>
        </w:rPr>
        <w:t xml:space="preserve"> </w:t>
      </w:r>
      <w:r w:rsidRPr="00377285">
        <w:rPr>
          <w:bCs/>
          <w:position w:val="-8"/>
        </w:rPr>
        <w:object w:dxaOrig="365" w:dyaOrig="365">
          <v:shape id="_x0000_i1046" type="#_x0000_t75" style="width:18.45pt;height:18.45pt" o:ole="">
            <v:imagedata r:id="rId62" o:title=""/>
          </v:shape>
          <o:OLEObject Type="Embed" ProgID="Equation.DSMT4" ShapeID="_x0000_i1046" DrawAspect="Content" ObjectID="_1706874772" r:id="rId63"/>
        </w:object>
      </w:r>
      <w:r w:rsidRPr="00377285">
        <w:rPr>
          <w:bCs/>
          <w:color w:val="000000"/>
        </w:rPr>
        <w:t xml:space="preserve"> cm.</w:t>
      </w:r>
      <w:r w:rsidRPr="00377285">
        <w:rPr>
          <w:color w:val="000000"/>
        </w:rPr>
        <w:tab/>
      </w:r>
      <w:r w:rsidRPr="00377285">
        <w:rPr>
          <w:b/>
        </w:rPr>
        <w:tab/>
        <w:t xml:space="preserve">D. </w:t>
      </w:r>
      <w:r w:rsidRPr="00377285">
        <w:rPr>
          <w:b/>
          <w:color w:val="000000"/>
        </w:rPr>
        <w:t xml:space="preserve"> </w:t>
      </w:r>
      <w:r w:rsidRPr="00377285">
        <w:rPr>
          <w:bCs/>
          <w:color w:val="FF0000"/>
          <w:position w:val="-8"/>
        </w:rPr>
        <w:object w:dxaOrig="477" w:dyaOrig="365">
          <v:shape id="_x0000_i1047" type="#_x0000_t75" style="width:23.6pt;height:18.45pt" o:ole="">
            <v:imagedata r:id="rId64" o:title=""/>
          </v:shape>
          <o:OLEObject Type="Embed" ProgID="Equation.DSMT4" ShapeID="_x0000_i1047" DrawAspect="Content" ObjectID="_1706874773" r:id="rId65"/>
        </w:object>
      </w:r>
      <w:r w:rsidRPr="00377285">
        <w:rPr>
          <w:bCs/>
          <w:color w:val="000000"/>
        </w:rPr>
        <w:t xml:space="preserve"> cm.</w:t>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sz w:val="24"/>
          <w:szCs w:val="24"/>
        </w:rPr>
      </w:pPr>
      <w:r w:rsidRPr="00377285">
        <w:rPr>
          <w:rFonts w:eastAsia="Times New Roman"/>
          <w:b/>
          <w:bCs/>
          <w:sz w:val="24"/>
          <w:szCs w:val="24"/>
        </w:rPr>
        <w:lastRenderedPageBreak/>
        <w:t xml:space="preserve">Câu 35. </w:t>
      </w:r>
      <w:r w:rsidRPr="00377285">
        <w:rPr>
          <w:rFonts w:eastAsia="+mn-ea"/>
          <w:bCs/>
          <w:color w:val="000000"/>
          <w:kern w:val="24"/>
          <w:sz w:val="24"/>
          <w:szCs w:val="22"/>
        </w:rPr>
        <w:t>Trên một dây có sóng dừng với biên độ của  bụng sóng là 4cm.  Hai điểm M, N trên dây cách nhau 15cm dao động với biên độ 2</w:t>
      </w:r>
      <w:r w:rsidRPr="00377285">
        <w:pict>
          <v:shape id="_x0000_i1048" type="#_x0000_t75" style="width:14.4pt;height:14.4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Cambria Math&quot; w:fareast=&quot;+mn-ea&quot; w:h-ansi=&quot;Cambria Math&quot; w:cs=&quot;Times New Roman&quot; /&gt;&lt;w:b-cs /&gt;&lt;w:i /&gt;&lt;w:i-cs /&gt;&lt;w:color w:val=&quot;000000&quot; /&gt;&lt;w:kern w:val=&quot;24&quot; /&gt;&lt;w:sz w:val=&quot;24&quot; /&gt;&lt;w:sz-cs w:val=&quot;22&quot; /&gt;&lt;w:lang w:val=&quot;EN-US&quot; w:fareast=&quot;EN-US&quot; w:bidi=&quot;AR-SA&quot; /&gt;&lt;/w:rPr&gt;&lt;/m:ctrlPr&gt;&lt;/m:radPr&gt;&lt;m:deg&gt;&lt;m:ctrlPr&gt;&lt;w:rPr&gt;&lt;w:rStyle w:val=&quot;DefaultParagraphFont&quot; /&gt;&lt;w:rFonts w:ascii=&quot;Times New Roman&quot; w:fareast=&quot;Times New Roman&quot; w:h-ansi=&quot;Times New Roman&quot; w:cs=&quot;Times New Roman&quot; /&gt;&lt;w:sz w:val=&quot;24&quot; /&gt;&lt;w:sz-cs w:val=&quot;22&quot; /&gt;&lt;w:lang w:val=&quot;EN-US&quot; w:fareast=&quot;EN-US&quot; w:bidi=&quot;AR-SA&quot; /&gt;&lt;/w:rPr&gt;&lt;/m:ctrlPr&gt;&lt;/m:deg&gt;&lt;m:e&gt;&lt;m:ctrlPr&gt;&lt;w:rPr&gt;&lt;w:rStyle w:val=&quot;DefaultParagraphFont&quot; /&gt;&lt;w:rFonts w:ascii=&quot;Times New Roman&quot; w:fareast=&quot;Times New Roman&quot; w:h-ansi=&quot;Times New Roman&quot; w:cs=&quot;Times New Roman&quot; /&gt;&lt;w:sz w:val=&quot;24&quot; /&gt;&lt;w:sz-cs w:val=&quot;22&quot; /&gt;&lt;w:lang w:val=&quot;EN-US&quot; w:fareast=&quot;EN-US&quot; w:bidi=&quot;AR-SA&quot; /&gt;&lt;/w:rPr&gt;&lt;/m:ctrlPr&gt;&lt;m:r&gt;&lt;w:rPr&gt;&lt;w:rStyle w:val=&quot;DefaultParagraphFont&quot; /&gt;&lt;w:rFonts w:ascii=&quot;Cambria Math&quot; w:fareast=&quot;+mn-ea&quot; w:h-ansi=&quot;Cambria Math&quot; w:cs=&quot;Times New Roman&quot; /&gt;&lt;w:color w:val=&quot;000000&quot; /&gt;&lt;w:kern w:val=&quot;24&quot; /&gt;&lt;w:sz w:val=&quot;24&quot; /&gt;&lt;w:sz-cs w:val=&quot;22&quot; /&gt;&lt;w:lang w:val=&quot;EN-US&quot; w:fareast=&quot;EN-US&quot; w:bidi=&quot;AR-SA&quot; /&gt;&lt;/w:rPr&gt;&lt;m:t&gt;3&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6" o:title=""/>
          </v:shape>
        </w:pict>
      </w:r>
      <w:r w:rsidRPr="00377285">
        <w:rPr>
          <w:rFonts w:eastAsia="+mn-ea"/>
          <w:bCs/>
          <w:color w:val="000000"/>
          <w:kern w:val="24"/>
          <w:sz w:val="24"/>
          <w:szCs w:val="22"/>
        </w:rPr>
        <w:t>cm. Các điểm trong khoảng MN có biên độ lớn hơn 2</w:t>
      </w:r>
      <w:r w:rsidRPr="00377285">
        <w:pict>
          <v:shape id="_x0000_i1049" type="#_x0000_t75" style="width:14.4pt;height:14.4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Cambria Math&quot; w:fareast=&quot;+mn-ea&quot; w:h-ansi=&quot;Cambria Math&quot; w:cs=&quot;Times New Roman&quot; /&gt;&lt;w:b-cs /&gt;&lt;w:i /&gt;&lt;w:i-cs /&gt;&lt;w:color w:val=&quot;000000&quot; /&gt;&lt;w:kern w:val=&quot;24&quot; /&gt;&lt;w:sz w:val=&quot;24&quot; /&gt;&lt;w:sz-cs w:val=&quot;22&quot; /&gt;&lt;w:lang w:val=&quot;EN-US&quot; w:fareast=&quot;EN-US&quot; w:bidi=&quot;AR-SA&quot; /&gt;&lt;/w:rPr&gt;&lt;/m:ctrlPr&gt;&lt;/m:radPr&gt;&lt;m:deg&gt;&lt;m:ctrlPr&gt;&lt;w:rPr&gt;&lt;w:rStyle w:val=&quot;DefaultParagraphFont&quot; /&gt;&lt;w:rFonts w:ascii=&quot;Times New Roman&quot; w:fareast=&quot;Times New Roman&quot; w:h-ansi=&quot;Times New Roman&quot; w:cs=&quot;Times New Roman&quot; /&gt;&lt;w:sz w:val=&quot;24&quot; /&gt;&lt;w:sz-cs w:val=&quot;22&quot; /&gt;&lt;w:lang w:val=&quot;EN-US&quot; w:fareast=&quot;EN-US&quot; w:bidi=&quot;AR-SA&quot; /&gt;&lt;/w:rPr&gt;&lt;/m:ctrlPr&gt;&lt;/m:deg&gt;&lt;m:e&gt;&lt;m:ctrlPr&gt;&lt;w:rPr&gt;&lt;w:rStyle w:val=&quot;DefaultParagraphFont&quot; /&gt;&lt;w:rFonts w:ascii=&quot;Times New Roman&quot; w:fareast=&quot;Times New Roman&quot; w:h-ansi=&quot;Times New Roman&quot; w:cs=&quot;Times New Roman&quot; /&gt;&lt;w:sz w:val=&quot;24&quot; /&gt;&lt;w:sz-cs w:val=&quot;22&quot; /&gt;&lt;w:lang w:val=&quot;EN-US&quot; w:fareast=&quot;EN-US&quot; w:bidi=&quot;AR-SA&quot; /&gt;&lt;/w:rPr&gt;&lt;/m:ctrlPr&gt;&lt;m:r&gt;&lt;w:rPr&gt;&lt;w:rStyle w:val=&quot;DefaultParagraphFont&quot; /&gt;&lt;w:rFonts w:ascii=&quot;Cambria Math&quot; w:fareast=&quot;+mn-ea&quot; w:h-ansi=&quot;Cambria Math&quot; w:cs=&quot;Times New Roman&quot; /&gt;&lt;w:color w:val=&quot;000000&quot; /&gt;&lt;w:kern w:val=&quot;24&quot; /&gt;&lt;w:sz w:val=&quot;24&quot; /&gt;&lt;w:sz-cs w:val=&quot;22&quot; /&gt;&lt;w:lang w:val=&quot;EN-US&quot; w:fareast=&quot;EN-US&quot; w:bidi=&quot;AR-SA&quot; /&gt;&lt;/w:rPr&gt;&lt;m:t&gt;3&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6" o:title=""/>
          </v:shape>
        </w:pict>
      </w:r>
      <w:r w:rsidRPr="00377285">
        <w:rPr>
          <w:rFonts w:eastAsia="+mn-ea"/>
          <w:bCs/>
          <w:color w:val="000000"/>
          <w:kern w:val="24"/>
          <w:sz w:val="24"/>
          <w:szCs w:val="22"/>
        </w:rPr>
        <w:t>cm. Bước sóng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lang w:val="fr-FR" w:eastAsia="ja-JP"/>
        </w:rPr>
        <w:t xml:space="preserve"> 45cm.</w:t>
      </w:r>
      <w:r w:rsidRPr="00377285">
        <w:rPr>
          <w:rFonts w:eastAsia="MS Mincho"/>
          <w:color w:val="000000"/>
          <w:lang w:val="fr-FR" w:eastAsia="ja-JP"/>
        </w:rPr>
        <w:tab/>
        <w:t xml:space="preserve">      </w:t>
      </w:r>
      <w:r w:rsidRPr="00377285">
        <w:rPr>
          <w:b/>
        </w:rPr>
        <w:t xml:space="preserve">B. </w:t>
      </w:r>
      <w:r w:rsidRPr="00377285">
        <w:rPr>
          <w:rFonts w:eastAsia="MS Mincho"/>
          <w:color w:val="000000"/>
          <w:lang w:val="fr-FR" w:eastAsia="ja-JP"/>
        </w:rPr>
        <w:t xml:space="preserve"> 36cm.</w:t>
      </w:r>
      <w:r w:rsidRPr="00377285">
        <w:rPr>
          <w:b/>
        </w:rPr>
        <w:tab/>
        <w:t xml:space="preserve">C. </w:t>
      </w:r>
      <w:r w:rsidRPr="00377285">
        <w:rPr>
          <w:rFonts w:eastAsia="MS Mincho"/>
          <w:color w:val="000000"/>
          <w:lang w:val="fr-FR" w:eastAsia="ja-JP"/>
        </w:rPr>
        <w:t xml:space="preserve"> 90cm.</w:t>
      </w:r>
      <w:r w:rsidRPr="00377285">
        <w:rPr>
          <w:rFonts w:eastAsia="MS Mincho"/>
          <w:color w:val="000000"/>
          <w:lang w:val="fr-FR" w:eastAsia="ja-JP"/>
        </w:rPr>
        <w:tab/>
      </w:r>
      <w:r w:rsidRPr="00377285">
        <w:rPr>
          <w:b/>
        </w:rPr>
        <w:tab/>
        <w:t xml:space="preserve">D. </w:t>
      </w:r>
      <w:r w:rsidRPr="00377285">
        <w:rPr>
          <w:rFonts w:eastAsia="MS Mincho"/>
          <w:color w:val="000000"/>
          <w:lang w:val="fr-FR" w:eastAsia="ja-JP"/>
        </w:rPr>
        <w:t xml:space="preserve"> 60cm.</w:t>
      </w:r>
      <w:r w:rsidRPr="00377285">
        <w:rPr>
          <w:rFonts w:eastAsia="MS Mincho"/>
          <w:color w:val="000000"/>
          <w:lang w:val="fr-FR" w:eastAsia="ja-JP"/>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lang w:val="pt-BR"/>
        </w:rPr>
      </w:pPr>
      <w:r w:rsidRPr="00377285">
        <w:rPr>
          <w:rFonts w:eastAsia="Times New Roman"/>
          <w:b/>
          <w:bCs/>
          <w:sz w:val="24"/>
          <w:szCs w:val="24"/>
        </w:rPr>
        <w:t xml:space="preserve">Câu 36. </w:t>
      </w:r>
      <w:r w:rsidRPr="00377285">
        <w:rPr>
          <w:rFonts w:eastAsia="Times New Roman"/>
          <w:sz w:val="24"/>
          <w:szCs w:val="24"/>
          <w:lang w:val="pt-BR"/>
        </w:rPr>
        <w:t>Một sóng cơ có tần số 25 Hz truyền trên một sợi dây với tốc độ sóng bằng 2 m/s làm các phần tử dao động theo phương thẳng đứng. Sóng truyền từ  điểm M tới điểm N, cách nhau 10 cm. Tại thời điểm t phần tử tại N xuống điểm thấp nhất. Hỏi sau đó thời gian ngắn nhất bao nhiêu thì phần tử tại M sẽ xuống tới điểm thấp nhất?</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pt-BR"/>
        </w:rPr>
        <w:t xml:space="preserve"> </w:t>
      </w:r>
      <w:r w:rsidR="00713E02">
        <w:rPr>
          <w:noProof/>
          <w:position w:val="-24"/>
        </w:rPr>
        <w:drawing>
          <wp:inline distT="0" distB="0" distL="0" distR="0">
            <wp:extent cx="373380" cy="394970"/>
            <wp:effectExtent l="0" t="0" r="7620" b="508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73380" cy="394970"/>
                    </a:xfrm>
                    <a:prstGeom prst="rect">
                      <a:avLst/>
                    </a:prstGeom>
                    <a:noFill/>
                    <a:ln>
                      <a:noFill/>
                    </a:ln>
                  </pic:spPr>
                </pic:pic>
              </a:graphicData>
            </a:graphic>
          </wp:inline>
        </w:drawing>
      </w:r>
      <w:r w:rsidRPr="00377285">
        <w:rPr>
          <w:color w:val="000000"/>
          <w:lang w:val="pt-BR"/>
        </w:rPr>
        <w:t>.</w:t>
      </w:r>
      <w:r w:rsidRPr="00377285">
        <w:rPr>
          <w:color w:val="000000"/>
          <w:lang w:val="pt-BR"/>
        </w:rPr>
        <w:tab/>
      </w:r>
      <w:r w:rsidRPr="00377285">
        <w:rPr>
          <w:b/>
        </w:rPr>
        <w:t xml:space="preserve">B. </w:t>
      </w:r>
      <w:r w:rsidRPr="00377285">
        <w:rPr>
          <w:b/>
          <w:color w:val="000000"/>
          <w:lang w:val="pt-BR"/>
        </w:rPr>
        <w:t xml:space="preserve"> </w:t>
      </w:r>
      <w:r w:rsidR="00713E02">
        <w:rPr>
          <w:noProof/>
          <w:color w:val="FF0000"/>
          <w:position w:val="-24"/>
        </w:rPr>
        <w:drawing>
          <wp:inline distT="0" distB="0" distL="0" distR="0">
            <wp:extent cx="373380" cy="394970"/>
            <wp:effectExtent l="0" t="0" r="7620" b="508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3380" cy="394970"/>
                    </a:xfrm>
                    <a:prstGeom prst="rect">
                      <a:avLst/>
                    </a:prstGeom>
                    <a:noFill/>
                    <a:ln>
                      <a:noFill/>
                    </a:ln>
                  </pic:spPr>
                </pic:pic>
              </a:graphicData>
            </a:graphic>
          </wp:inline>
        </w:drawing>
      </w:r>
      <w:r w:rsidRPr="00377285">
        <w:rPr>
          <w:color w:val="000000"/>
          <w:lang w:val="pt-BR"/>
        </w:rPr>
        <w:t>.</w:t>
      </w:r>
      <w:r w:rsidRPr="00377285">
        <w:rPr>
          <w:b/>
        </w:rPr>
        <w:tab/>
        <w:t xml:space="preserve">C. </w:t>
      </w:r>
      <w:r w:rsidRPr="00377285">
        <w:rPr>
          <w:b/>
          <w:color w:val="000000"/>
          <w:lang w:val="pt-BR"/>
        </w:rPr>
        <w:t xml:space="preserve"> </w:t>
      </w:r>
      <w:r w:rsidR="00713E02">
        <w:rPr>
          <w:noProof/>
          <w:position w:val="-24"/>
        </w:rPr>
        <w:drawing>
          <wp:inline distT="0" distB="0" distL="0" distR="0">
            <wp:extent cx="380365" cy="394970"/>
            <wp:effectExtent l="0" t="0" r="635"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80365" cy="394970"/>
                    </a:xfrm>
                    <a:prstGeom prst="rect">
                      <a:avLst/>
                    </a:prstGeom>
                    <a:noFill/>
                    <a:ln>
                      <a:noFill/>
                    </a:ln>
                  </pic:spPr>
                </pic:pic>
              </a:graphicData>
            </a:graphic>
          </wp:inline>
        </w:drawing>
      </w:r>
      <w:r w:rsidRPr="00377285">
        <w:rPr>
          <w:color w:val="000000"/>
          <w:lang w:val="pt-BR"/>
        </w:rPr>
        <w:t>.</w:t>
      </w:r>
      <w:r w:rsidRPr="00377285">
        <w:rPr>
          <w:color w:val="000000"/>
          <w:lang w:val="pt-BR"/>
        </w:rPr>
        <w:tab/>
      </w:r>
      <w:r w:rsidRPr="00377285">
        <w:rPr>
          <w:b/>
        </w:rPr>
        <w:tab/>
        <w:t xml:space="preserve">D. </w:t>
      </w:r>
      <w:r w:rsidRPr="00377285">
        <w:rPr>
          <w:b/>
          <w:color w:val="000000"/>
          <w:lang w:val="pt-BR"/>
        </w:rPr>
        <w:t xml:space="preserve"> </w:t>
      </w:r>
      <w:r w:rsidR="00713E02">
        <w:rPr>
          <w:noProof/>
          <w:position w:val="-24"/>
        </w:rPr>
        <w:drawing>
          <wp:inline distT="0" distB="0" distL="0" distR="0">
            <wp:extent cx="299720" cy="394970"/>
            <wp:effectExtent l="0" t="0" r="5080" b="508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99720" cy="394970"/>
                    </a:xfrm>
                    <a:prstGeom prst="rect">
                      <a:avLst/>
                    </a:prstGeom>
                    <a:noFill/>
                    <a:ln>
                      <a:noFill/>
                    </a:ln>
                  </pic:spPr>
                </pic:pic>
              </a:graphicData>
            </a:graphic>
          </wp:inline>
        </w:drawing>
      </w:r>
      <w:r w:rsidRPr="00377285">
        <w:rPr>
          <w:color w:val="000000"/>
          <w:lang w:val="pt-BR"/>
        </w:rPr>
        <w:t>.</w:t>
      </w:r>
      <w:r w:rsidRPr="00377285">
        <w:rPr>
          <w:color w:val="000000"/>
          <w:lang w:val="pt-BR"/>
        </w:rPr>
        <w:tab/>
      </w:r>
    </w:p>
    <w:p w:rsidR="005559A2" w:rsidRPr="00377285" w:rsidRDefault="005559A2" w:rsidP="00C40B70">
      <w:pPr>
        <w:pStyle w:val="Normal0"/>
        <w:tabs>
          <w:tab w:val="left" w:pos="284"/>
          <w:tab w:val="left" w:pos="2552"/>
          <w:tab w:val="left" w:pos="4820"/>
          <w:tab w:val="left" w:pos="7088"/>
        </w:tabs>
        <w:jc w:val="both"/>
        <w:rPr>
          <w:rFonts w:eastAsia="Times New Roman"/>
          <w:color w:val="000000"/>
          <w:sz w:val="24"/>
          <w:szCs w:val="24"/>
        </w:rPr>
      </w:pPr>
      <w:r w:rsidRPr="00377285">
        <w:rPr>
          <w:rFonts w:eastAsia="Times New Roman"/>
          <w:b/>
          <w:bCs/>
          <w:sz w:val="24"/>
          <w:szCs w:val="24"/>
        </w:rPr>
        <w:t xml:space="preserve">Câu 37. </w:t>
      </w:r>
      <w:r w:rsidRPr="00377285">
        <w:rPr>
          <w:rFonts w:eastAsia="Times New Roman"/>
          <w:color w:val="000000"/>
          <w:sz w:val="24"/>
          <w:szCs w:val="24"/>
        </w:rPr>
        <w:t xml:space="preserve">Cho đoạn mạch gồm cuộn cảm thuần </w:t>
      </w:r>
      <w:r w:rsidRPr="00377285">
        <w:rPr>
          <w:rFonts w:eastAsia="Times New Roman"/>
          <w:iCs/>
          <w:color w:val="000000"/>
          <w:sz w:val="24"/>
          <w:szCs w:val="24"/>
        </w:rPr>
        <w:t xml:space="preserve">L </w:t>
      </w:r>
      <w:r w:rsidRPr="00377285">
        <w:rPr>
          <w:rFonts w:eastAsia="Times New Roman"/>
          <w:color w:val="000000"/>
          <w:sz w:val="24"/>
          <w:szCs w:val="24"/>
        </w:rPr>
        <w:t xml:space="preserve">và điện trở </w:t>
      </w:r>
      <w:r w:rsidRPr="00377285">
        <w:rPr>
          <w:rFonts w:eastAsia="Times New Roman"/>
          <w:iCs/>
          <w:color w:val="000000"/>
          <w:sz w:val="24"/>
          <w:szCs w:val="24"/>
        </w:rPr>
        <w:t xml:space="preserve">R </w:t>
      </w:r>
      <w:r w:rsidRPr="00377285">
        <w:rPr>
          <w:rFonts w:eastAsia="Times New Roman"/>
          <w:color w:val="000000"/>
          <w:sz w:val="24"/>
          <w:szCs w:val="24"/>
        </w:rPr>
        <w:t xml:space="preserve">nối tiếp. Đặt vào hai đầu đoạn mạch một điện áp </w:t>
      </w:r>
      <w:r w:rsidRPr="00377285">
        <w:rPr>
          <w:rFonts w:eastAsia="Times New Roman"/>
          <w:color w:val="000000"/>
          <w:position w:val="-30"/>
          <w:szCs w:val="24"/>
        </w:rPr>
        <w:object w:dxaOrig="2553" w:dyaOrig="720">
          <v:shape id="_x0000_i1050" type="#_x0000_t75" style="width:127.85pt;height:36.3pt" o:ole="">
            <v:imagedata r:id="rId71" o:title=""/>
          </v:shape>
          <o:OLEObject Type="Embed" ProgID="Equation.DSMT4" ShapeID="_x0000_i1050" DrawAspect="Content" ObjectID="_1706874774" r:id="rId72"/>
        </w:object>
      </w:r>
      <w:r w:rsidRPr="00377285">
        <w:rPr>
          <w:rFonts w:eastAsia="Times New Roman"/>
          <w:color w:val="000000"/>
          <w:sz w:val="24"/>
          <w:szCs w:val="24"/>
        </w:rPr>
        <w:t xml:space="preserve"> thì cường độ dòng điện trong mạch có biểu thức </w:t>
      </w:r>
      <w:r w:rsidRPr="00377285">
        <w:rPr>
          <w:rFonts w:eastAsia="Times New Roman"/>
          <w:color w:val="000000"/>
          <w:position w:val="-10"/>
          <w:szCs w:val="24"/>
        </w:rPr>
        <w:object w:dxaOrig="1992" w:dyaOrig="421">
          <v:shape id="_x0000_i1051" type="#_x0000_t75" style="width:99.65pt;height:21.3pt" o:ole="">
            <v:imagedata r:id="rId73" o:title=""/>
          </v:shape>
          <o:OLEObject Type="Embed" ProgID="Equation.DSMT4" ShapeID="_x0000_i1051" DrawAspect="Content" ObjectID="_1706874775" r:id="rId74"/>
        </w:object>
      </w:r>
      <w:r w:rsidRPr="00377285">
        <w:rPr>
          <w:rFonts w:eastAsia="Times New Roman"/>
          <w:color w:val="000000"/>
          <w:sz w:val="24"/>
          <w:szCs w:val="24"/>
        </w:rPr>
        <w:t xml:space="preserve"> Giá trị của R và L là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w:t>
      </w:r>
      <w:r w:rsidRPr="00377285">
        <w:rPr>
          <w:color w:val="FF0000"/>
          <w:position w:val="-24"/>
        </w:rPr>
        <w:object w:dxaOrig="1917" w:dyaOrig="664">
          <v:shape id="_x0000_i1052" type="#_x0000_t75" style="width:95.6pt;height:33.4pt" o:ole="">
            <v:imagedata r:id="rId75" o:title=""/>
          </v:shape>
          <o:OLEObject Type="Embed" ProgID="Equation.DSMT4" ShapeID="_x0000_i1052" DrawAspect="Content" ObjectID="_1706874776" r:id="rId76"/>
        </w:object>
      </w:r>
      <w:r w:rsidRPr="00377285">
        <w:rPr>
          <w:color w:val="000000"/>
        </w:rPr>
        <w:t xml:space="preserve"> </w:t>
      </w:r>
      <w:r w:rsidRPr="00377285">
        <w:rPr>
          <w:color w:val="000000"/>
        </w:rPr>
        <w:tab/>
      </w:r>
      <w:r w:rsidRPr="00377285">
        <w:rPr>
          <w:b/>
        </w:rPr>
        <w:t xml:space="preserve">B. </w:t>
      </w:r>
      <w:r w:rsidRPr="00377285">
        <w:rPr>
          <w:color w:val="000000"/>
        </w:rPr>
        <w:t xml:space="preserve"> </w:t>
      </w:r>
      <w:r w:rsidRPr="00377285">
        <w:rPr>
          <w:color w:val="000000"/>
          <w:position w:val="-24"/>
        </w:rPr>
        <w:object w:dxaOrig="1908" w:dyaOrig="701">
          <v:shape id="_x0000_i1053" type="#_x0000_t75" style="width:95.6pt;height:35.15pt" o:ole="">
            <v:imagedata r:id="rId77" o:title=""/>
          </v:shape>
          <o:OLEObject Type="Embed" ProgID="Equation.DSMT4" ShapeID="_x0000_i1053" DrawAspect="Content" ObjectID="_1706874777" r:id="rId78"/>
        </w:object>
      </w:r>
      <w:r w:rsidRPr="00377285">
        <w:rPr>
          <w:color w:val="000000"/>
        </w:rPr>
        <w:t xml:space="preserve"> </w:t>
      </w:r>
      <w:r w:rsidRPr="00377285">
        <w:rPr>
          <w:color w:val="000000"/>
        </w:rPr>
        <w:tab/>
      </w:r>
      <w:r w:rsidRPr="00377285">
        <w:rPr>
          <w:color w:val="000000"/>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rPr>
        <w:t xml:space="preserve"> </w:t>
      </w:r>
      <w:r w:rsidRPr="00377285">
        <w:rPr>
          <w:color w:val="000000"/>
          <w:position w:val="-24"/>
        </w:rPr>
        <w:object w:dxaOrig="2057" w:dyaOrig="664">
          <v:shape id="_x0000_i1054" type="#_x0000_t75" style="width:103.1pt;height:33.4pt" o:ole="">
            <v:imagedata r:id="rId79" o:title=""/>
          </v:shape>
          <o:OLEObject Type="Embed" ProgID="Equation.DSMT4" ShapeID="_x0000_i1054" DrawAspect="Content" ObjectID="_1706874778" r:id="rId80"/>
        </w:object>
      </w:r>
      <w:r w:rsidRPr="00377285">
        <w:rPr>
          <w:color w:val="000000"/>
        </w:rPr>
        <w:t xml:space="preserve"> </w:t>
      </w:r>
      <w:r w:rsidRPr="00377285">
        <w:rPr>
          <w:color w:val="000000"/>
        </w:rPr>
        <w:tab/>
      </w:r>
      <w:r w:rsidRPr="00377285">
        <w:rPr>
          <w:b/>
        </w:rPr>
        <w:t xml:space="preserve">D. </w:t>
      </w:r>
      <w:r w:rsidRPr="00377285">
        <w:rPr>
          <w:b/>
          <w:bCs/>
          <w:color w:val="000000"/>
        </w:rPr>
        <w:t xml:space="preserve"> </w:t>
      </w:r>
      <w:r w:rsidRPr="00377285">
        <w:rPr>
          <w:color w:val="000000"/>
          <w:position w:val="-24"/>
        </w:rPr>
        <w:object w:dxaOrig="2057" w:dyaOrig="664">
          <v:shape id="_x0000_i1055" type="#_x0000_t75" style="width:103.1pt;height:33.4pt" o:ole="">
            <v:imagedata r:id="rId81" o:title=""/>
          </v:shape>
          <o:OLEObject Type="Embed" ProgID="Equation.DSMT4" ShapeID="_x0000_i1055" DrawAspect="Content" ObjectID="_1706874779" r:id="rId82"/>
        </w:object>
      </w:r>
      <w:r w:rsidRPr="00377285">
        <w:rPr>
          <w:color w:val="000000"/>
        </w:rPr>
        <w:t xml:space="preserve"> </w:t>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sz w:val="24"/>
          <w:szCs w:val="24"/>
        </w:rPr>
      </w:pPr>
      <w:r w:rsidRPr="00377285">
        <w:rPr>
          <w:rFonts w:eastAsia="Times New Roman"/>
          <w:b/>
          <w:bCs/>
          <w:sz w:val="24"/>
          <w:szCs w:val="24"/>
        </w:rPr>
        <w:t xml:space="preserve">Câu 38. </w:t>
      </w:r>
      <w:r w:rsidRPr="00377285">
        <w:rPr>
          <w:rFonts w:eastAsia="Times New Roman"/>
          <w:sz w:val="24"/>
          <w:szCs w:val="24"/>
          <w:lang w:val="it-IT"/>
        </w:rPr>
        <w:t xml:space="preserve">Hai nguồn sóng kết hợp, cùng pha A và B trên mặt chất lỏng có tần số 15Hz. Tại điểm M trên mặt chất lỏng cách các nguồn đoạn 14,5cm và 17,5cm sóng có biên độ cực đại. Giữa M và trung trực của AB có hai đường cực đại khác. </w:t>
      </w:r>
      <w:r w:rsidRPr="00377285">
        <w:rPr>
          <w:rFonts w:eastAsia="Times New Roman"/>
          <w:sz w:val="24"/>
          <w:szCs w:val="24"/>
        </w:rPr>
        <w:t xml:space="preserve">Vận tốc truyền sóng trên mặt chất lỏng là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cs="Arial"/>
          <w:b/>
          <w:bCs/>
          <w:color w:val="000000"/>
        </w:rPr>
        <w:t xml:space="preserve"> </w:t>
      </w:r>
      <w:r w:rsidRPr="00377285">
        <w:rPr>
          <w:color w:val="000000"/>
        </w:rPr>
        <w:t xml:space="preserve">v = 5cm/s. </w:t>
      </w:r>
      <w:r w:rsidRPr="00377285">
        <w:rPr>
          <w:rFonts w:cs="Arial"/>
          <w:b/>
          <w:bCs/>
          <w:color w:val="000000"/>
        </w:rPr>
        <w:tab/>
      </w:r>
      <w:r w:rsidRPr="00377285">
        <w:rPr>
          <w:b/>
        </w:rPr>
        <w:t xml:space="preserve">B. </w:t>
      </w:r>
      <w:r w:rsidRPr="00377285">
        <w:rPr>
          <w:rFonts w:cs="Arial"/>
          <w:b/>
          <w:bCs/>
          <w:color w:val="000000"/>
        </w:rPr>
        <w:t xml:space="preserve"> </w:t>
      </w:r>
      <w:r w:rsidRPr="00377285">
        <w:rPr>
          <w:color w:val="000000"/>
        </w:rPr>
        <w:t>v = 15cm/s.</w:t>
      </w:r>
      <w:r w:rsidRPr="00377285">
        <w:rPr>
          <w:rFonts w:cs="Arial"/>
          <w:b/>
          <w:bCs/>
          <w:color w:val="000000"/>
        </w:rPr>
        <w:tab/>
      </w:r>
      <w:r w:rsidRPr="00377285">
        <w:rPr>
          <w:b/>
        </w:rPr>
        <w:t xml:space="preserve">C. </w:t>
      </w:r>
      <w:r w:rsidRPr="00377285">
        <w:rPr>
          <w:rFonts w:cs="Arial"/>
          <w:b/>
          <w:bCs/>
          <w:color w:val="000000"/>
        </w:rPr>
        <w:t xml:space="preserve"> </w:t>
      </w:r>
      <w:r w:rsidRPr="00377285">
        <w:rPr>
          <w:color w:val="000000"/>
        </w:rPr>
        <w:t xml:space="preserve">v = 22,5cm/s. </w:t>
      </w:r>
      <w:r w:rsidRPr="00377285">
        <w:rPr>
          <w:rFonts w:cs="Arial"/>
          <w:b/>
          <w:bCs/>
          <w:color w:val="000000"/>
        </w:rPr>
        <w:tab/>
      </w:r>
      <w:r w:rsidRPr="00377285">
        <w:rPr>
          <w:b/>
        </w:rPr>
        <w:tab/>
        <w:t xml:space="preserve">D. </w:t>
      </w:r>
      <w:r w:rsidRPr="00377285">
        <w:rPr>
          <w:rFonts w:cs="Arial"/>
          <w:b/>
          <w:bCs/>
          <w:color w:val="000000"/>
        </w:rPr>
        <w:t xml:space="preserve"> </w:t>
      </w:r>
      <w:r w:rsidRPr="00377285">
        <w:rPr>
          <w:color w:val="000000"/>
        </w:rPr>
        <w:t xml:space="preserve">v = 20m/s. </w:t>
      </w:r>
    </w:p>
    <w:p w:rsidR="005559A2" w:rsidRPr="00377285" w:rsidRDefault="00713E02" w:rsidP="00C40B70">
      <w:pPr>
        <w:pStyle w:val="Normal0"/>
        <w:tabs>
          <w:tab w:val="left" w:pos="284"/>
          <w:tab w:val="left" w:pos="2552"/>
          <w:tab w:val="left" w:pos="4820"/>
          <w:tab w:val="left" w:pos="7088"/>
        </w:tabs>
        <w:jc w:val="both"/>
        <w:rPr>
          <w:rFonts w:eastAsia="Times New Roman"/>
          <w:sz w:val="24"/>
          <w:szCs w:val="24"/>
        </w:rPr>
      </w:pPr>
      <w:r>
        <w:rPr>
          <w:rFonts w:eastAsia="Times New Roman"/>
          <w:b/>
          <w:bCs/>
          <w:noProof/>
          <w:sz w:val="24"/>
          <w:szCs w:val="24"/>
        </w:rPr>
        <mc:AlternateContent>
          <mc:Choice Requires="wpc">
            <w:drawing>
              <wp:anchor distT="0" distB="0" distL="114300" distR="114300" simplePos="0" relativeHeight="251657728" behindDoc="0" locked="0" layoutInCell="1" allowOverlap="1">
                <wp:simplePos x="0" y="0"/>
                <wp:positionH relativeFrom="column">
                  <wp:posOffset>2577465</wp:posOffset>
                </wp:positionH>
                <wp:positionV relativeFrom="paragraph">
                  <wp:posOffset>49530</wp:posOffset>
                </wp:positionV>
                <wp:extent cx="3939540" cy="1359535"/>
                <wp:effectExtent l="0" t="20955" r="0" b="10160"/>
                <wp:wrapSquare wrapText="bothSides"/>
                <wp:docPr id="22" name="Canvas 3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 name="Picture 79"/>
                          <pic:cNvPicPr>
                            <a:picLocks noChangeAspect="1" noChangeArrowheads="1"/>
                          </pic:cNvPicPr>
                        </pic:nvPicPr>
                        <pic:blipFill>
                          <a:blip r:embed="rId83">
                            <a:extLst>
                              <a:ext uri="{28A0092B-C50C-407E-A947-70E740481C1C}">
                                <a14:useLocalDpi xmlns:a14="http://schemas.microsoft.com/office/drawing/2010/main" val="0"/>
                              </a:ext>
                            </a:extLst>
                          </a:blip>
                          <a:srcRect l="42450" t="21873" r="22404" b="26212"/>
                          <a:stretch>
                            <a:fillRect/>
                          </a:stretch>
                        </pic:blipFill>
                        <pic:spPr bwMode="auto">
                          <a:xfrm>
                            <a:off x="570230" y="294005"/>
                            <a:ext cx="2821305" cy="979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 name="Straight Arrow Connector 80"/>
                        <wps:cNvCnPr>
                          <a:cxnSpLocks noChangeShapeType="1"/>
                        </wps:cNvCnPr>
                        <wps:spPr bwMode="auto">
                          <a:xfrm>
                            <a:off x="570230" y="784225"/>
                            <a:ext cx="3255010" cy="3810"/>
                          </a:xfrm>
                          <a:prstGeom prst="straightConnector1">
                            <a:avLst/>
                          </a:prstGeom>
                          <a:noFill/>
                          <a:ln w="9525" algn="ctr">
                            <a:solidFill>
                              <a:srgbClr val="4A7EBB"/>
                            </a:solidFill>
                            <a:round/>
                            <a:headEnd/>
                            <a:tailEnd type="triangle" w="med" len="med"/>
                          </a:ln>
                          <a:extLst>
                            <a:ext uri="{909E8E84-426E-40DD-AFC4-6F175D3DCCD1}">
                              <a14:hiddenFill xmlns:a14="http://schemas.microsoft.com/office/drawing/2010/main">
                                <a:noFill/>
                              </a14:hiddenFill>
                            </a:ext>
                          </a:extLst>
                        </wps:spPr>
                        <wps:bodyPr/>
                      </wps:wsp>
                      <wps:wsp>
                        <wps:cNvPr id="3" name="Straight Arrow Connector 81"/>
                        <wps:cNvCnPr>
                          <a:cxnSpLocks noChangeShapeType="1"/>
                        </wps:cNvCnPr>
                        <wps:spPr bwMode="auto">
                          <a:xfrm flipV="1">
                            <a:off x="570230" y="0"/>
                            <a:ext cx="0" cy="1359535"/>
                          </a:xfrm>
                          <a:prstGeom prst="straightConnector1">
                            <a:avLst/>
                          </a:prstGeom>
                          <a:noFill/>
                          <a:ln w="9525" algn="ctr">
                            <a:solidFill>
                              <a:srgbClr val="4A7EBB"/>
                            </a:solidFill>
                            <a:round/>
                            <a:headEnd/>
                            <a:tailEnd type="triangle" w="med" len="med"/>
                          </a:ln>
                          <a:extLst>
                            <a:ext uri="{909E8E84-426E-40DD-AFC4-6F175D3DCCD1}">
                              <a14:hiddenFill xmlns:a14="http://schemas.microsoft.com/office/drawing/2010/main">
                                <a:noFill/>
                              </a14:hiddenFill>
                            </a:ext>
                          </a:extLst>
                        </wps:spPr>
                        <wps:bodyPr/>
                      </wps:wsp>
                      <wps:wsp>
                        <wps:cNvPr id="4" name="Straight Connector 82"/>
                        <wps:cNvCnPr>
                          <a:cxnSpLocks noChangeShapeType="1"/>
                        </wps:cNvCnPr>
                        <wps:spPr bwMode="auto">
                          <a:xfrm>
                            <a:off x="570230" y="312420"/>
                            <a:ext cx="2713990" cy="0"/>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7" name="Straight Connector 83"/>
                        <wps:cNvCnPr>
                          <a:cxnSpLocks noChangeShapeType="1"/>
                        </wps:cNvCnPr>
                        <wps:spPr bwMode="auto">
                          <a:xfrm>
                            <a:off x="582295" y="1196975"/>
                            <a:ext cx="271399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11" name="Text Box 84"/>
                        <wps:cNvSpPr txBox="1">
                          <a:spLocks noChangeArrowheads="1"/>
                        </wps:cNvSpPr>
                        <wps:spPr bwMode="auto">
                          <a:xfrm>
                            <a:off x="233680" y="1040765"/>
                            <a:ext cx="440055"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6833" w:rsidRDefault="00996833" w:rsidP="00996833">
                              <w:r>
                                <w:t>-7,5</w:t>
                              </w:r>
                            </w:p>
                          </w:txbxContent>
                        </wps:txbx>
                        <wps:bodyPr rot="0" vert="horz" wrap="square" lIns="91440" tIns="45720" rIns="91440" bIns="45720" anchor="t" anchorCtr="0" upright="1">
                          <a:noAutofit/>
                        </wps:bodyPr>
                      </wps:wsp>
                      <wps:wsp>
                        <wps:cNvPr id="15" name="Text Box 85"/>
                        <wps:cNvSpPr txBox="1">
                          <a:spLocks noChangeArrowheads="1"/>
                        </wps:cNvSpPr>
                        <wps:spPr bwMode="auto">
                          <a:xfrm>
                            <a:off x="208280" y="66040"/>
                            <a:ext cx="702945" cy="367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6833" w:rsidRDefault="00996833" w:rsidP="00996833">
                              <w:r>
                                <w:rPr>
                                  <w:rFonts w:ascii="Calibri" w:hAnsi="Calibri"/>
                                  <w:sz w:val="22"/>
                                  <w:szCs w:val="22"/>
                                </w:rPr>
                                <w:object w:dxaOrig="435" w:dyaOrig="345">
                                  <v:shape id="_x0000_i1065" type="#_x0000_t75" style="width:21.9pt;height:17.3pt" o:ole="">
                                    <v:imagedata r:id="rId84" o:title=""/>
                                  </v:shape>
                                  <o:OLEObject Type="Embed" ProgID="Equation.DSMT4" ShapeID="_x0000_i1065" DrawAspect="Content" ObjectID="_1706874789" r:id="rId85"/>
                                </w:object>
                              </w:r>
                            </w:p>
                          </w:txbxContent>
                        </wps:txbx>
                        <wps:bodyPr rot="0" vert="horz" wrap="square" lIns="91440" tIns="45720" rIns="91440" bIns="45720" anchor="t" anchorCtr="0" upright="1">
                          <a:noAutofit/>
                        </wps:bodyPr>
                      </wps:wsp>
                      <wps:wsp>
                        <wps:cNvPr id="16" name="Straight Connector 86"/>
                        <wps:cNvCnPr>
                          <a:cxnSpLocks noChangeShapeType="1"/>
                        </wps:cNvCnPr>
                        <wps:spPr bwMode="auto">
                          <a:xfrm flipV="1">
                            <a:off x="1521460" y="784225"/>
                            <a:ext cx="0" cy="412750"/>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17" name="Text Box 89"/>
                        <wps:cNvSpPr txBox="1">
                          <a:spLocks noChangeArrowheads="1"/>
                        </wps:cNvSpPr>
                        <wps:spPr bwMode="auto">
                          <a:xfrm>
                            <a:off x="1400810" y="559435"/>
                            <a:ext cx="31242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6833" w:rsidRDefault="00996833" w:rsidP="00996833">
                              <w:r>
                                <w:t>M</w:t>
                              </w:r>
                            </w:p>
                          </w:txbxContent>
                        </wps:txbx>
                        <wps:bodyPr rot="0" vert="horz" wrap="square" lIns="91440" tIns="45720" rIns="91440" bIns="45720" anchor="t" anchorCtr="0" upright="1">
                          <a:noAutofit/>
                        </wps:bodyPr>
                      </wps:wsp>
                      <wps:wsp>
                        <wps:cNvPr id="20" name="Text Box 91"/>
                        <wps:cNvSpPr txBox="1">
                          <a:spLocks noChangeArrowheads="1"/>
                        </wps:cNvSpPr>
                        <wps:spPr bwMode="auto">
                          <a:xfrm>
                            <a:off x="3338195" y="559435"/>
                            <a:ext cx="57150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6833" w:rsidRDefault="00996833" w:rsidP="00996833">
                              <w:r>
                                <w:t>x(cm)</w:t>
                              </w:r>
                            </w:p>
                          </w:txbxContent>
                        </wps:txbx>
                        <wps:bodyPr rot="0" vert="horz" wrap="square" lIns="91440" tIns="45720" rIns="91440" bIns="45720" anchor="t" anchorCtr="0" upright="1">
                          <a:noAutofit/>
                        </wps:bodyPr>
                      </wps:wsp>
                      <wps:wsp>
                        <wps:cNvPr id="21" name="Text Box 92"/>
                        <wps:cNvSpPr txBox="1">
                          <a:spLocks noChangeArrowheads="1"/>
                        </wps:cNvSpPr>
                        <wps:spPr bwMode="auto">
                          <a:xfrm>
                            <a:off x="510540" y="0"/>
                            <a:ext cx="680085"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6833" w:rsidRDefault="00996833" w:rsidP="00996833">
                              <w:r>
                                <w:t>u(cm)</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 o:spid="_x0000_s1042" editas="canvas" style="position:absolute;left:0;text-align:left;margin-left:202.95pt;margin-top:3.9pt;width:310.2pt;height:107.05pt;z-index:251657728" coordsize="39395,1359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EgG4QjwYAADorAAAOAAAAZHJzL2Uyb0RvYy54bWzsWltv2zYUfh+w/0Do 3bVE3Y06hWPHQ4FuC5Zu77RE20IlUaPo2Nmw/75zSMl3N+maGvXgAEkoUaTO5TtX6u27VZGTRy7r TJR9y3ljW4SXiUizcta3fv847kQWqRUrU5aLkvetJ15b725+/OHtsupxKuYiT7kksElZ95ZV35or VfW63TqZ84LVb0TFS5icClkwBZdy1k0lW8LuRd6lth10l0KmlRQJr2u4OzKT1o3efzrlifp1Oq25 InnfAtqU/iv13wn+7d68Zb2ZZNU8Sxoy2H+gomBZCS9dbzViipGFzA62KrJEilpM1ZtEFF0xnWYJ 1zwAN469x82QlY+s1swkIJ2WQBi94r6TGdJdinGW5yCNLuzew3v4fwn64Tidl7sPmTv62eaZKkt6 8NvIEEYHJD6vS1ilFpJbzSbFi/YomPy0qDogzoqpbJLlmXrS0AC5IVHl432W3EtzkfzyeC9JlgJU LVKyAhAJs/hSEsYIBlyBD5klDFn6IJJPNSnFcM7KGR/UFYDKrG9vSSmWc87SGm+jDHd30Zc7ZEzy rEJ5o1Bx3DAMuHwe/wYzI5EsCl4qYwSS58C7KOt5VtUWkT1eTDgwKd+njoYlX6kPtcLXwcgA828a DWw7predoW8PO54d3nUGsRd2Qvsu9GwvcobO8B9c7Xi9Rc1BDCwfVVlrJY53QO1RcDf2avCt7YQ8 Mm2NKClNUPtfkwi3UCRIay2T30DYaLse9Xxjv9SJQhd47FuUApkWATumAXWoseVaSa6SOS6fgoRx vXnPekKrY6MB1FVdASomy59FCoBgCyW00FZTWeA+IHGy6lt+aFMXaHiC98WebfvmhSjQBKZpRB0X bpIEHojDODIPADvtPpWs1U9cFAQHoBwgTb+HPQLjhsj2EXzt2iRPmZ+W3YFaYzu+i+4ir+PR4A7U Ohp1BuOh1wnGTuiP3NFwOHJatc6zNOUlIvHrtaoVJvIsbYFdy9lkmEuj7bH+0cYBet081kV0bcho kYCbbZAaO6DpWxp3xkEUdryx53fi0I46thPfxoHtxd5ovMvSh6zkX88SWYImfeprLW0Rjcjc4s3W P4e8sV6RKYhueVb0rWj9EOuhr7grU1A56ymW5Wa8JQokfyMKYyTGOFq0wiwO4Rc9NcTOunUicPUy w8TIeSzqPMxZxYFl3HbjL2nrLx+UZNlsrsgA3R4ZirIEIAtJIh1Nm1XDEl0u6yWr8qHa9aB6/49P FZia8ZY7S/DiS80xjDwKWtLybM3Rpb4PEdWYoxvByFjYCWME76C5WrNj/OZLTHONEsLyGSRBiZLP AMYbhHe3t8cAI8WiwcURjBClhaZkBoEohzAJ8Cx4apGcw2txZFg0wRoE8V35hrU728K5cRXHgkAL AwPDiUif7iVyh/cB62cCPcQZkyScBr2G8A6CXx30ZArx8A+0FrSow2jUZLEt8hvMO64f+662itMx 6Ar7bx0SLxH2kFTtwX7tFkmk86xvC/jjMHchC6B7WKeh48Zxg/hnXHwOQVVb0LmdOiZ1I1bPTSaU wggdNet91tlfXflWG+BoYfFl+Uv4OUy7qJDzYTqiNIZCAeoEx4mDONxLXS4C1FfwnjEPcdbdio8Y 5W/FikTeFmYfsH5VK7jfZgn1XtKtk/WdHkUDd1xqsP+irJu6bgCJvsauDT2DYA+7HhbGTRFMQ9t/ Lu++FsHQBDqZEX8vRXDgQvMFQ9b3UQQjdBGtBrdqNVnpll7QWoQpF4gU0GUBrEJ7GgZzIf+Ckgla vX2r/nPBsM+Yvy+hWI4dQC30hvWF54eQZBC5PTPZnmFlAlv1LWURMxwquIIli0piXdxaYCkG0Eia ZrqzgxQbqs5ewzhgjSab2/gObbRbDuBMvsOOaOM7Auja7KVy0F2LvcZzuEFoQ6vN5EAnKvar57h6 ji9un53wHOHVcxxp+TlB6znW7Y+tOnDtbaFH+I26fUcbH45PHS8Afwvp87HGH8xgB95zaAhB67Mu 5FoRvlbj/xK7HM66JNwERn0GePbA6EDSjB1qhLTvx57p2pnkD4+Wms6HxvU1qd47fbnYk6XLSKqj a2g8EhqxRNhLquPtk4DzFeSuC4dbTTfpmO/wQ8e3m5h49R1X3wFF/OufSp9Iq9fR9FqQb5+kHzbz 4u1DlfP5DujO+dj5gLRjrxiHHp8dXdt4/7NvWS4j4zAtY3Qpl+I2zHeQFXyKAyftzcek+AXo9rXu +20+eb35FwAA//8DAFBLAwQUAAYACAAAACEAqiYOvrwAAAAhAQAAGQAAAGRycy9fcmVscy9lMm9E b2MueG1sLnJlbHOEj0FqwzAQRfeF3EHMPpadRSjFsjeh4G1IDjBIY1nEGglJLfXtI8gmgUCX8z// PaYf//wqfillF1hB17QgiHUwjq2C6+V7/wkiF2SDa2BSsFGGcdh99GdasdRRXlzMolI4K1hKiV9S Zr2Qx9yESFybOSSPpZ7Jyoj6hpbkoW2PMj0zYHhhiskoSJPpQFy2WM3/s8M8O02noH88cXmjkM5X dwVislQUeDIOH2HXRLYgh16+PDbcAQAA//8DAFBLAwQUAAYACAAAACEAosz/fN4AAAAKAQAADwAA AGRycy9kb3ducmV2LnhtbEyPwU7DMBBE70j8g7VI3Kgd0wYa4lQVCLUSpwY+wI1NEmGvo9htwt+z PdHjaEYzb8rN7B072zH2ARVkCwHMYhNMj62Cr8/3h2dgMWk02gW0Cn5thE11e1PqwoQJD/Zcp5ZR CcZCK+hSGgrOY9NZr+MiDBbJ+w6j14nk2HIz6onKveNSiJx73SMtdHqwr51tfuqTp5Hd8q1OuyF3 h4/9aiuTz6a9VOr+bt6+AEt2Tv9huOATOlTEdAwnNJE5BUuxWlNUwRM9uPhC5o/AjgqkzNbAq5Jf X6j+AAAA//8DAFBLAwQKAAAAAAAAACEA5hb/82nuAQBp7gEAFAAAAGRycy9tZWRpYS9pbWFnZTEu cG5niVBORw0KGgoAAAANSUhEUgAABVYAAAMACAIAAABAXKuVAAAAAXNSR0IArs4c6QAA/8pJREFU eF7svQn8V1Wd///9sskmCOKCuwGKCqnpKLkE5oyIWOhQWVl/UhtJrQHTQtNGndGUypQxF3Q0mclK ywmmkKhx1F+4puaCpgK5hQoii8q+/V+fz/ny/p7vZz333nPPPefe1/fxnQbh3LM8z/uee857O60z nprQwh8SIAESIAESIAESIAESIAESIAESIAHbBPb7t1W2q4xT3yvf7ase6xTnaT5DAiRAAiRAAiRA AiRAAiRAAiRAAiQQGgGqAEKbMfaXBEiABEiABEiABEiABEiABEiABGIRqKsCeHfRuyvfXR2rTj5E AiRAAiRAAiRAAiRAAiRAAiRAAiTgHYHWerkAXvjt83tv9966gw4bsNv23vWaHSIBEiABEiABEiAB EiABEiABEiABtwSuPv3xmg1efNeR9TriWy6A2iqAFYu79Hj9b2ef+ofb/7Bzp4NO6Ny5devWltZW t3TZGgmQAAmQAAmQAAmQAAmQAAmQAAn4TQB6gYBVAB+8t3m3t/c++eNfXrHloXUrv9+594CfPNxt p6F7dduua0vnrZ2ZOsBv4WPvSIAESCA5gQW3PP6rP1ZVc+yQi7/W87FLnl02/siTP5agkacXXX3t svbnS9X2T1Cd40fXmRPogLFtmBEeNxuY9Qrbm13+m+enL9695uyUhtZSOXHyl+WBD/jMXYOGbKus +m/qj85gRCURWnPcD4ePGGgGyaTUNrEcfgHEu1YfUODeHhOv2s1cWBuMGv/0x90PPvNT3U26pso0 mI7yv3fsc4fhmDfCkiRAAiRAAo0INLD/p6QCGPHrX6NDj516qnSr+m/M56z2jQArlm7cceEhey/r s2jgkIXrPrJh6+An3/z6P/3DiatefaNT560b13TbsmWreRssSQIkQAIkECKBIV87Epps/H7m2JYW nF3Lf7ZxUMcp5fGrr235jKqw9Dtk+JvrlmfFCMekS95Kp/XSSEuH5G0j/czusYaZYg8TQR9yxICW P65Y0KGO5S//sWX4EaUDcll+2s//OLu+fAT+pt/LOu3YQ3v7rTtwFL/L6vlfDaQs6knVW9oYO3CI PV6DiYJC4erTn33gNa3oxwa1vb8Gj7MICZAACZCAtwTU4V8d++UPukYgXs/bzfqbNm55962jn5nz zBVDPvXdV9bf/M6OS1b12rHL4s7bHXnkoYNbO7V06tJv5dJ4rfApEiABEiCBohNY/psFD7TsOVE7 HLa09D85ilk1GIJvL3/xtZ7HjWs3GA/5VATrcQDD/Fi/4S3LXn5a6+nTK55vGbB/DfeQde/tPqR8 ru5/8te7v/d28sH1PyWXMhMbzNOLyj4XQ4bHroEPkgAJkAAJGBMQ5b78wfjRmAVFC5DE/l/Rdnsu gJdf2vjoG6e+9MgDS7941Y5b/vbRd2f/+wG3Ltv1qEVvrP30fq88tP7g9zcduGTp5v7bv9Ste5eY I+BjJEACJEAC4RCo8vdWzsYHD7hXmRx76s7YJUflX6wpD67D328b7vLfnr6gpeRlXXf89WrQ/r5s qt0WOFD2ph5y4GMLlP2z5MI98K07LnxzSem/OjiiV9dcy0u/7GtdOQQ15CEt1y7AEVd3bm9pj2io Hm+9were2qU/P/BaW53Re1geb5vLeo0ZUa7mp7QsaBvRPnu2O7HDkN5GqaVF//uWlnYs++z5mRHv /apOIAD4VsiG/p8VXu6GQ9smFoYy1kESWuqPyPRtw2w+0W+baDUOBKjdw2qJEg4N/kl1r57km08H 6qh+v/A4/C8S+TWY4mM5EiABEigEgZre/uovUwoEEKxWzv81AgGeWbb7A0vef7vr4E4L391v6VN/ WX/0rGVD+/Z+odNuvX/5/7od1OWJTV22X9r96JXLNxVihjlIEiABEiCBWgSev3ZBy9dVmMCaB37c 5khfOsM8tuNE5fd+Qc8HLlzU0Uu8paWulbitjXo1lE9HPbfFDhx83JsLrr6l3Xl/yS8Wq85M/HzP 5699/Ooft5xS6sPBx+2z7FfbitWsueSkfcGA0gF4W4xDgyEsvXfFgB92cG4vnTlL4ehqvDtWcep/ VLk/d/xmXT0hWnDLs+ITEaGHguKHew7YVnXNGcE/LvnFszPbghEOPq7lzekC5Mm1B6qeA5T296UD 55tlIPgdv/ZXbdqQ2iPoGAuw7r0326IAKkobDq3iqboyVkcSltcZUXpvcHUPqyVKWm/wT23n/1rv TqTpSG+krJkESIAESCBzAhWBAMn70x4I8O76fi3rt29Z02fI+kX7bXlzY8/dF6/Zq+cHH6CNHh8b 9tjz+3dat3nedgcuXbYleausgQRIgARIIFACu3x+iErDNmTcnru8tva90h+XP/KLluO+vs3X/WO7 4wTewUu8aqg4GUJfXv5VyoJ6NZT//ocSWN59xNf33EWPQj92d9WZ/p/aHY7Qw8erPnQfMX5AS1uW AcO+NSw2oq2VjuPouaNKR/ex3arz0vX/1PCLf7hnyy+exRirFQFtp7s2h3bzHq4ZfsE2FAN3G7HN n6LWjJQ7duyQbQnnFLfFj5X98Pt/atC2DncA9fIfe2qTOKiUCaLBTykWYE2bY38p8KFmFIDh0Cqb qStjdSShzohSfMPqMo/cZl3JjzYdkdvlAyRAAiRQFALb9htq19H+G8r4xf5fkRcgSf/bVQDdNq9u 7da/Zaddh+758kcGLuvSZ02v/r1XLd4OtW9o7f/6vuOXLnp12ZoV6zYwI2AS4HyWBEiABMImsPPu ehrz8iGwZOFf88CF8lntmJms1nBLJ2SYmn+45y7qX+vVUPr7bSdtVXJg953l5NnSssvuPbXqew6o ThFv2LeGxToOWXWj/4FwNDj98d/q8fAVIx2425klH4EBsMbrngtL732+FLwtAe0ReljzmN1SY0bK PekAp8St/addBSO3M7y9bmlH1Dt2YFs9i/33P3bNi0+W3ByWP/nekmP7Sf7/9qKGQ6uqu46MNZKE GiPqUC385EU+q1xUor+R9ZhHrqkeosjTEbllPkACJEACJGCRQIMbAZO0UuH/b0sL0K4COKDHW0PW rOy996D9d19x7MDn9t1ha+e+B7229tCVnY9etOWTCzvtPavfP/adP69/781JhsFnSYAESIAE8kgA Me2S57/0h8oI5IE9dtGO7rUINKshPjXDmg2LqX50H3FVSYWxFNEHbY4MdfqH3OzQdGyzwG8rtM1+ 3vbfkZqOD6L8ZOkwrEVtbIsneHttOYdChB/EAix5bPnylnWvPLZG3QXgdlqltToj6tCb/ie3y2f7 bQUNRrt0cd0gjgiMjIrWmv3o02HUFAuRAAmQQPEIVCfwU38Tj0S1T0G8egyfwpm/Iv9/9d8YVqUX a1cB7D9o7Uc3vTFk6WsDeh42YvsXju67cW3X7V5bufr1Dbu+tKHP0yt7/KnH0X3XrdhjH93kEqNF PkICJEACJJAvAs2P9zCb73YscgfMqnMHX70aqv++yjraBKVJ31CFYbGKxkp2/lLegT/Wj/kvPVH2 XFi2LRn+zuOHT/x8ywMXPq/c8k2bjt7DJYtVdsbyj/hTlAC2+yAslzJV9b+nP16TMmIBXnvvlafr RQEYD83kbWggCfVGZFJt7TLd9xvRswM9pD98YlnLnt3r6TniN2Us+c2nI34n+CQJkAAJkIARAbva BKMm0ynUrgLYebft9hk+f9ArD7750s5rep81oe+cvXc+6d0tH3lxxcIn1m1Z033PCWvmH7vzPF4H kM5EsFYSIAESCJaAOt63pwBc99gtbWkC9SEN+dqQ4X9ccLV+Obz8c70aqv/+x2+2fH73Gj7n9eA1 7ltbLoNtGopmQ9BO1Iv0EIDKSAEkC9RyFi7/zeKKC/MQB1HWApQ90uP18O23HmsQg6A6+scF2zq5 /LfXLtulnZvE8L81U3L+qW5sy++I+w5+9cemAlmKBXjg2jdrRwGYD61pOzWr6iAJtUZkUm2dMv0P 33GXdnpQoIBGh1se69YtElVdouY/NZb8aNORYMB8lARIgARIoEgEOp868RAZ7467bdq0Zd3q3772 Yf9xw4b2OXjn7Tpv3HWvgQd/5uC/G7liwZr5Vww5rF+R4HCsJEACJFBoAsufXPxiy47HHt5jG4VN f/u/JWsO3GM/FXL/4Qd//v3anU7YZY/tW3Y8fI9d313wq+sWz/tv/C5Ze9S+R+1ffX1sj/3G77Hr ghf/q63Y4nm/f/8jFwz/eLm2ejXg7w/qtvi//vW1tppPPHhbijuEoC9+o8+uh7Y1tPaV//6gZ7kz pZ+3V8z7S9fDj98eXa/bt4E9uz796n13LJ73bk+MsU6xjkNuF4d186548XdqsCcefNqojoPdfuPi 6xbcW/rX0u9T8/tuu02wvbYe+++iiK3ad4+Pf6oOvQY9/P2mfcdjsHVnBHDeO2rI3n947r8wwP9e vvTYIf98ehnN9tvv3W3pr35U5vlK3y+d1e2pdlADuv7fK78qlV88r8vuE49a99QHfbTZr/Eu7Nhp /bxH1wz/7JA2kSgX0efFEL5WdSMZqy0J9UcU4e2FwCzu0T7Y7bc/9KhO26Z48bxHkZNy+LYcinV7 2NJxvjrIZ/1/qi/5kaYD8r+85aht7+a2iXhv9w5/EwEIi5IACZAACdgjsOP/W2+vsvg1vTeyLZ1T 64ynJujVbN3a8uZTmz74f72H7DPq0E8c0G/3HVevf2/ec//9Xrfn9hraN36DfJIESIAESIAESMAV AbmU3lWDgbfz9KKrn+h38dfse/pnyAUy8PIRVVk5MuwQmyYBEiCBohLY799W+TD0V77bdpyvVAGo zq1bu2n5m+tWv7extUtrr50677r39q2tPnSbfSABEiABEiABEmhOwJ4KAMn2FjzfscHhF0Q8WOKA fe0azZDevP+uS5R6uAyNRh6a646atZez4ZgNmqVIgARIwFsCYagAvMXHjpEACZAACZAACTQlYE8F 0LQpFiABEiABEiABEgiJQG0vgJBGwL6SAAmQAAmQAAmQAAmQAAmQAAmQAAkYEGi/EcCgMIuQAAmQ AAmQAAmQAAmQAAmQAAmQAAmESqB16n+fGmrf2W8SIAESIAESIAESIAESIAESIAESIAFjAq2r16w1 LsyCJEACJEACJEACJEACJEACJEACJEACHQj07NF25Z7/XOqqAJYtW/bXRQu7d++xZcsWDKN125UA W7duXbdu3bDhw3v37u3/8NhDEiABEiABEiABEiABEiABEiABEkiVwH/NvD9G/RO/MHb6z2c7frCu CmDx4sX9++2w4447Vnfoww8/fOGFFwYNHtKzZ88Y3eUjJEACJEACJEACJEACJEACJEACJJAbAlAB /H+fGbuxZD03+unaqeU/fzVbqQAcP1g3HeD69es3btoEm/+G8s/GjRs3b926Bf+9dSv+vPvuu7/2 6l8/+OADo/GxkAsCc7/Rc+SPF7loiW2QAAn4QQBvfY/jbuBr78dssBckQAIkQAIkQAIkEAKBuiqA bt26bdmMIIDST6dOnTdt3vj8gzeuXP4uIgJ69Oi+efPmvfbaa/7zz7377rshDDOlPi768agevb4+ N6XaI1Y7+oaZw17mWSAiNRYngYwIlE7v3/h9wsZH37AGr/3ChLXwcRIgARIgARIgARIggeIQqKsC 6NSp06ZNG2Hzb+3UurW1Zd2y97utvfX9N859/4OtnTt3xfl/55133mOPPd584416sH7/9R69enb4 bbdW/f68Xj3PS7r7bWu42vq97W8W3XCcbhhP1GhNG/ugrz84f+r8/6kzkIRmeeNxtShL4Nwff2/+ /oPMRbdW9yqIGVVWal0mOgWDZH0OdbuXnHz7iNoOaRVk5D8hVE10QNn2XxxDGjLBKEZFNSUnhKxN XunFVMD1NUH0a6WGjCSxfUGoJZBtYzRR29l6NVSHyi2qAXaAPPqG578//39iKxDbBvL7r58yf//B 5nwaLcvmtVSUrLFulLqXWMERu0N8kARIgARIgARIgAQyIPDB+pb3Ptxo+IvC8uP4wboqAHSoFdb/ Tq1bWjsvuG/2+8uWdd3jk8s/6LzirZ+vXrMe6QBQAL4ADdCe8OO1uG5g9ZqZZ7YcMfX50p8f+IY6 oc79xv98evXzQ38T9dARdR4HfeOBNQ99ve1UnEqji244c0rL0Ajn7qhDqFm+w7haFt3wP/s/v/bi l7/XcrsMtl4zzY5tHWs27mzb/GKuh00Z1uxIbFxr3YKwfH7n5bNSlZ5tI8Ih7ZTyubQDmUU/Puul i0t9GHnc94Y+9+PREYfkrv/PTW2Z0hzU3G9gFA+2vZwGY1Fn2lPuaHliyvDEijycHk9p+XVpoViL NeGVbeo0vFkvf2ftc/v/zze+/r2WmQ8Z9EovUksgT7jxufG/+uqotmqrQmbSeTVKZ+NhGEh5JVy7 +vaWOe36QkjRt4d9OqrwtA1T+LxyvqyrRpDqL8tGj9cuVLVuqO7dcEKCOvkoCZAACZAACZAACRSY wH9U/ViE0UgF0KVT59ZOne978M/fvu/5r64bfP8bPfr1HrFD77WdOq17Z+WaDevXl3wEtt0UEKFP iwZPxqlp0DcmnxThoaRF02l00DceWh3h7JR0ELWfP+mbUHOc8OM7xqRTfZRaS4bNI+6o4xbx+/Ps +QiMvuF2J9IzaL9hLfNfqQqvGHP7jSe0oA93/EfM2XfU/0Hf+M6ZT/xqTuPwELwa0UYB5xdR7YFD sp9FLz1xxDYl2qBvfF2qO+kOHCAHfeObn/p06Q9xfzoIJN7W/7i9rVonL0v5kD9TOwnrA2wpYWwb WoxXYxuf9Aey6Mdfj65uK3ePPyRAAiRAAiRAAiRAAi4JKL2BtFjxn/L3jVUALcs3tkx56OXZGz7y zBPPP714xV57dl67rvOGlXc+s6bXe+9/2BpzQPd9tewW+9HhPyqbxMr2t9/DXFb6S3unxG01t51/ ajXa9k81DYDt7rvt7qwlm57eSXmw/Icb2vyZOwyh8pGYyDo+pnV40Q1fHT6s7Gb8o0Ulb4T6PSn9 k7LcavkL6o4obj8HnTT+iDt+U5pXnWo5WOCU+eNPWlgbVHs3bqid1LC6n8PPLJ9sUyb/+/+548zv lB1JdOb3fRUMMaLhPypLUAPm2zBm1f+KaayWRvzN8GEfbXfCb/YyttfwSnvd2/4STCL7fp/w6TOf +PZXK86Y7VI97DctyZxs2gUSLvnysgy7voNaJJ1XY9F99z5x5qdqnIRrvhqD2l30K0NLqtaiugOJ +9qWZfgbXx/ZFouhTWivnsOmtOzXYQ5qvK0dV8JFLYMG4YmOf5nKCh97vHyQBEiABEiABEiABHwn 8FXtJ1JflRZA1wVUPN5IBdCpZes77695fdX2vTdvPnzrs8t6T1j97rs77P6Vt/7W6b635i9YvbVr HB3A3G8M/9X4clzA6pktV7dt/Z+Y8r2W/yh5An+/ZcqZ0dPal4+17RHpOOhW/NRstAFJ7LmH3Tt+ vnLf3WbO2tbJmWc+MUUpL/SfJ6a8/OnyoPR/bfxI06mMN66aPUFbpcxhbUEZbb7rCbvXtP96Afhm qziF6u5hdkrGUtD7j5ZfVc1d+RElHu7Jw0e90s+/jgDXmH0Zvvv+tzW96Ibv3XHEZ8a0HeCquxH1 Zaw5U+1/ifd3/ilRr6WAWM4ff29JjbVNfZCowhp6rjYYDapN7dUQB4dG70rbq9Huon/H9zqsgb// 0ZRhM7W1KBGf+h15Yv7+d6xeA7eODvUf0XJmx1eg6dtas4WEK3ykpYaFSYAESIAESIAESCBgAmK6 l1AA88FAaaAKy/lf/kavpJEKYOOWrQO6bflI5877Du35jwc+skP/Tgvf7vnEqo139fzK/Nff6r1l rfGth1qLi16ZrwzRJbPwHU+05bI+Yurt5VDkQd+4+Mwnoqe1l9BfyT7QEVTtRuvDLJvvLq4Mjt7W SdgtaziHHzH1/HJYb4d/bfxI09mMN66aPanZVsLu1ev/EQ2zElZ1D7NzxPcnl42lJcf1GrVmR/75 oVdXXLVYT4BrzL6MxH3/216xj04Z9ut2J/+qbkR9GWvOVKmSbbbumO9vObKgpD4oawGSVVil58Is lAUyWrWWXo0nXopwR0dbWsQqDeagoUfccUq7b1G0gTRdZNqldPxJZV1RZf3KqWfbT/O3teFSE1NC zEfBkiRAAiRAAiRAAiRQaAL6mb/m+R90GqoANm/Zefsekw7sOvCvq0YN7PGxnZb/dtnaH7/x8s9X tB7Wf/ABO2y3flOjdID12Z/Zlv0Ldt1KE2tp+5nOT4NG02nQUa2ejaukPRnW0W/YEYhUmim5kVfr pDxjXlNpohxtSkbdxj+ZvIy1ujToG/8xFXkkYmfIrzPMDAVSj0FoKp3taRHnTz2iY+lSsj04yJwZ J86iabuuC6S3wrseCdsjARIgARIgARIggZQIVIcA1DvMV3egIhdAzR42UgEg4f+6dRtO+8zhx/Xb 8Pt7h43p1fOje//9Yb06fafbGxcN3a6lR+8tW6L7AZTyq92xzf9fuvTEvfeVrWV1o2eT4a3R6OD9 5WiHeO+K6st796pOJutDGk/XhplGS4Z1KidhdexsSFivD6N44tvXly2NJcd1w6bcFCsJZEenBu+Y JwAR9WWsOVPlStoMxYtuuPqOmtHv9Tv5+xu2Ob0vmlNiPbglYYUdmtIE0ma1hswHff07Z96hXBvU z6Ibflz6c61XQ9IilkSuRv3IZfjc1CPmw0Uq7YE0rr/J21rvrU95hTecEBYjARIgARIgARIgAVcE Uk3pX28Q1f7/NTMC1FUBINs/qt64cVPXLl3OnjJ+6LADXvnThr039/nHTS3jBvbuM2DAhg0bVZmI P6Uc3S24Ok6F7rclvjpi2MslG1ev9gNkxFqbFK9utG13Xmr0f1qqnM/hmVy+367cycgZzuz2vVFt NWE2eGD0p5CpQE8HaKerkrPge7iecFvqhMaE9YZH3zCzdFIC6q+2fKZWIICdXkapZduISnkrKq5a jMo8SrOuy0Z9GWvOVPl++/L09Srhaup30HGQJ+z3clsiD7xwM8v3hiarsFR9TYFsXG06r8YJN6oA h7bl7qyWMSX1WK1X44RvTm35dikv41kvDavwAmgLEOiBsI5ydFJyPo3lrAmohm9rvbc+7RXe9ZvD 9kiABEiABEiABEggPQK6+iBGK8ploIHjQCu8hWvWu2jhwt69ew0oHfU3tHZq7dK1y/r16zdt2Nil SxdcBLhp0+btttvu1VdfXbt23aEf+1iMnmmPIHE0jo5N77RP1gifDoJAKUH9Sxc3d18PYjAhdpIv Y4izllGfTd9WClVGE8RmSYAESIAESIAEHBL4r5n3n/qpsavXbzRss9d2XX/9m9kTvzB2+s9nO36w rhfA5i2be/XqtX35p1dP9HC7Pr379OvXv1ev3j169FR/3717dxQzHGSHYqVrpc6rSqofp6YIz2TS aIT++VC0dP2YVa+Hmhcu1h3p76/7dvst8T7wYB9IoI2A9VfDc7LN31y+rZ5PIbtHAiRAAiRAAiTg mACC5OEmb/ijR9Q7frCuCqB//x0ff/zxOXN+94c//O///u/96vf++//vgQceVL9z5/7+5Vde6d17 +zhkSwmuIjoMx2mm4zOZNJq8205rKOVm3+bJb6VhXLfW1L+j/drzU+84U8tgb6UDrIQErBCw/mpY 6VV6ldR7c/m2psecNZMACZAACZAACQRPAMnyDH8qhmr4VHUyvhgP1g0ECB4/B0ACJEACJEACJEAC JEACJEACJEAC6RNAIMDYsWPXrq0dZV/dfo8ePWbPbgsEcPxg6ztLlqYPhC2QAAmQAAmQAAmQAAmQ AAmQAAmQQD4JzLy/1q1OzcaqcgE0K1Xj35M82Lpy5coYTfIREiABEiABEiABEiABEiABEiABEiCB sAi03nnnnWH1mL0lARIgARIgARIgARIgARIgARIgARKISmDChAmtyFgY9TGX5WfMmDFv3jyXLbIt EiABEiABEiABEiABEiABEiABEsgZgR/+8Id9+/b1PRBg5syZUAHcdtttOaPP4ZAACZAACZAACZAA CZAACZAACZBAbAKrVq2K+ixUAHUvBYxaF8uTAAmQAAmQAAmQAAmQAAmQAAmQAAn4TIAqAJ9nh30j ARIgARIgARIgARIgARIgARIgAWsEqAKwhpIVkQAJkAAJkAAJkAAJkAAJkAAJkIDPBKgC8Hl22DcS IAESIAESIAESIAESIAESIAESsEaAKgBrKFkRCZAACZAACZAACZAACZAACZAACfhMoP1GgMmz3ven o9eP66M6wxsB/JkU9oQESIAESIAESIAESIAESIAESMATAjVvBJg8efL1119fr4cdLgWECuAzh/X3 YTC/emo5VQA+TAT7QAIkQAIkQAIkQAIkQAIkQAIk4CeBahUAzv+qq/W0ALwU0M+pZK9IgARIgARI gARIgARIgARIgARIIAIBOf/jGf3PFVUwF0AEpixKAiRAAiRAAiRAAiRAAiRAAiRAAr4RqLb/19MC UAXg29yxPyRAAiRAAiRAAiRAAiRAAiRAAiQQmYDy/2+QCwD/ShVAZKw5fmDhtKNbJ84JYoBzJobS 0yBwspMkQAIkQAIkQAIkQAIkQAJhE9BP/g20AFQBhD3N1npfOv23Drnncwumj7FWZ5oVjZl+X8tJ ra3UA6QJmXWTAAmQAAmQAAmQAAmQAAkEQaD6zF9PC0AVQBATmm4nS8f/IZNbrl+w9eFJg9NtymLt Y6Zv3Xrf2bdCDxCI44LFsbMqEiABEiABEiABEiABEiABEohDgCqAONTy9Aw86odMfuTs+7I7/pcd EBr9HD1tYR3iUAPcd3YL1AD1i+RprjgWEiABEiABEiABEiABEiABEkhEgCqARPhCfxjn/5NubTnq +kzd/xe8+EgCjkoL8MjkIXQGSECRj5IACZAACZAACZAACZAACRSCAFUAhZjmmoNU538oAGZk6/5f 8ugv+fSXurKg9Mfyj/bfzcITkBcAD8MZgL4AxZVmjpwESIAESIAESIAESIAESMCAAFUABpDyWATe 96Xzf/YKgDa4c2aiN8P2k1QElf/deA7alADwBWBegDxKK8dEAiRAAiRAAiRAAiRAAiRQSWBRlB95 mCqAQkrSwmkTJpe978++NFsPgG30F74yH505RW4jqPzvprM05lvXH1UqRFeApqhYgARIgARIgARI gARIgARIoLAEIqsAtm7Bz+bNmzfh956bb/zw/fcLyy7YgYsC4Kjrv+XHFYALZ9/zSMtRBw4RjUDF fxugHjzp0lI0QAvSAkyomz7QoB4WIQESIAESIAESIAESIAESIIHcEoisAtiydcvmTZs2bdywccP6 v/11wTVfP+eNBa8gdDu3hHI3MFEAtBz1ubGe3AFYzgiohQFU/rfRJGxzBIAS4AdzjJ5gIRIgARIg ARIgARIgARIgARIoFIHoKgBY/zduXL927bq1a3bZY6/3lrxz9dfP+e1/3UktQCByM+cHKgQAaQC8 0QAkDgNQAxo89nPlYIBSOABzAgQij+wmCZAACZAACZAACZAACZCAQwKRVQBbt26BC8D6dWvWfPB+ rz7bo6vdunW9766fXvft8999+y2HPWdTcQgsnHZlKQmgZxqA5GEAlTqAlltn0hEgjoDwGRIgARIg ARIgARIgARIggTwTiKEC2Ao/gA3r169d/UGffn3BpmfPHieMHvnmK68gKODP8/5IdwCP5aUcc9/2 o/ndZ9zjWmEA8VwUBu83bNtYbr2SGQEynlc2TwIkQAIkQAIkQAIkQAIk4BuByCoADACHfAQDrF+3 tvcOffCf77//4caNG08ae/z2vXvc+m+X//LmHzNHoG/T3Naf9iCADun3s+7tmOkQqentiQlL//1w vJsKhhzYFgqAtID3zF6Y9cjYPgmQAAmQAAmQAAmQAAmQAAn4RCCyCqC1/IMhwBegpXVrt+2644aA N994a8WKlccdd/T++3/kgVkzp0250NMcgQunHd0wSHzOxKNzbDueM3NbEAASAbSn3/dJHpP2RXMD oA4gKUw+TwIkQAIkQAIkQAIkQAIkkDcCMVQAnVo7derUuTNIbNm0qd9O/fGHN95YDC3AkiVLjxxx 2CdGHvm3vy5CjsD7//tXXgUF4PjfOqFlhmZtrp7MMdNntExozakaoJx0b9uPP2EAdl8pzQ2AOgC7 aFkbCZAACZAACZAACZAACZBA8ARiqACgAeisfjH6vgN2xP9u2LARWoCSIuDNxfvss9cnPnEE/vLe W2/55S03ZUaodOJv+4HhH/+F47+Be/ngSQ9vhRrAuhZgzsRtvdn2/6030QS1ngcgr04AuBWgPRsA YwEye/nYMAmQAAmQAAmQAAmQAAmQgJ8EoqsA4AKA03+XzviFMqDn9r3VwKAFgCMAtABPPPHnxx77 M/7mxM9/8aQvfimrYWth70cd+NbEIZOHXWocXT540qXDJg+xeq1cBwt8NkzKSffy/6O7AbQ88uKC /I+YIyQBEiABEiABEiABEiABEiABQwLRVQCtbV4AJR1A5y79dxogLUEL8Opf33zpLwt33XufC6+7 bvRpn+/Ru5dhP2wXK4e9n30fIhG2wqh/x60tZ5/Snm6ueWNjTjnb6t3yZQt8W3fKfcJPzIR3zTtf u0RHJUQ6cQBlzwurqpPoo+3gBtAy/xWmBIzOkE+QAAmQAAmQAAmQAAmQAAnklEB0FUALdACtyAXQ uUtX/G+/XXbSySA1IP4TBXbcZVf8bybQyi73J5US3916Uivi+m//wWQcvys0AKVCuid+W9iAHF9L OoC6d8tXO/WLk3+d82/JAh8lAV97C9XhAnrrFc1pwQ9VR/HITgDNEGUyuVEbpRtAVGIsTwIkQAIk QAIkQAIkQAIkkGMCkVUAJQ1AORSg5AXQpWvP3tt37badAjT0YwcPO/Lv8IfXX37lkblzSwVbo9ef FHaFy/2wVU9AG1B1/B7zreuPemTyD+ao1hZOm1BSE9yn3UxX9ie/dWZbgYSdKvdp2H4LJB9AozwA pXN8WYNR/nlk8hCtcOlY3v5vZSWH/CueG4JRyA/+TdMQdMRioo5oiighFDeP0w3ADWe2QgIkQAIk QAIkQAIkQAIkEAKByEf0sr0bCoAuOPnjRsDtuvfYcdedBw07YPzXzvz4if9wzNgxu+y+OwZ+/69+ ueLdd7MgUMrndx9M+G1+96csLp2mq/3eEe8PX/8rS1cAzkGmgEeOun5Bh7sClD95bR1A+R772j+1 7xsoW+BvPanDwb6ew7zK2ofulBsojUQuuF847crSYCSgYMH1UFM8MnlC+R7D8nPbHmt7MpkKoxmi BLNbmRrR+L8N2uyQDMCgPIuQAAmQAAmQAAmQAAmQAAmQQFEIRFYBAEwpGUDXrl27devRs1ev7fue cNpnTzjtczvttsd23Xt26dL1xC99sUevnmtWr75r2rUZUSxbvJsautus3BMn4mR+1PUzaicLtGJE VhZ47Xi+tXR4V/qH0k/Ztb/NYt92kt/WnbK2oS1rgFIOnH2fqBmg7eigIij7DGyrqPxkwxsQm8+O ESItMKHshVAKv1A/9X0d6qpQmv1D8z6zBAmQAAmQAAmQAAmQAAmQAAmQQB0CsVQAra0IA8CBv0ev 7bfv23+Pjwzu22/A9n37QSPQuUuXnXbd9diTP4XmFjz3/KN/mJsF+XLk/efGDkbbjTLxDx77ORzE b0WqwPuipeaLmgug5JjQMf1fuWmx7lcxapCsryKpQTlnQfmnbLMv/cgR3MKtg7ERZTHtbJMESIAE SIAESIAESIAESIAESKAhgTgqAET4w9qPKICevfv07rvD9jv0x2/vPjvgv+EbsGXrlo8de8y+Q4ei 3fvu+mkG/Mu3AbSdojvmh6/oTFuGvGiXBaQwIBsGe3SrVE05NqDtR3MJiN1pA0RaWES59faLD6Ip VmL3kQ+SAAmQAAmQAAmQAAmQAAmQAAkYEYijAihlBEQygG5QAvSA5b9nr95ICgiPAPyh63bd8S9b t2759BlnIEpg8LBSQL3jH7MwgJL7fVtsfrtHfnVPa9rjI+YCKOfpr2WSr2vsbxB+UBHeX1Z3aD/K 4UDSCNRLaGiYKN8IkePpZXMkQAIkQAIkQAIkQAIkQAIkQAIxCcRRAbRlBCwlBOjWtet2+FV5Abfr 0QsagW7de8BFoN9OAy67/SdfnDQ5Zr8SPKaFAaAW5SlfdabGsRwKgJLBGtH0tTzyVQSBFQcB5fUv 1w+Uhjan1kWF5TG3FVYp/kolS3kClP6g/E/w85c8/2oQbTEPWkH1ZDktnmREaOgOUZN2U0QJ5ijN RzveftggpiLNTrBuEiABEiABEiABEiABEiABEvCQQBwVAIZRvhYAAQHbfuEW0KVLt+22KyUI6NkL 6gDoBfA3KOh8zHoYQKnxsg6gwupdvgOgLbFex7vvpLvlg6QVDcC2MP32NHnli/2Ouv5bY2rBUTH9 JSf+8k/pjH/2pSpXYVu4v1RUzr63LZNhaRztj+HJ0r+2ZUQQjYD5bBggMq8su5JNk0Jm1zW2TAIk QAIkQAIkQAIkQAIkQAKuCcRUAVR0s6wQKF0UuF2PHsgIgN/tevTs0rUr/q7egP7z2u+nMtbqMIDy 2Vj3n5+oTuDbLgFUd9+129bL3SpXY0kDUNJDTO8QpV9yP6gfKI/C5VsN1Q+Ktuf1b1QPYgD0TADl J7VGOroBNLnpwARRjekrhyEkvIUgqVR0TABJJ4CkPPk8CZAACZAACZAACZAACZBAjgi0rly5Ug1n 8qz3P3NY/yRD27plC3IBlv53yxblJtC5U2f8b806zxl9/H4fPXjiZf/as3fvigK/emr59eP6qL+c OXPmvHnzbrvttiQdK3nTn9SiH6Wb1Rb5gWYVevDvcOwvuw2onw6aBQ9612Krex3qgaKHOQl9mF32 gQRIgARIgARIgARIgARIwDKBp59+2rzGQYMGoXDfvn3teAGohpUnABIBIDUALgzAn+qd/1X5V557 9vpvX/Dmoraod/PeRy45ZvqC6+dX2PkbVLJw2pW3nn1fxtbsyINs9oBKJbDtp4kbQLPKLP87VC6a egKVI9gh5p2GeioALQ7CcodZHQmQAAmQAAmQAAmQAAmQAAkESMCmCiDG8HH+hxbg2YfnxXg20iMl L/kDrzQ6VSIK/sVLs3ZnjzQ4w8IdQgEM7wQwrDpZsZLKpZTUYEGHyww6JlA0baFDHADDAEyxsRwJ kAAJkAAJkAAJkAAJkEAhCGSsAgDjNR9++OZfFzmADS3AjJYJrZJPv1aTpbT6M0/J4/m/NNpyVoRt P/64ASycfQ8SF14/Q+U8LHd0upYMIZpo6E4A9nI5ROsDS5MACZAACZAACZAACZAACZCAnwQyVgEg EcDXLvvXk788wQ2dUrq6hv79SLeX1/N/ibAeC+CPG0A5iWCNkP042fzL90Gon3pXLrgRNbZCAiRA AiRAAiRAAiRAAiRAAv4RyFIFsOegwd+5afrBRx3tH5a89qjtWsHy8PRLEnwbb+kkHyeQXwsDiPO4 bxjYHxIgARIgARIgARIgARIgARKwSiAzFcDHTxg9+Qc/2nGXXa0Oh5U1IzDmFLlv0J9QgI6dRk7/ k5COMUYq/3JIgfo5+9L2uIJmTPjvJEACJEACJEACJEACJEACJFAMApmpAP6/C77ds1evYkD2apTt cfaP3DM7/csYoo69dKffPZ9bECsco10DkL/7HKJyZHkSIAESIAESIAESIAESIAESqCaQmQqAk5EZ AckKGC/nfnr9xvG/tXQbQwz7f6lTogFgFoD05og1kwAJkAAJkAAJkAAJkAAJhEyAKoCQZy9m3wdP mtF2NcCtV07zxREAlzHENv+XOcz5weRyFECHuwViEuJjJEACJEACJEACJEACJEACJJBHAlQB5HFW m44JSfjVtXueOALg/H/S/OsXxDT/lwaycNqV5bsAqABoOvksQAIkQAIkQAIkQAIkQAIkUFgCVAEU derHTF9QdgW49aSJczJmMGfiSTi+PzJ5SGvHH/OOLZw2oewCECuJYMajZ/MkQAIkQAIkQAIkQAIk QAIk4IpA68qVK1Vbk2e976rR5u1cP66PKjRz5sx58+bddtttzZ9hiegEStZ3nL6PSmSAj95sxyfa OlFdzdn3mWUFLKUQhAbAtHjS/vJ5EiABEiABEiABEiABEiABEsicwNNPP23eh0GDBqFw375921UA 5g+7LEkVQNq0Qz8/h97/tOeX9ZMACZAACZAACZAACZAACeSSQDwVAAMBcikMEQaFtABbkRfg1pNa zf3uI1SfblF1/ocTg5m7QLqdYe0kQAIkQAIkQAIkQAIkQAIk4DkBqgA8nyAn3RszfSvUANAChKQG KF8hOLkFx/8EWQSd4GUjJEACJEACJEACJEACJEACJOAHAaoA/JiH7HtRUgNsva8l++SAZijmTBzy 4qXoMY//ZrxYigRIgARIgARIgARIgARIgARaWqgCoBRoBKAHmD4mCCLh9DQInOwkCZAACZAACZAA CZAACZBAIQhQBVCIaeYgSYAESIAESIAESIAESIAESIAESIAqAMoACZAACZAACZAACZAACZAACZAA CRSCAFUAhZhmDpIESIAESIAESIAESIAESIAESIAEqAKgDJAACZAACZAACZAACZAACZAACZBAIQhQ BVCIaeYgSYAESIAESIAESIAESIAESIAESIAqAMoACZAACZAACZAACZAACZAACZAACRSCAFUAhZhm DpIESIAESIAESIAESIAESIAESIAEqAKgDJAACZAACZAACZAACZAACZAACZBAIQhQBVCIaQ56kAun Hd06cY7nQ5gz0f8+eo6Q3SMBEiABEiABEiABEiABEkidAFUAqSNmA/EJlE7/rUPu+dyC6WPiV+Lk yTHT72s5qbWVegAntNkICZAACZAACZAACZAACZBAPAJUAcTjxqdSJ1A6/g+Z3HL9gq0PTxqcemvJ GxgzfevW+86+FXoA710Wkg+WNZAACZAACZAACZAACZAACQRJgCqAIKct952GX/2QyY+cfV8Wx/+y 60Gjn6OnLawzAVAD3Hd2C9QA9Yvkfuo4QBIgARIgARIgARIgARIgAX8JUAXg79wUtmc4/590a8tR 12fk/r/gxUcSoFdagEcmD6EzQAKKfJQESIAESIAESIAESIAESCAVAlQBpIKVlcYmoM7/UADMyMr9 v+TRX/LpL3ViQemP5R/tv5sFJiAvAB6GMwB9AWKLAR8kARIgARIgARIgARIgARJIg4A1FcA1V998 9MfH4xd/SKOjrLMIBOCDXzr/Z6kAaMM8Zyb6MWw/SUJQ+d+NZ6NNCQBfAOYFKILccowkQAIkQAIk QAIkQAIkEAoBOyqAqdfcctdPZ77//of4xR/wn6GMn/30iMDCaRMml33wz740Kw+AbTQWvjIf3ThF 7iGo/O+m1MZ86/qjSoXoCtAUFQuQAAmQAAmQAAmQAAmQAAk4I2BHBfA/s/6g97jiP50Nhg2FTEAU AEdd/62srwBcOPueR1qOOnCIaAQq/tuA8+BJl5aiAVqQFmBC3fSBBvWwCAmQAAmQAAmQAAmQAAmQ AAlYI2BHBWCtO6yoqAREAdBy1OfGZn4HYDkjoBYGUPnfRrO0zREASoAfzDF6goVIgARIgARIgARI gARIgARIIFUCdlQAnx73D3ovK/4z1QGw8kgEDj300MYX3uFfjzvuuEh12ig85wcqBABpADzQACQO A1BDGTz2c+VggFI4AHMC2BAT1kECJEACJEACJEACJEACJJCMgB0VwJSLvvalL5/ap09v/OIP+M9k veLTqRB45plnUK/kuK/3hwceeCCV5utXunDalaUkgKUfLzQAycMA1GDadQAtt86kI4BjqWJzJEAC JEACJEACJEACJEACVQTsqABQLY79Dz96L355/vdWzB588MFRo0b5171y5H3bj+Z9n1lHa4UBxFNN DN5v2LZR3HolMwJkNqNsmARIgARIgARIgARIgARIQBGwpgIgUP8JzJo1a9y4cd71sz0IoEMS/uz6 OWY6HCSmt6ckLP33w/HuKBhyYFsoANIC3jN7YXZjYsskQAIkQAIkQAIkQAIkQAIkUHQVAK6hbxij PWfi0bkx3a5btw6BACNGjPBN7OfM3BYEgDCA9iT8vnUzXn80NwDqAOIh5FMkQAIkQAIkQAIkQAIk QAL2CBTXCwDH/9YJLTM0Y2811THTZ7RMaM2HGuCxxx475JBDunfvbk94rNRUTr237ceHMAAro5JK NDcA6gDsomVtJEACJEACJEACJEACJEACkQkUVAWA8z+O/wbe3YMnPbwVagD7WoCSBqL9p3G++DkT K7P4x+hPZRSAXmmM6iJLWp0H9DwA+XMCQEbA9mwAjAWwJTSshwRIgARIgARIgARIgARIICaBQqoA 5kwcMnnYpcbB3YMnXTps8hCbt7rh+D1k2yV45Ym79aQGvgYd7OQx57mlRc8FWNI/nNTufo+L64e0 2hxfhE6WU+/l+Ud3A2h55MUFeR4rx0YCJEACJEACJEACJEACJOA5gQKqAMo30J19Snu2t+ZTNOaU sy1e7a6uwDvq+gXbbuW772x04ZHJP6h9bVzZTn72fR2u8IuanO6d8g8CAcpjLeffq2w/m1vrOqo3 8hcHUOEG0DL/FaYEbP6+sQQJkAAJkAAJkAAJkAAJkEBKBPKrAmh3dC/Zt8t+92VDd/n8W6kBKBXW veHb3PTFMl7SAdS92r3aT1/89muZ1stH+qOun9HuhTBmelkJUOenZCdPmibvd7/73YknnritgXLG e02LMOZb1yNvffPTaftAqyMHdAgVo+4Q81Dxb5GdAJrNVErvia1q6QZgiyTrIQESIAESIAESIAES IAESiEEgnyqAjo7u8LKf+INt5+hy/vmqE3XpENxuhl84bUJJTXCfdjFc2Z3bjqG8lF6gVhaCOsf8 sp182H4LJB9AnMD9hx56aOTIkfXkQ3kFfG7s4AYC1BEpIge0bpSO5XpcgR7WgOc6xDyUJqPd26Gj E4CJoqPpTMV4CVw+0lzR4rI3bIsESIAESIAESIAESIAESKBYBPKoAlAn+HbfeZjYb70VB/+Sm7m6 ga7a4Rzx/ih1ZekKwFKmgEfgJt/hrgCV1a22DqBsVK/90/C+gXZJK/Wq3hG8bCe/9aT2I3acwP2O XgDScJt9/qRbMdzGsQUqa9+24IGS04Jcc6/iGtpxLyi5FDwyeUL5OsU2l4cOMQ/JNCnNZirW+1uZ btH4vw1a65AMwKA8i5AACZAACZAACZAACZAACZBAWgRyqALYFukux2/l597Mmb7NvDxxIg7bHdz0 dfRp2HBxDj/p1rPvq3MEV3ZyLXB/a+mIrZQVpZ+yA37jVH7PPPPMruWfKiESN/yOVv3qmiuCF/RI AqUcOPs+wQ0vhw4qgpI+QLINlp80VIzUk3mjmYr2wtTV4TT7h2jNsDQJkAAJkAAJkAAJkAAJkAAJ ZEogfyqAsp3/7A75/ssm/LKVvVFy/cFjP4ezNdwF6h7H68xUxFwAHWop+cnf87kF9U/F5bCBDnED 5X6KDd5AevS7ADoWF/8FnNm32e3rV9ggWV9FboVy6oTyT9lmX/pBAID6iRPHUNGn5jPVwIpvAIxF SIAESIAESIAESIAESIAESCCfBHKnAigf8iuCytvC6RHq3uGW9soZbbOJR7ssIIFYlNzwh7x4aa28 AOa1GpjVZ82aNW7cuIZVlh0lKtQKBjWbdLNUTTk2oO0nThxD1jNlMk6WIQESIAESIAESIAESIAES IAHvCeROBVCDuIoMOHBI48mYU4oAKP20O9lXP1DTEB4rFwBcBxqb/1Xj5Wj9WoZz0/vz1q1bh0CA ESNGtA+mbp1NpLVBFERFeL/KuND+o1wZyj/luw/qZAMwTJdvMFMN/Pe9fyXZQRIgARIgARIgARIg ARIgARJIi0DuVADKTb4tGR2o4ahdPtq3HZmVi3rVYbYcj1/OaFdyib9ndtXl7SqCwJaDQKlT85tl 4CtPedtwftCeRL/2rYZt8nHcccfBB/7QQw/FyV/91WOPPXbIIYd0795dO5ArRFV1NrgToAbVbZqJ 8j/Bz1/yESiWbekNy0ESugqjnBxP9DENvTJqynzTmUrrTYldb8d7D01VN7Gb44MkQAIkQAIkQAIk QAIkQAIkUJdA7lQA6tBczkBX/mkz7cuhs6wDqDA3l+8AaMto1/HSOeFWPsdZ0gAoK7b0UOLWtx2i O2T4U8H0EkmvRnTU9d8aU3NKH3jgARjAR40adcstt6gCtaIA6tQ5Y1L9WwHVIx2obsu30BbuL10s 3wG4LaGiijDYNhnofelfNV1DxHT5BjPl98ve1BnF7+6zdyRAAiRAAiRAAiRAAiRAAmETyJ8KABno Hm6PPYdhv+R6rh06y4dS3RO97CbQfgmgunSu3ahdnt+yE4AtDUCFl3wzAUKcgR5LX/JVaHyBX8uU KVOmTZumHAFq5wKMXmcLHik78asfdKI9r3+j2jrMRtuTWvc7ugE0uXDBZKaa0XT+7x0zUNIJwPkE sEESIAESIAESIAESIAESIIF2Aq0rV670mcfMmTPnzZt32223xe5kORKgw4m1HBzQop9hm1Ue+YFm Fab+7+eff/7ee+/9+c9/HkEBb7/9durtxW6gdCVCyW2ghmYhdp1WHrTVsQ71QNPURH1jpe+shARI gARIgARIgARIgARIIPcEnn76afMxDho0CIX79u2bNy+AylR3yum+8s666Quun19h52/AbuG0K6FD SHiZvfncWCmpHAGgQDnxxBOtVJhWJSpuY9tPEzeAtDpRVW8pWWO7YgL/jDCHmLcZ6qkAGmRbcDY0 NkQCJEACJEACJEACJEACJFBgAnlTAZQdy7XY83JiuurI+ZJ7+oFXGh3qEH6Oi/vCUgC0tOy6666n nHLKxRdfPHLkSL/Fu0MogOGdACmPqKTzKYnNgg7XGHRMoGjahQ5xAAwDMMXGciRAAiRAAiRAAiRA AiRAAqkQyJsKoCJkvRy0Xtv1GlqAGS0TWiWRfS28pcR8M08J7vyvhgJHgB122MF3L4CWlnJyhm0/ PrgBLJx9D1IWXq9lRxwzXUuDEO091J0ALCWTiNYBliYBEiABEiABEiABEiABEiABIZA7FQBGhux0 7T+NzPel6+obmvdLNYVm/5ephSPAq6++iv/1Xdz1WAAf3ABKYlFLbxQnm/+c9tyPda9x8H1+2D8S IAESIAESIAESIAESIIHcEMijCiA3k1OUgbRdK1gern5Xgz/jL53k4wTya2EAcR73BwB7QgIkQAIk QAIkQAIkQAIkkAsCVAHkYhpDH8SYU+S+QR9CATriRIrJ0p0SMVL5l0MK1M/Zl04aHPossf8kQAIk QAIkQAIkQAIkQAKhE6AKIPQZzEf/26PtH7ln9kKPxlS60++ezy2IFQ/SrgEI7UIJjyaAXSEBEiAB EiABEiABEiABErBIgCoAizBZVQICkhUwXub9BC3XfbR0w2TpOogY9v9SnaIBYBaANGaHdZIACZAA CZAACZAACZAACUQnQBVAdGZ8IhUCgyfNaLsa4NYrp2XvCIDbIGKb/8t85vxgcjkKoMPdAqmQY6Uk QAIkQAIkQAIkQAIkQAIkYEaAKgAzTizlgABS8avL9zJ3BMD5/6T51y+Iaf4vDWHhtCtvpQLAgdCw CRIgARIgARIgARIgARIggQgEqAKIAItFUycwZvqCsivArSdNnJN6Y/UamDPxJBzfH5k8pLXjj3mX Fk6bUHYBiJVEMLNxs2ESIAESIAESIAESIAESIIG8E6AKIO8zHNr4trkC3HrS0RmFA5RuAEz006YA OPu+WEkEEzXNh0mABEiABEiABEiABEiABEigAQGqACge3hEYM31ryRcAZnhzu7vFQaD52j/Txxi0 UrpCAB4APP8bsGIREiABEiABEiABEiABEiABxwQSqQCef/75iy+++Nhjj92h4w/+Bn+Pf3U8GDaX GwLwBdiKvAC3ntSaiRYgLkd1/j/q+niXCMZtlc+RAAmQAAmQAAmQAAmQAAmQgBmB1pUrV5qV7FBq 3rx511xzDf4Xfzt8+PBjjjmmb9++qsSqVavw9+r8j7+/6KKL8L8xmlCPzJw5E7XddtttsWvggyET KOXluzUMk7oc/xMkEQx5qth3EiABEiABEiABEiABEiABlwSefvpp8+YGDRqEwji2x1EBwMJ/8803 4+Fzzjnni1/84l577VXd8BtvvPGzn/0MxaARQLGrr77avHN6SaoA4nHL1VPQA8w8xfO4+hD6mCuh 4GBIgARIgARIgARIgARIoOAEXKgAcJ4/+eSTYeEfO3bsTTfdJJb/euhR/txzz509ezY8BX772982 LV9dD1UABRdrDp8ESIAESIAESIAESIAESIAESKCaQDwVQLRcAOr8D5P+XXfdZXKeRxmURHk8hWc5 bSRAAiRAAiRAAiRAAiRAAiRAAiRAAlkRiKACUBn+cJ6HY3+k7qpAAJU7MNKDLEwCJEACJEACJEAC JEACJEACJEACJGCLgKkKADn5ENgP//+o53/VUTyFZ1GDyiDIHxIgARIgARIgARIgARIgARIgARIg AccETFUAyP8Pr37E/8fun8odgHpi18AHSYAESIAESIAESIAESIAESIAESIAEYhMwUgHAhx/We1jy TeL/63VF3SAg9wXG7jEfJAESIAESIAESIAESIAESIAESIAESiEHASAWA6/1QNe7/i9GA/oiqQdXG HxIgARIgARIgARIgARIgARIgARIgAZcEjFQAMN3jVr+99tqrcc8++7NXGhdADaiH6QBcTjDbIgES IAESIAESIAESIAESIAESIAFFwEgFgECAY445xgoy1IParFTFSkiABEiABEiABEiABEiABEiABEiA BMwJGKkAUF2SLAB6b2zVYz5CliQBEiABEiABEiABEiABEiABEiABEgABCyoA+P+r30tPGCR/JlwS IAESIAESIAESIAESIAESIAESIAGvCJiqAFatWlWv37/84n7q98rfL5I/ezVIdoYESIAESIAESIAE SIAESIAESIAESMCCCiASxAaqhEj1sDAJkAAJkAAJkAAJkAAJkAAJkAAJkEAkAkYqAItp/NXlApG6 yMIkQAIkQAIkQAIkQAIkQAIkQAIkQALJCRipAFQa/zfeeKNxe4gCaFwANVi8XCD54FkDCZAACZAA CZAACZAACZAACZAACRSHgJEK4Itf/CKI/OxnP0vIRdWgauMPCZAACZAACZAACZAACZAACZAACZCA SwJGKgC47sMR4Oabb04SyY9nUQPqYSCAywlmWyRAAiRAAiRAAiRAAiRAAiRAAiSgCBipAFDuoosu whn+3HPPjQ0Oz6IG1BO7Bj5IAiRAAiRAAiRAAiRAAiRAAiRAAiQQm4CpCgDW+3POOWf27Nmw5Mdo DE/hWdSAemI8zkdIgARIgARIgARIgARIgARIgARIgAQSEjBVAaCZq6++Gj78F198cVQtAMrjKTyL GhJ2l4+TAAmQAAmQAAmQAAmQAAmQAAmQAAnEI9C6cuVK8yfhyX/yyScjq//YsWNvuummvn37Nn5W xQ7A/o/z/29/+9um5atrmzlzJu4RvO2228w7yZI1CaxbuW7h7xa+POvlD9/5sPsO3Xc5eBcUG3zi 4D1G7EFiJBAQgb899jdI8usPva76vMM+O+w9cu+hpwyFVAc0CnaVBJ658xmI8crX2j7Bg0YPOuQr h/TetTfJkEBYBN555p25589Vfd71kF3VghzWENjbghPADhkLMv4XHLAsY18x7ifjCs6Eww+IwNNP P23e20GDBqEwjuTRVACqAeUIgIfh2I/0/nvttVd1w7j/D/n/VQZBFItt/6cKwHxSG5TEkeneL9yr VreKnwFDB4y+bjR0AVYaYiUkkB4BCPDsc2bP/8X86iZw/j9y0pEjJo+gIiA9/qzZIgGcmqYfOr2i wi7duwz7/LCjpxyNZdliW6yKBFIlsGndpmsHXqtvMKAIGHnZSCoCUsXOyq0QgNzef/H9OP9DjKVC aGOpArCCl5W4IeBOBYDxwDJ/zTXX4H/xZ3VfADQC+MGBHz/4e3gK4J/w98j/lyT+nyqAhNKDRQ2r 22PXP9a4Hqx3Y28eiw1owub4OAmkRwDCPG3faXBjqdcEDk74bNOxJb0pYM0WCcw4bsZrD75Ws0Io s46/+nguyBZps6pUCcALoHqbAUUA9hVckFMlz8qTEIB5bNYZs6o3FdhIYFecpGY+SwIuCThVAaiB 4ZwPU78c+GW0SikAB4Hk9/9RBZBchmSjCRdTLGpwN1X7zlWvr4JBVRSf+E6f9uvT6IaaHDhrSI/A k7c8CUcAGJf2H7c/XPXQEOICnpr+lHhT42/48U6PP2u2SAC7T0jvPqP2QZ3Ygz4+7XH8p9SPBfn0 OafTq8UicFaVHgGYUuHYgvoXzV2EVVo8AqDGwoIM35b0mmbNJBCPACz/OP/Ls9BYYV8BicXaiz9z 7Y1HlU85JoDNAw5uGagAHIyTKoDkkCEf8DjFijb+5+MrFjX8k/KAUq3gTDXhgQnqZMUfEvCTAI5J 1WYlbDohybLvhAX1mIt4+YifE8he1SUA5ezDUx+GakCVgHYAWgD6AlBiwiKAdRgeAVBpyYJMtWxY M1iE3urnf5ygIKKMhy3CvOdmjNgJI7nby//z8rsvvnvZ1sviqQA6w1HfZyIvvfQS0gp8+tOf9rmT nvetW+9uB37mwCO+fkT1VhL/BIMqzvyQJIwCH2zkQYHCnptOz+e0yN3rs0ef6uHvdvhu8HB59f5X lUcf/oCggJ2H7VxkUBx7cASwFH/0Sx/F8gsBRufh27L2vbX7nbxfcANhh4tMAAIM7RU2EvAIWLNs DVBggwEjBDNcFFkqvBq7fv6HZP7Tn/6JuwWvJoidaUBg2UvLnvvpc0vnL93w4YY35r0BV+5Rl496 ++23zaH1798fhbt37x7hUkDz2lnSNwKNDfs4O4mtCb58d596t2/9Z39IoCkBKPLPevQsUeTDwU85 pvKHBMIiAAcWuLGoPsO9Bb9h9Z+9JQEQwK4DCzLOV4oGEhLrcS5ERAJZEUAArPj/Qz7h+kqf/6zm gu3GIABdKrIFYZ8Ak23NLO/mdVIFYM4qzyVxcFLpT1Vm9TwPlWPLLwFYnxDtomxN0IxCmZVwfcwv Ko7MawL4ukv4NBKt1csa6PUY2LnCE8B2QkILsSDXu5ao8JwIwB0BWFB5/neHmy2lRgDLqbJyde7W OXYjVAHERpe3B7HjhBZg4p8n8iKfvE1tkcaDTSeyWqpIFvyZKoAiTX6uxorVWFlQlTJLT3iZq3Fy MCEQUKkrY/RUaQGUlRUyjG1rjEr4CAlYIaDWUpUDG6aC2Pb/By9/kD6GVmaElcQjgEiWl2a+pJ79 u/P+Ll4leIoqgNjocvggIgKYCzCH81qwIeHTDl8AqLTghkp5Ltjk+zXcBhdYNu0o1FhyRQs0Wbj2 oukjLEACaRCAGMNwevvHb593Teke6Kg/WISxIKunoEqQ9MNR62F5EkhIAFkq4QWAStTqGsP/H0sx lAgPXfGQqBISdomPk0AMApBA9RRObft/ev8YNahHqAKIjY4PkgAJeEoAnizYdDKrpafTU4xuYa85 bd9puKhCLl6NOm51doIYIzWAZAeIWgnLk0BCAghFUcos6KHi+VUh0nDkZSNVN1BbvEoSjoKPF5wA ZFgOTmNvHhsvOSVEV4VlwaVFais4WA7fPQHYt7DLRQIsSHLsDQZVAO4nji2SAAk0IoDv611j7kpi PiVfEvCBAI46+DbDcKpfPR21Y8isPunVSbzhMio3lrdFAHZ7pE9TtVXfK2zeCmQYhy7sWZNUYt4c S5JANQGYTPGXCLBSf4jxA7WsaGPhU8BwgBgM+UhyAlhI4caCwG11/UrsCukFEBudXw8iTk85OPGH BIImgIMTNp03HnAjU6AFPY8F7zzi9CDGgIAv9NFTjk5CAx/7JI/zWRKITQA6rNnnzFaP49S0x4g9 YlelcrWe95fzePt6bIZ8MAkBZTLFqUmlvo79c/jXDleHLv3tiF0bHySB2ATU3iCJuytVALHhe/Sg yrU7/dDp8UL1PBoJu1JsAjA3KbU6RDqen16x+XH0XhCA9EKTpbqC/aLci+ZF59gJEjAmgAspVR5K RE0nD0XBixAj+tq4syxIAs0JQAiTL8hQJahzF2xvkpWtedssQQKeEaAKwLMJidUd9Z3GvvPhqQ/T gzoWQj6UPQH94ITAURo/s58S9iAWATk4QYaTH5xidYEPkUBSAmpHoWrhgpyUJp/PEQHYJ6DbVQNC RoAkwdg5osKhhEeAKoDw5qyix/xOBz+FHECZAA5OSoGFg9OIySNIhQRCJIB8UXJwQghAEie9EIfP PueGgL4gy4EnN6PjQEggCQGs7cpKAb9FvClJquKzJJAVAaoAsiJvrV1+p62hZEXZEdA1WaOvG82D U3ZTwZYTEYBRSGmy4G7Kg1MilHw4OwL6gkxNVnbzwJY9JYDzvyR5eXbGs572kt0igYYEqAIIW0Dc fKeh5lSprfhDAikRwN1pcnAa9vlhKbXCakkgVQKQYbEIwXeamqxUabPy9AiIJgtHHWqy0uPMmsMl gPdCHAGYESDceSxyz6kCCHv203YBgFPr3afejUSDuNeK8U5hy4rHvYeY6QenVHvKK6lTxVvwyhEC oNZJuADg2t6C0+DwAyUATRYuPFOdl8xngY6F3SaBlAhAwyvmCgn+SqktVksCaRCgCiANqo7qdOAC gPy9KiGwbt1yNDw2UxgCz9z5jIODE5xZoM/CdYNUZhVGspwOFHIlN6gfOelIp22zMRKwR4CaLHss WVOeCUiMDK4GUJcZ8YcEAiJAFUBAk1XZVTjnS/q09Fz1Dpt4mGpYtgUBI2PXvSTw+LTHVb8OnnBw Sh3E8eyuMXfBWw+vjJzTUmqL1RaTgO6TlXYwC3aciJ0pJmeOOlUCuiYLwSyptsXKSSBoAggEkKUe sTNBj4Wd95MAHFcfvPzBlNxXqQLwc9KNeiUrTqrZeg75yiEq3glnJ8Y7GU0MC0UhAKFSniapBp3C Z0+S94jGIUo3WZYEmhAQuUp1QUYn4Mxy+8dvn3fNPC7IFErrBHRNlptglpR2t9bJsMKACECT5cbd Txy+ZCcTECV21X8CcJLFWW/avtPSuHiCKgD/BaB2D8XvCGcbnNLTG4Z+dmK8U3qcC1vzU9OfUmOH Nj3V9Gl4TVT9TG9ZWGFLb+BuNFmq/zvss4P6A5VZ6U1oYWuWBVl0pumhgCfjvV+4d2q/qXSiTg9y MWuGrx9OTdCTpq1g0tO+cEEuprClOmq1IKckxlQBpDp3KVYup3GEACBiP8WWtLMZvtP8VKeKumiV 66fxtHeceE0kXka2uUUDzvGmREAkSjRNKTWEasXL4LUHX+OCnB7nAtaMM/myl5Zh4Kn6ZAnYl2e9 rMKyeHYqoLClOmRIFBxXES0FI2qqDaFyCWAUD5q0W2T9BSEgCzK2r2nYeqkCCFKQsLTJLX3phU8L GuwGRPjoCBCkxPjaablQFx6nKt4k1R/x2ZM8Gqk2x8oLQgCnJlmQHSQCxJsiHtpUZhVExtwMEzFZ ylUqbZ8sNRzJNARFgEpsxB8SSE5Ad5JNOy0LeovVGL4A+MOAoQMoxsmnjzUIgbRNC50vuugiZ7hv vumnZ37lW2++8dbf/8Mxho2+9NJLb7zxxqc//WnD8gUp9sgPH3n1/lfV0jNi8ggHo+6zRx8li8sX Lv/YVz/WrXc3B42G2AQOA6/89hV4BcNAh+0UotGALsSBOOgzXJvgBbpl0xa0Ne4n4xyAgiZ18eOL IcNotOeAnnsds5eDYYbYBOT2jXlvQIxxsoUkg5sDBU2IoFSf/3jVH7HpVAsylkcHA+k/uL9akJfO X3rUhUd16kJtfm3q2JH/9X//ihMmxBhSrV58BxMUaBO7Hb4bBBiIPvqljzoAhVVFFmRsKvYZtU+g 3NLutlqQYdCGGGOpgRhjTU41bi7tEaVa/x++9QcsjGjiwM8cmIbttLrzUAHglfn7a/6eH8rGMwu3 Ncjwi796Ef+LxRlvfdpezKlKWqqVg89v/uk3qglcztpYtN5++23zzvTv3x+Fu3fv3rpy5UrzxxKW HH7QaFXD8y/MNaxq5syZ8+bNu+222wzLF6EYPgaIcVK6xtN+fZqbhD1oa8ZxM/DS4g+jrxvtRu8Q 0GziNIvPM3zPVGY7/QeBu7B1OIjXCAiX6iqunp57fmkpwOdz4p8nuuk/DgPQO6AtzMukVye5aTSg VvCO42yJw39FLiXgwlIDnyNl7uCPTgCKP7z7gDb+5+OdHWOmHzpdRQFgc5DejTCBTjSkF9MBJyPx zpCBQJIhxviEcevpw+TKgowN7gVvX+BDl7zqg1qQq2+xwfkfCzJ8jvYYsYdXHc68M9gbY4esvl9n PXoW+WQ+I+gAdsjY72FBrt4hw3UCnzBn300faBj2ARcBqKTvgDPhgQmNn3r66acNq0WxQYMG4X/7 9u3rznTwH7f9olu3rmj1nHO/ZN5RlqwmoN8F6Oz8j25IxIE4b3N2FAEc/nHbPE6z1asb/hV/iYA0 FHAQkxbWjOAjrewYaWcB0LFIxAHmpfp4EBZAu73FORZqPvxiu1mdSxm48AnHsRPp6OnrWEFebWJw gHG5jxEnasYCVEwHVtprB14LTV/NFxySrBIsc0G2u4DEq00WZD28MV5VOXsKCzIuslULcvXQ1N2N uBkEcs4FWecj3y9oq3n+9+GlQFJGrLdYdWvukNXGY9YZs1LKeOcDgRh9wAsuX3b51seop/EjjgIB 7vzJr2679effueTr/37D5X93RISrv1UgwHYPbPfBWx/06NeDantMJ86TKmHPsZcc69KTGdvcR699 FB5o+N64idy2Lu7WK8Rb+usv/xpuwBs+3KAqh4gOPnHwQacdhMNA1x5d1yxbo05TKIDUR0ueXYJ/ pf+eYgXpPeLrR0Cu4K3nzJMZDX2w+APltr1x9UYHgYLWpS6NCrFtwtleLSzqRyU6HjJ2yE4H7PT+ 394XCUeZP9/+Z8waftPoCes0JIBYALgecEHWcanYIiSs0XVYWHKHnz5cLciQZBV5hAJYkN97+b39 Tt7P2eJjOLOFKsYFueZ0Y0HG+V9fkHGahav5vsfviwUZqzG2FupBeLw/f9fz+Jg6iKQLQjJxmFRw Rl42EoEtQfQ5r53EggwxxoZBFmQ4+3zk7z+idsitra2iFIBHG4yLCD6im6ESBgQUgxv+AGIn33Jy 04+Uv4EAt07/2U03/vTaH11y/N8fHVXQVSDAHv/R5ukEFlgHdz9yd/yvS3tL1G6nWh7vjHIMg2eI 3A6VaotSOdZWZTmBFyXCAdw06m0rWN2gvJSM3BDO468+vjqLEohBayN6ehycTp9zuuOJ85ZhJh3D vgpOGWgauhjEAjB4DyKKV1vmAjIMSa4Q0Wp/VAYEZSK9eqOzz5mt7grmggwIWGOx3ZQFWUVgIRJY f8GV7VS3R0FBgHg6qmUzFGYuyBXwYTXFnkH+Em83HP4rFmRAQxlEu6hiEGA4IrmJe89QVJo2DeU+ PCMUkCkrpvC9bkosvQI4qmCHLId8bH2xr6jwXMYuGv6zukMWFmTE09HcK5HXx1x0DLg1naZ4gQCp ewEgBeA998y+9LtfH33iyKZjqC6gvAD6PN2WUO2A8Qcg3wbU9kU+QeHdgBYtk1BGNK2iAPBWw37b VC8VY8ZDeQRbyZ9/6ufKmIwfxOLiYA+VczUTKDXBCgZnVRj6aVifsA5yjctqrqFpfv2h1yHDTAqI KYCzNDxZlGkU6yrEuObagn+CswY+z0hEqhz2Fs1dhMMVzSxZiTHaRS4lLsiKP2Tytr+7Taym2DZ9 9pefhZ2gInMt1mcsyFiu17639q0n38KDSA66YtEKyHaG81jwprkg6wIApZ5KkYMfnJrO+OMZMP5X 7xYADbpaSDjWYTgFYAHHvgKrdMGNqA989wGlBAQ0vtQZLiyYBehixPSFQ+xnfvGZas9BldICNt03 H35T7SuwIEOk3dxIkiGfxk1jdyqLAD5kJvnX43kBpJsLAPb/2//j7snnnzn25E8mYd3aqVU9ju1O zbCoJJXzWXMC+N4o5QvD9vB+quSISvuO3wb6ZvwTTKZia8LrDWsVA5/MBc96ScZRK6T4TsNxWjnp qaSMjYMn8a96giVYocUMZX2OWGFTAvqCrJajYv5AgLGiKnMTFlsYkbDjbLwgY8WGn7DChU2F7LeK CTDzUUumIZxjM+9Mhh2AKGJRVR2AvhWLbeN4K6wAWLTl2C9+mhkOIcOmVRJQ1YH0wqczHGAoTetb XKzDsCtAJ9ug8xD18/5ynpTBtgTreXVColCGn7yfcs7FC56qm2qKKoA7br/np/8181//7Zuf/vTf JySy39j9+u7ZV1Wi+z4lrJaPxyDApICABj895X+LH5ztDdNxQ9kpWgBYqxB6XeQ1LobsWXxETwoo rhwW6w+iKv07DdUehNPEMwUfJIQgyaYTGoTCAvRhliWZRZGztGItVUKI7SbE2DDBx6jLR8nSjVSX SL/sw4QWsw9i9MM86gHwhaIBhywJyMLWP96CDA1CYdPcYuDKsqJChgslPP4MVsX/K/s/dhRQY+GE 37R7WLqht8Xl0Kok1gHRhTV9Nn8F5GsuB66UxpiWCuD22++54d/vvPDbZ5809rjkXR/1r6MGHDBA gv+xStZMLJm8IdbQlIAEm8nFBE0fyVkBqJklTg8u04bnfwVBxZ2qP8Nqp8f75YyS58NR7meqk8U8 O1V8pyPlpwA9SUSiDLCF3bVnLueyRai+xzHzvrnpgH7mgULWZLspHYMvgOgLkCCAdwS4mbLqVvQF uZienrB8ilUACtZI+Slw0BK1LBZkqGWLuUN+4e4XlGgxJ0JWLzLaxQFN7QeUQjZSZAomDmuy6jxW 42IuyKIGBUBDdXbs6U5FBfCfM+798b/fOe2Gy5Pb/9XASnd7fHwPCJPyiFBZf2OPmQ8mIQBrIXQx cE7DZquAqVaU47QCiL1mjJyI+lMwPRVzu5NEAm09i5y0qqoCurLr53b1nY6a3l9tOpXXgFqQ6dJi SzIj1YOJU3sslegu0rM5KAxvLHHIgh9pJIWsGj7sTqI1wOa1gKuBJ2IgC3IBdbLq3K6WUHOHLH3i sBRjGVdxmliQ9fSunsxv2t3QowBEltJulPVXEMChXZZQLK0xsrZjDRcNDtS7kt61OKhlAYSZKu1D ln0VAOz/t07/+ZVXXfiJTxxhcc7wkcYahxg/VSfUJHTbs4g3UlUwGCJuBy+qidtwpJo9LwzXJtHT Y+ct0hi12/AdkDWOLi1R6dkqL3HUqLBoRmwYPMV7P953Wm1VoQVQnyh8p+nSYksyo9YjjgBiBIta Q6Dl9ZxJ2C2ZpE2uHqnKHSCmKmw6i3bLuidZadQeDxOEaS1abBGkTn2DlGo1XrprPCV+1PAxLNoO Wdyg8C5Hsjynt/oVbSXBmyve+9jlxrZgwxFA9NrYcnuyQKUnJxU1iw4l7SgAtGtZBXDLzXfdeMOM 7172zwnz/1WzVoE92LVLCh/sYoucAMmZONbcM2XYeoZNY3VT/nX4TkMPkkQDgjVO2V2hui6gwj7D SdSbhhMH5vGCty+IagP3pP/xuoHtNZJZqGfVNZbx6sFT+E6LIwxcWoq2cY/Nze6DMoNFC87CyqkM p0kUshXnLuzaC7UgQ3k3td9UmKAzd3/QvV4LpczCPlYcnrExiHf+V0uKvkN+eOrDhbKgiu3UBxcA 6F9w8fC0facVyjlOFmRsDOIpZJUYK89EUQgWKikAVgOlOYLPe6SgtnibCpsqAOT/v+fu317xb98c PfoT8Xpj8hRS+EieD3qfmhBjGSsE4GQrmyTxuItdszI9qcfxzosva+wK+WAMArAcOlhkY3QsvUd0 lRPG3jhPr0k34A0kDIvzqQZGqDw8CbhVewV8FhvfS2IymwGVwalJbAAwfiZ0mMR2Uyyo0KQUJ6RC HbYxXh9S8cvhrTj8sZLIsgnfwCQKWfXyYocsFlQ5kgX0XsfrKgzFshokZxivD/pTuNYObh2FCs6S BRlLcfIFWXdp0ffeyafG8xrwNcc6gO+RJKtKtcPWVADI/3/zTT+94MJ/+tSnjk+1x6gcZyelH4Ky BL4AaTfH+kkAkia3RsHBKUaAUzVDfKdRlfp7OFEXxGesaD5dvr07UDaJx6mceRJ2Ur73MDrhYJyw tiAeV9fIwcjjicUYzixIvFyc4CzsrSXwBGosK9m/sarLgozJLYj5Tg7bPthO9RuwChKchQVTFuQk hlN92dQX5IJYF3D+Vy8sloIkbhS2vj77j9tfVVUQfxZsX/Uk2VYCMXAG1pMCFGTrCI82vL9TVkwR h3dbMlmzHjsqAJz/p9/ys6k/uNi6/3/NTuMN171PC/KpSFUOWHljAvCpE+ccW99ptIiqJH8Pmsj9 LOBV9cTpNPeoaw4QmyQRM3xgbN03i3r0+KwiKLNkY9d377bbaospUVmNWnSmuuwl7wwWZPVSQIYl WCZ5td7WgMgdCW2zotdOPlJ4shQnOAvwxYhlcUHGAezoKUeruUD9RViQcVyc9OoknAsOm3hYciFM XoN4IkA3UYSzK3SmSsywobV4dtUX5KKZe21tzxoLswUVwJ0/+RVCAC757tdPOOHY5G+OYQ1QDqkv lm4NMHw2xGLYjlDTkdXEYWkTVbpdV1t4TOnKrNxH7qloPdidCpjzOSvp1duVg5PugWKlYzCfqnwK 2O7kPi+gb06nVmYwoErwKUxvQRYNr6h9AyITtavi/O8g9bRh3woVnIUQAGW7tr4gwzVG7s8qgnVB HT71RMuG8pZSMXRGuSYVIRZAj5xKHgKgzwhkWBZkrPmeRN6lJDOZVJtUBQD7//XX3XHV975l6/4/ cwpydkKENkTQ/MHgSqoL5JFcBPdvB9f5HHRYnEKhdbIen4MKpc7cqzklmYIPTqc5kMxIQ9A1WRb1 9KoPUGbJpxoxgfnOCyipp6H1KFQiyUjyll5hfA3VwSmNBRnWBQmlluCv9MaSbc1eRQFki8J96/rG 1VZMlowCC7Lcry7BX+7HWOQWixMLIEp/Mc1anPdCLcgWuRlWlUgFgOB/uAB8/4cXH//3bU5Hhq1a KYbvtDjb5NvuJE6nVgJsrMAvTiWwzMs+SbROdoePs5PKZZVvZRY0uMqTBYO1rkmxOyO5rA22ILE4 pcFfV2blOy8gUj0pCaEmy/2bgkVSaRJ1Fyq73ZCzE1b+HHtmeRgFYHcePa9NNP5I4ZHG1g4Lsiiz 8r1D9nOiCxILIIukbgawOyOyIGPlz/GCbBeaYW3xVQA4/N/+H3df+O2zXfr/V4wKRzK5lTrzK20M iccoJj4OolaMUQkfiUdAvp3yQY1XT4OnYEjEJkAVyPGnWt5QZC9PmL7b+hTkvkJ8OHXf6ZTGW4QF GWoUkWQfUk+nNJXeVpv2wQkDhwev6Mg8SfeYxnTIvsKfKIA0hulnnViN1WEGn0LrPlkyZN1VNt+e WR7OssQCoG95PZ7ga6jnyU4pfF1fkHPvKutYkmOqAFT+/6nfv8i9/78OCAInZ6e8Soao6vUFxbGU FLY5McunZ3FSbJG8J/fKLIk7pSbL/QuF5VG5AGC7byV9es0hYI3K/YKMg5PcRc8oAMeSLFYgu1kA q0chOV9wTsvr9l2cWQaNHuR4HgveHBYQXZOV0sEJkPVImXx7ZvkpUbLV8eHGzTQQQZMlebLT02Sh 51I5HQHszmMcFcBPfzrzhn+/E/n/MvH/rxh/7s9Osnb4fIE59km5zHqqf6dTvWkm98osyaDGKAC7 K7hJbfoxJtXvdBGUWbIgMwrARPbslpEFGd99dTFwSj+5X5CxcVdmYSzIPm8tUprfbKuF77Sbg5M6 O+XeupDtbDZoXZyJRHHsbVdjdEy/YEgOYjHqMXlEj/vOq7nXhIP1MpFVAEj+f+0Pbp12w+XZ2v8F hP6pfmr6U9YBZV6hmCD8tJ3iVltcjj390On5M5WIuhFfULliJz15yLcyS8QDdolU9+7pTVC4NYur nmTWSW8suT87ITmroufJJWrpTaVvNesuAOJskl4n9QU5f/mGZUTwCeKCnJ4U1az58WmPq78/ctKR acPH2UlellzukB3PXaTmJF+sHj4WqQafC+suAA4WZAkzpCOARamIpgK4/fZ7/nPGf1951YWf+MQR FjuRsKqDJxysasBXLWe5IpA+TTKoebvjVBd1SM7ChLPpz+Pyncbqlp6rnow332en1x96XY1075F7 +zPFek9Uwvy7T707Z7dv4nupTq3pZeupmFD97CQHZj8nPWqv8H3x7R71qEMIt7wYf3D1t4NkIvm2 LjAKIKsXQbapkGHoZB10I8c7ZAf0EjYhzmLyxiWs0J/HZYectguAGjIWZPFXoiOALTEwVQEg8n/4 QaNvvGHGdy/757EnfzJh85de8sOENeiPQ82Z12vV/E/YI+Sx11chsvn4wV5fDk4OXAAUNP3slDNl lp4L0E8Jgakc0ZLop1wA4Wc/o/bq2RnPqkfcaLLUp1psArJLiNptP8uLGKdxpYLdIedsAcFwJH2a A4uTmgsYadUfMO95upIaX2p9a2FX8FhbYwJiine2IOd4h+y/sOmxAP731ryHsiTqn3vzx+OVzGtG AMTJZhVJbaoCuOnG/8Kcbdy4afToT8SbPP2pWTP/cOZXvvX++x8mr0rVIJKBD5sKssrHj8Sdepuw BxHyKieWvqvIAXw32XoqQGExFbNAntScCDpVCxykJY3bj6zIm7xiedLWSxYAN8EsMhGw08rZKU9n Uf+dWYAdyqxrB16L4Kw8kceVlkqisKV24JOl2sJ6JTv4PCmz9AWZKS2tfD4MK4GLmagRxThv+GyS YvrZKWdubkmwOHgWGx61XuFgkqcFWTRZ2LI68MlSM6Urs+SL4GAS024CZqep/abeNeYu9/HUpiqA c879Eiio/7Xy86c/PXfWGd9+6aW2C5YT1gnJkBtQcyMZOFTLPS4+J+wRT6fcZD2FwSeT7zTeAjk7 5UmZJRYnb4NZ1NFCrUJ46XKjRszk4ASGOFcIz9wEoEpKS11aEn650ngc/VQCnJsIdgxHFmRnPllq amRBfubOZ3Lj5iZaTs+dWfAhRnDWvV+4NzfkZTFM747hmkuKfnbKzYIMXQbUnf6fq2X37v6Al8b3 BXWCufq44PAvrlIptVVRra7Mys0+TR2dMtnzm6oAzj3vy8+/MBf/a3Gacf6HFuD/7n/ESp0iGZKj wkq1GVYiSURFj5hhZxo0LQtcbnacYvBx/J0GZMy14qlnW/Vz3s17FcR1gEjLJBqKfEhyhgcnyIYs yDg75eNTHUoGtfz5s+Cbrg6ByF3n2I0Iq7Gyk0OxAkk2X/R8LilHEW+9CxW9GcfNQHAWTGT5uNMe IgRJVkNz6QKgWhRlVm52yBBjpKOGu5Pn9x3KWyZOZD4vDiZ9k+hCLI/OfLJUx3Rzbz4WZHzaJGWS e1uvqQrARCxilEEsgC1HADmtAWg+onlFVe/nXQAy3diWiadTDj7V2X6n9U81xDgH1g/xf/P/9qmc 3eIrByeoNhwfnHL5qQ4lg5psI7CxyCrCMMZmoN4jWAPFbunYBaDi7JQP8ylM6/7nGFbkxUkhH8FZ 4kii2+QtvimNq8KyIK6yOdshe5tjWM1IzhZkfYec9h3DNUVavgKw1eVghyxp1KBrTvXq8Zows1QB 9OnT+99vuNyiZ4EoVuH+mgPJCMJ9umKNy4H5NNvvtNr3KLsTDs85UHPqtlNnMWPx9lV5usVXPzg5 dtUT+LI/yMenOpRcgLo/Sw5cTzEEuUTdvZEEwoy0bXKzeg5uuMBYxv98PCJ4XQbxxluQRSebAzEG AQnLEoN8PCyxn5J2c6DMwkFUDE4+BxhisrAgYw05/urjJ/55Ytp3QMaWDfMH9R2ye9OC2iGL0TEH Jw7Rb2bydctMBTB06KBf3nvTcZ/8uLnkNS0pGVZzcHaCnj6g26fkU50Dbb34OLl31RMJz9OnOhRn FsDXc1uG7s+iH5yyivgVL0EsyKF/qrEaq20H/jeTfU/Tz59eIE+up3JwcnP1VDVnnJnzdMMFBHjY 54eN+8m4sTePjSRU7gvDwVApX2Q75L4PtlrUF2Q3dwFW91yUPuAZujJLbKeex8mqWcC7dsxFx/j/ 4TCRdv0uQJPy1stgTcjTDln0m5m4e2ejAhh3yj/ccecPdtttF7vCoWe9Dl3NKTvmTDRDUecFWlj1 qQ49lRr6L1dPZfWdBkbsOJW2WNKuRJ0Rf8qHJcnyuoWe2zLz7zQkUL/4OvSE6lAPnfeX8/CLs5M/ L1e9nojSJ3TzqX4XIA6uWZHPZZbWrGCat6vHjoWuQ9RdALLyhtMX5NB3yEEkGDIX9VBK6ncBZmVa UDtk9RJhWQj6hguYFpStF8OBxtO9GGSjArjyqgu3375XGqPVffb8zxTagID/1wHqncd5VcQ36E+1 fBex3czQZSs3n2q4o+PIhLcSSqIgbp8S82nQRhIsfcqLAYKU4cEJHZCzE3gGvSCr5Q4yHIROVqIK 9VsM0vjgpl2nHJygkHWcd0ofmtxwgQUtdGVW2lNmt35ZkIPWyeoLsniU2AVlWJt+XWvQWVozzKBm iDqXxWSHjOjCrDRZAItvgXyIg1ZmiY4ew8mEZzYqgPTeDX3LG7RkSBqnIHacmFBxYgk36ymYS5qc rKL15NXIh90J7yNUxfCCm/DAhPTeeos1iz8LNm1KOxvijwSz4Pyf4cEJ6PSb1aVXISINrs/y4Qg3 OEu/0iLzBVniwvJ0O6D/Uq2nUgs3wZOojTJfkOGLrqw1QafNlq+zbnzyX5hD7yF2RHIXYIZOsgqj ZDgKOm22HJcyiQIAxrypADCkfHyqkThk0quTkLYn2x28+ZolXgDhup7qaU4y8cmpsDvJpzoHSQHN BSnbkro7VqCOAPreLsN8FjKP0oegP9XZimWM1mVLEa5bVrZXWlQwhypTpWvWFRMx5oWPRCIA5pLH PgcLclaZWXXmOYijljUtQ1/0SGKcj8JiVXV/F2A1QHEsDXdB1q8DzCqlZQ5VACIZQas5lQEtWyfe SMsWzqvKcx629EA9fn1IBJizT3UkEfKkcOj+LJJ3CgtIVt8VfSpzlr/XEylt2o0c+LPIgpy5C0CF 3YmxAE3Fz2KB0P1ZRPUpV5pbhBOjKvFECDcpoHg2eX4dYIzZ8fYRnKfEFuXJgnzQaQcpXIE6GCJa U7l7Y6vm/jpAhS6HKgCMSuxOgUqGt6tA447pPnvBDcGTRIA6N3yqVXQQ/K8CNYAEJwbosBybA/Vn 8e3gBKTiNMgF2dkbEXoqNax4cieOJ7Y+yTSEj0XQOaicCaGVhiQdQKALsthOffDJwozo0bIhLsg4 i8p9PZ6sDFbk3PNKsCCr5BE4rHoSnixpNeAVEmLYpuzqMxTjfKoAZMcpUuv525WP7gWduceTRIC6 JOiXUYX4qQ5UqmGrURrZEP1Z9Ov3Mo/WEwGQvS8+1UHnoApLpGVBDjEdgJ7PIpM8SdVzrTKbqL/n guzsXRAHQ+zyg9O8oMOeZGbV50usuCEGZ+EjorJCiGA4E8UiN6QvyJ5w0JMChhgtKylOM3RmyacK IHTJ8OQFi9oNMZ/imxdW5h70ViwMnvg4Kfji6YTuhYU0qvB4VV4kObg4avkQ+hCtJ3OKhOqS2CJQ U55X8mnYGbHVyKbZ8MHMi+lBfF4tyHqmocwpFaQDQfuzSIJh3xZkybAgPQxFnCSDmqg4Q+l5uP2E OUQ+3J44syiY8nUITicrFiZ9fXMvIflUAehnp+Akw70Q2GoRttMRk0cg/TtyGXpitzEcGrbIEpOT eSJAvc/ojLpLT1+CDQfFYrEJiFI2OPOpb/ksZArkU/3C3S/Enhc+GImARBjqrrORasiqsG/h08JB DnK6u01WlIrTbrgOht4uyOFGy8pZ1IdMNwV5B2VBlh2pJwPHgqxykAUXLSvmJSDN8LiUWxWAxFHD ESvQ7HSevGORujH6utGIzwniBnh9XHIs8UrBqXoojgA8O0USxSSFlbuvJKNOUpXLZyVEGR/FDKPL ag4Z/VHfOYnxdkmmsG3JLjmsZCKy1nnlAqCkSHL0hmVdwEYoXD8yWc3CcjBEbyWfhSfh07ISyg45 rAUZPAVpuCoACEZYC7K3miw9sUVYO2QxL2XrzJJbFUC4klHY3WpWA9cN7B5ewSAR3eKqkBWo4rSL IzSu5MQvVFoBjVq+03Le9qfzQCo7tuBcT/3BGLUncr2FhB1GrcF9eSzIPuRJqjdw0UqEFZx115i7 rupx1YzjZoSYjAOrhziuSyo495IZtUWfF2Q9WjagBVlWBiUPwf2g/1P7Tb3947c/dMVDoXTez3wW Qi/QW4dFkrNVDuZWBQD5EPNpiIkiQlkdctBP2cnho+Kh/wJs0Yyjdi9mWd3RkmSk4iEpS1+S2qw/ K70K6Dj62PWPzbtmXkCnjopZg9oFOsRxPxl32q9Psz6hKVUoCzI6j4NKSq3ErhbfiODiqLGJV7ZT SLLymw3uRxSIoaweeoIhD70LIQAhxgKEnggA+woVcxqQP4toiGBa8HD1wPZY8jeHkrwJiwMipo+5 6Bic/7NVZuVZBaCH7YXldRPc5znoDvscBaDABvephqEpXKfTQIVZbj/R7e1ejUV8EwK6Uw0Xhdx/ 8f0w2gT6BYEw4PwPLUBAKi1ZkP3UZOnWhVBcT2VnjE1RhnGnSZYjlZ8FYtxrl15J6nH2rCzIUGP5 6bIucdTQEIVy1YI6P+MnW9tpbCkKMT+LrHLiUxZ7+Ck9KDvkUBZklQLw+KuPP33O6SkxMaw2zyoA IAg0bM9w8lgsOQHd6dTDKAA1QD2OOgg3zoenPqycTsM1nyYXLcc1yMdPgjwdd6Bpc3qGgiBcT+US MvTcqyyhTVGHW8DzKAAFVg/OCmJBFttphrdPJZRJ7JhVcBZMZwmrcvO4RAH4czlrxcD1Sy6DWJDR f3gzTVkxBf+bre00iQiJ8iIItbLo63VpSTL8NJ6VrXtYwVlpoIhaZ1IVwIJXXv3yly884yvfwh+i tu2gvCiHgpAMrAhzz58b3AVODuYxvSYk06mfTqdq4LoZIYhPtfJIhzzTFyA90a2o2fMoANVbMSME oa2XLRoWh0Btp87Ez1ZDwS3IQVxyqUuyrZlyXA9ewIA8WfQEQ97aTjGDISYb9jDZbaR3QdK/iWIu 0uOOC8uX2sMEQ4ICwVkqhlePvnEMKtDmkqoAvve9m555+vkn//TclH+5wUMEEt2t2xY87KfqEoLc EHqKtD2IPvW2kznrmP9Opwp4QJ5O+cjZG5ac++90qnjKNiKIi1pyYDsNS4zR21AWZNnH+6/Mwo1I yn1akuoFJxXBdVhsTjiZ+OxABOWmiu4OKBYgOGGo6LBEhQSRDkBsTt6GZSm8IWYa8kGSk6oA3vlw oxrG2x9uumre0r8sW+/DqPQ+iGT4f4UP7zt1LDzw4fQ59bROQ4+jVomdvP3JgcXJW7b1OiaLm7fB LKrnujOh/2cnSrLjFyGgBVleNNG+OWZl3hzF2JyVrZKhaLJCjAWwNUdZ1RPQ9RZ6giHPky8wFiCe PMdXAazeuGX6U8t3GP3F3YYeuN9Hh3/hG+csW7v1qnnv4i/xT/F6k8ZToUiG2E6xKPusNk5jjrKq U9e5eJh6WscS0KeatlPH8qw7v3muqgcZ/Qofx6AiNac7s4QbdxppyJkXDmhBhlO6WPM8jwXgguxY sHWfU28TAQiTEGMBHE+o9eZCud4iiCgANTuMBYgnpTFVADjkf2/eu48uXjvi0P0u+vcf4Pf4Iw/8 4iE7j/pI3z+9ve7837/9u0UfxuuQ9adCkQxR1eP8z7hT62JQs8JQVPWq86Fc8U2jkxvplVYAXDn6 yv2RjjsQqTlxPcUZ2+dskRTjSNNqpXBYC3IoZydKshXhNK9EogDkujLzZ92XZCyAe+aSldPzjIBB JBiqVmaFcm+oe8GrbjGOCuDdNZtw/l/8waa9+23Xq1vnZas3rly76YP1m7fr0jpy3x2+dOjOgwf0 /OnzKy95YIkncQFBRInkUlWPLb5c4uKDuOt9CMjpVHVb7nMCVW9jAWg7dS/n/t9qqTPR/Vl8Ds7K 5YLsXjjNWwxuQUZwlhqdz7EATARgLoG2Si6au0hV5XMiQBlsQA6GtiYo83rEC0Bez8y7VN0B/68Z ruhzKB7fXs11ZBXA66s24Gz/5vubem/XedPmre+u3ggVAH6Xr9m4au3mDzdsGrh9t08fsOPnP7rT +i2tnsQFSBCLz/cC5ExVj7yGuBYO92k/c+czXkm8dCYgp1PVZ/2+d2/vBciZGPspunqv9CgAOZN4 3m3RyfrsQU1JdixFsqb5fDmLzkS/qMVbSaYYOxZjfUH2PDOLkAnFn8XxVKbXnJ6Y01tHALGle3vN cMUESepN3gtgLrrRVABPvb0Wp/q1G7d27tSyYfPW99dvhv1/2ZqN+IVrwHtroAjYtGrdJqgG9t+p 51cO2wVxAY/8bW3mcQHijgXJ8PN9gwFE2XXzlAhAXQjn7cUnYTmdqldaPtViZzB/1d2UzJ/tFD4X uKED93T46XkhjjY4kIQSsi5nPN3w60Y+DVuhM4shKIvFgl6QvXU9zd+CbFHk0qhKLnUOIgpAEWAs QBqS0LhOcQTwdocsas0gnFkU7VCiZd3LW70WI6gA/t8bq697HMf8rS2tLZu3tGzYtGXtxi0fbtiy at1mqACWfrih5BGwZuN7azatKMUFbOrU2jLqIzt8bcTA3fp0/8ULq/75Z09/5gsXnPGVby145VX3 4xd1rJ9pqCUmNjeJAGSB81bnEspdAPrL4r/raf6MTg9Pffj+i+/Hxs5PSdYT9rhfV+O16P+9AHm9 nMVbJbieGCIUZxYIvzgYSj6OeG9Eek/lb0FOj5WVmkUZFNDBibEAVqY+UiWepwNAhIJYJWUzH2mA mRT2PBYA31+YPTIhk1QF8N8vvX/r0yvaatnasnXr1s1bt27asnXdpi2rN2yGFmD52k1LV0MRsBH/ qxQBcBDAP/Xv0WXCx3Yed+COz9494+Xn5j/5p+e+972b3COQ5djPWID8qephkFT3zSIXAFYT9zPe uMXgogDUcPRYABxKfaOaS9upfKr91NaHlbBHJNbzWID8Lcggf/epdyM4a8ZxMzz0ZwkuCkBJsiTg xN7OwwWZiQAcfyJDDMtSiGSH7KeRzPE8OmjO83QAsq+Q66gdMEneBBZkhAOgHj8XZNh6rx147Y0H 3Pjg5Q8mH6yVGoy8AHDPH1QA0t7Wlhb84v9KWoDNW9dv2rJmw2akA4TxX7kDQBFQzhGwCXoBxAV8 sGHzgTv33KlXVys9jleJOGXhROphGupcqup9dgQIUVWvJH/Q6EHqDx5+qinG8Van2E9Jwh49LDl2 bS4fxIKsVIRQinNBdkkebXnozyKRTf7falkxWT67nuZyQVYCjD30rDNmOX5xmjYnYVlyEVXTRzwp IMmGl720zDcVIY5zc8+fi0Opt7mlY0yi5+kAZIcsG84YY8zkEXEi8zA4Sy3IeMVWvb4qEzjVjTZR ATz34qJPjvvnOy+7fN2Sv1U8rLQAW1rgC1DKC7BuY9kdYO1mpANYuhpaAMQFbHj3w5I7QDlN4OZP f21i73333+OAA77znXMzGbz47PkmGWInz1MiAEyxmE+XPLskkxmv16h+bW9ATqdqOOLphNVEZVvw 5yeXtlPxZxEfB3+Ay1IWnBjrrqe+mU/zajv11p8luLsA9BVAFmQJAvdnfZAFObh9fAOG+HzDk+Wh Kx5CpmHfzoQhhmUp1FiQxWbjW7JhKFaQXhpOTNMPne7Py5W8J96mA8BWR7nu6p/p5ON1U4Pu8e2m RfNWPNwhN1EBfPeKG99d+PKHr768+Dc/qx6n0gKooICNW8ruABs3l3MEIjuAigvYoOICoBf4cPtd Bn3121fecPWQ/fY1R2axpLeup6Kqz00iADVr3noBhHVtb8Ur4LOnU16NTj5LshKPgOJORZ7lWOKb TpZibPGza1KV6IBCuQtAHxQWZJWGU9csm4zaQRmRZLF/OGg07SZ8Np+K+3SIOhdvL8/O64LsbToA fUFWznoB/eAYBadIDxdkWOzE4dGf9ApNVAA7dO/ceO4lKGBLKTVA2R1gE3IEIjtAKSngu1pcwOsr 1qGqoQO2y0qYxPUUKi54YmTVjep2RTMUSkJvQ3Temk/Dura3mrafn+pcJgJQ8Hc/cnf1B6/SAYjH pp4hwvDd9KGYuJ5K5iEfeqXPsmzRPOlYwm54uyCL7TTEgxMmxc9YAOw4x/98/DEXHQMXIegpEgqP V4/7aT7F/l7l+gouLEtNrriSyUA8mXRxI83ZggwxPuQrh4z7ybjTfn2aJ6hVN2RBDtG0oEuyV9YF vFbKbxersT8LchMVwKWXnAvX/d777Lf7p77YQEZ1dwBkB9iwuXRZALIDSFzAOx9sQMrAnXp27tXV KPtAGu+D7tPi1S2+ohnK2QKHSfTQfKqnCQnUNiLd9kqM86qqhxhDe6hWJK+CqGX25SydxrKZXp3e 5raU+Bp/VPW2ZkG0zP7kX9AvKQjlHvWK6fBzQcaGBx07/urjfTtgJBdmP82nYjsNdF/h7YKc160F gOP8Dy2APwdCvJt6urRAJdlPj28/xbjJgRxO+//5nz8c9E9Tuu/Stgmut3x3dAeojAt458MN6zdv GbpjZi4AqttiZPDnWnVsgCRhfv52nB5Gn0rCHnHgTL4jcVyDn55OHoY52ZoXidDxKh1A6M4smB0/ zaenzzl9yoopODjlzC0LwGVBXvz4YltvR8J6JIQeGdS82gqbj0sWZD9zW5oPJJSSfmZTD912qi/I /iQblswsXtlOQ3lTYvRTFmTJoR6jkmwf0T2+/bmPTL65Xtl6m9vkd+rZ5YAB3QxntH5cwGbcILj3 Dqb1GDYXtZh+rboniWTEOUS8NKMOyufyHnoByMEpUAWnmm6RZH+UWUdOOnLkZSMx40GDrfk26Xk6 PTGfSuCxsvX5vAg06Ju316rDPhNchkUTGfB5QQ4auEiyb7ktTaQiuDIepgOQ8NKgF2R9h+xJsmE9 VVZwghpih8O9C0Bo6++gP66yHiYCALHmKgAUOnHQ9pFEuTouAJkCt25tMVclRGrOvLCe9dQTyZD7 V/LnAoB58TD6VOY90DAnJe3SeX+S92KuR10+asIDE9S9rDn78c18KicNUXiHCFw8cfy8xTdEpI37 LP4sYlvLfIwiyYEmAqhYkL2KPs18ctPrgG/pAEIPy1Iz5WGyYfEulIw86QkVa9Y/xIGGZalJ9M3j 21tnFiMVwGEDeyCMP9LrUREXgCsD8PjefTP2AvBQMhAIdMnaS+B6evCEgyMRDqWwONP64JCjq+qD 1rmg89BnQQZ8y20ZilhG7adv6QDE+8Mrp7KoVHVllj/+LDFGEcojWDRkQfYhsYVkggw0paXMu7e5 LUORzKj99C0dgKh+gjYtYBZ8Szbsp+00qriGUl6Pkw3algN/FrVD9iS3pbfOLEYqAHAcHdERQEm8 KAJ8cAFQXRJPJ39u8VVeK/mLO1XAvUoHIKp6OUKHsjRX9NNPT6dAYZp0W1QAnphPRZKDdp8GeT9T qZmIRKBlRJJ9uN5CXABCF2PdwZCxAA5eDa/SAejXfYUblqVmzatYIVg41CULeuiHA+kqbBOiyQpd jCEw8qXzYUH21pnFVAVw7F49e3ZtjfdilBwAWhAF4MX1kpJzSM97GW9cfMqEgFdflBxkUBPmYm2g +dREDhOW8Sr6FBpllcok3JSWMh2Sc8jDa9UTyoyfj3tlPs2NMwvm2s/cln4KYfJe6Qty5g6GYk+C IUfdSR7uDzZs6ip4HL8zB+tnEvVwJ7dpz/MRlqWGKbEAPgRneSvJpioAXOZ32K49mgpQgwJ79+2a 5HGLz4rBwQfJsDguP6vyx3yq3z4Vuo4Tcy1DEN8tPwUgN73S7U7ZDiofKS2FoUgylVkO5EoX42wz fulKn9C9APQFGbu9bME6kCIfmvDHupAn04IuyZmbT3N8zZAPb1BFH/KR0lIGpa8P2S7I4jrqoTOL qQoAWP/xgD5JpHbogIxvBJTOi7bek4yASaj6/6w/0aeyMwv39il9umFtUOoVplJz8xZIOqLMPajz kdJSZk209ZnvON0IUrat6LuQbK+3kOkWw2O2ZBK2ztyWCQFGfdyfBVmX5Kij8LC8P6nUcnxhtofz LvsKyRrrYSfNu6Rfnp3tl85nMY6gAoh0O2DFPCGbIPwIzCcv1ZL6pZGSkD/VFgteOTIdjpg8YvzP x4tHQCZAchPmVH12ovnUgUSJ9MpFng4arW4iNyktdW29ytwjyeEyAVucRj3JCJinKAAlPPRncfkS ebIgL3tpmdpGhp7SUubOEwdDeAmps5OHtlOXcu6srdyktKyW5Gxz3/rszBLtWB71dkDMxLolf1t0 29SXbp264JVXnYly44Y8vBrQEzIpdQPn/9HXjcYVI9mGyYmqPvScvTJN4j1Lf5aURFevFlY+/OJv cILKUHUoYixJyB2MPdUmfMvck+pgfajckxStuUlpKXPqiT+LShSS+x9ZkOEHh3N4VuPVF+Ss+mC3 XezTlJZQj52024RJbXJsy2uq7GoIGSZf0FNa5iAsS7H1JD+Lz7daRFMB4HbA7ivfwpF+0X98H2d7 k9d48W9+9uFrr/ztL3/53vduMinvpownkuFmsGwFBERVDwVQts4IFqdDkg8xt6VFqg2qOu3Xp+EK z7MePSvD+3JEVR/0PeoVkP1xPXUjSNm24kNWC/32qdxs8X1wMMRWfmq/qdP2nTbrjFnZipmD1n3w Z8nlguzDDtln26ld2YZF4faP335F6xUzjptht2bz2iROVjRr5s96W1Ju/oJuRV0t4f4Hm3OloMTR I8N9Y72BR1MBoJZ35/wCR/oPX30ZZ/t6leLugAMGdMPvsXv2HNCzc3WxSy/5ofuZ0FvUPZ2yTRSR LYfitC4Wp9zYTtXciSQzjtqBMGPHqVzWs/rJWUpLwaiLcVYL8pO3PDn/F/Oz2ii4lChs8mDngXPW 2JvHZkU7Z+HTavp8cDBUFicf0rk7EOnM/VnydB2gPl8+pFr09ip164KNBVmdEuW4aL2JphVKWFZu XAAwZE8cDEdeNhIvlJ83kUdWAezQve1I3xN3BAzs/o9D++D37I/1u+SYnfA7fexuPz1lj1vH7n7J MTvjd+Jh/X905T8f/ncfPeRjw7/znXNFCmfN/MOZX/nW++9no5VBN3RPJ56dmq4OOSggC1yebKeY F9kDMR1ADqS06RBEVQ9lhIpKyMeP+LPoW2qXQ0O7c8+fe+8X7r124LVF0ALAn0UFZ2Wl0spZEnWR Vfm+ZJU0tFDu03JSzUqM83QdYIUKINurASURAHqVG7fNBl80keSsEtfl6TpAnXPml2fjPRp1+agJ D0w4fc7pLrc0hm1FVgFcesm56kh/y9RJ5x85QKkAPrFXrwMGbIff6px/Q/bb9yd3/uC//uuH+IPe pz/96bmzzvj2Sy8tMuyo9WIiGVl9qq2PiBXWI6D7yefgOkB9mKKyzepqwLtPvRtOpzg7ZRiNWRzJ z9l1gPrEyYuZSeYeSK+yh0Oxkm3KkiIIsyzIutk8HwPP3J9l8eOLFUnRDucDbM1RQHWIvTWCs5Bs OJNh5lWTBZjZOhji4HTZ1sswudBUKmVEvn92OXgXNcBMziP5yzEs0pKtGPsvtJFVAPWO9DGGivM/ tAD/d/8jMZ5N/oho3TJJpYYDG5xOM0wqlhxgQDXk7DpAnbyeLDcTSQZbiDGEOSB5CLereVXVY0bE fCqxtS6nSfQO8l1w2XrR2tJvn8rZ/h4qJBXwmZU/i8+pp9KQ82zda3MZz6KmyYf8LJhcxCulITa+ 1Zltfhb985eVQ01KMyJXgDNhVk3CkVUAducJsQBZOQLI1Zc4wLg/ij81/SkYTmE+nXfNPLtIWVs1 gfxdB6iPMUN/FthOVfZp7OM9zHSSs3dBV9XnzzdStPXI3OM+pbnYXsQakzPh8Wo4+U70leHVgPLu wJMlT4FCXkmvdCZ/1wHqnJkwy6XUyQc9k89fLlNayvTREaCBJGepAujTp/e/33D5ued92eWbJm1B 15Wh66lc/pG/rXwms9m4UdFx5uY6QH28oj92n9WiaBanbGVbxDhnKS0VVf1Wbff+LJRkl7KtJ2d1 2a6btuQr435BLk4GNTdT2biV/F0HqI+XCbNcyhjOI3K9heN0AHqO4TzlApTp88GfxaUsRWorMxXA 0KGDfnnvTcd98uORumu3sATLOXY9lUwnebqgzu7UWKwtl9cB6nzEnwVpzBzfKytxp7sfubvFKWNV NQlI3Gleo3yzyu8N9wqVAlAPq6EQpkRAspbo6ZpTaiuTamVBdn8T1ZJnl6gh53WJyGRC6zUqziw5 yzEs483QwdCriXbTmawyAur3s+bSdUhMJlklzHIjP/FayUYFMO6Uf7jjzh/stltbAox4XU/+VFZe ALoLQM4Cb5JPivUa9Gi9XNLO0J9F1NV0ZrEut9UV5jjuVA1WTBCOMwIWKom6A0Ft3ETuxVjPcejY EYApLZyJN2ynuZfkbBNmOZtKTxoSO4rjjIC6d6EnKOx2Qze1Ot5a2B1IGrVlowK48qoLt9++Vxrj iVRnVokiCu6th2+ny8uoc6+q120+Lj8eRbu2J9LaYr2whAhCTy8eg9ZbybZCjCuTm6gKlUQ92ylG 67JG5TIsS+HNxPUUniwqq5HuVJz5dOe1A1B/q21Mzu5n1ecr24RZeZWceuPS0wG4HHu+EwEokrw8 u55EZaMCcCnfjdvKJI66sO7Tj13/2PRDp1/V4yqXqrjc6zgh4boYO1OviDML9kC5dK/wZ5lCT3Jv cVK0RZJdLhFMBOBM1PU8+Tm+fCGTfQV9spyJMRoqgsOFbj51n5/F5Wz60JbcR6sbV9LumB6VnLML s3V0mSzIac+dlfqLrgIQbb1L82lhP9WrXl+lzo3O8p3gO62yi8tdTVZeG98qEUOEy5uoirAHqjfR MLhhS/Tg5Q86k4TcJwJQJMUyLONNm7C+38qre0XaDM3rF9spFuRcxp0qFLIgu9zNi2mBYVnmAhm7 ZL5vtRAsTAcQW0JiPChvrssdsuqneHzE6Lb/j0AFIA6G7i+A85lP0VUA+sUnbm6i0h16kXPVZ+Gw 3je5cEs2K9abqKiwOMdU9+ZTST1VwHvUbv/47XefevdDVzzkJv+irtnJsaoeL68uxm78WXRnlpzd UZ/26hqjfnE6zWXqaR2I+zhqOTYwOWsMyYz0CPaKamuh532IVEMohd3vK0Ihk0Y/xV/d2Q65IKaF iq1FGnMXaJ1FVwFICmj9YoxU51K+0wW0OLlPeVqEuFMlru6DnYqjXqleEERb78ZfXY87zbfeUIzD zvxZirwg4yQz+5zZNx5w47R9p6X61ZPK5X3Jfcp699dbMJ7FjQyjFT2dU771hpKfxaU/i7N59K0h 9/cCFiTA0P0OGe/LtQOvvfcL9yL82Tcx0/tTdBUAWDj2dCpy6ins79X30s3nBK0UZ1fk2J9FnFkw oTl26K23doudzY22XmynOQ6fFtSO7U5FXpDx8j5z5zPq2lQH7pF63GnuJVnXdzvwZ8GCrFpBkuN8 H0rrrckQYARnuQlZL0gUgEItDjtu2OJQihXJ51NTen0Tb3wQcOCVLMt+Ea4nlx2ym1ta1I2w838x /9kZz6YnMMlrpgqgQyq15ECb1lDw6wBkY+TAgxqoJWdv7ndFMA6LCtmBaVqmL/db+ZpvtGN/FpnQ HCdRF84yRlF8NF1UkxQoshcAuLn0ZymO7RRgdX8WB5vOgu8r8BbDk0UFZyVZDQyflcNwET5/jv1Z YDiFXxIsqA7OwIbT7awYjuJQ4anmHOzi9FTZuc/orF8A5+D0Ecq+giqA0h5InQ+VMSTVtx2LWsGv 7XH5ORFVfRG+05BbGaaDVGrCtphxp/icqE8mXmfoetNeNNQXqwiqel2MxdMkPbwyfRIRll5bftYs C7Kk9kivn6LTyX0UgGIodicHyYZl+oq5IMutNNjFpe1zIbZTLBpF2Fq49GeRNR+TmHuzTWPrgoNj aqGcWfSthQP1SijehVQBdEjokrZkSP2FvUdNLNUOFjixvRRkxynXWzgwOsn0FTP7tH4aTzt5r1ic 8p2zV/ZD+mk8bUnWcwGmd/T1uWaXYRfy+ct9LkA147Igp72vQFs4+WMqC6IlrH6hMHC1tXCQQ6Ro SXDgz+KMbcG9C+VFPuaiYxwsksVJBKBWDDkIOHAw1M96Pm8AqALoIBlpa+t5bY8cY9I28UFVLxFl RVDVKx2nmKZT9WfRUzkUUwUA2qLMSnvRKJqqXjefpu3PUkC2FdsRXSebqvlUt50WJBWuHvWWtlfz 4V87fMIDEy5Ze0lB2FbvquVLlLZ1oThJ1AWyM0Wh7JCL6cwC4MM+Pwwv8vFXH5/2i6yC1dFicTzg RKsi+ZVTOpzjY6cWfP/ZUgVQkgFZ4NI2OonBsCB26Zraegl2StV8qqvqC+JRppuAUrU76WFOuQ8h q/eRkFc4VTFG63rAXkpfLN+qdWY+xU5L7bew8fINgpv+6HuUVM9ORbOdVuz/Ul2Q3YiK5604izGU XaIDO60nzJ2xlY9pYU0Lzma8aD5Z+oKctq9QKIkAwIQqgNIbJxefQCuW6jYoIMlIbyVyk0qtmPY9 N59qHBsQ5lqQSMh6L4JudErPfKrbTouzKxJfobQz1atrveF1KXrJ9NY9b2t2cxOV+F6KfsdbIBY7 5vi+IYs9D64qNzGG4r0o6R6DAxWjw/qeLT1/FnxGGZkVY3biPVLMHbIbf5aA3L2pAmh7fRxIhlzb U6iPR/Xy5OZCtQIanXR/llSNTjihnT7n9Ckrpoy+bnS8z08OnsIVDOo2RH3jYn1chUo9LfSc+bNY n68QK9zl4F1Ut1O94ZILcoiyEVCfsRpjTUaHU9UbFlOMxVcIH7v0tha6hawgnpsZvl/FlGQ3RjKR ZP/jWagCaHsHHUgGtNTK6fTISUdm+OZn3rQYM9PzoC7Ufaf6hEKTpb6dqW6DMhchTzrgQJKLqarH /DpYkD2Rosy74cAtS2ynWJ0K5XDhLPdN5lLkQwccpAMo7ILs4HoLugA4e4lw/lfeHEWzRzq43kK3 CfmfhowqgLaXzoEXgDLSwul0xOQRzl51DxvCoqOOqViDJGOf3X7qlyQXLVjdjSTbna9Aa3Pgz1JM VT3kQeJs0zM6BSp11rut33CZkpdvYcVY92cRjx7rM8gKFQHxZ0kvRWthJdlBfpbCqlfcv78FTASg IOPooRSFOKinlPpN7iWVk477+TVvkSqANlYw0SsvMj3buTlHloxEIG27k3xLChV3qqaA5tNIopik cNpirNtO084PnIRDGs9Kfhb6s6SBV69TLlTDX6akcClgEnUhzAU5bQGW+tN2yyqs7RSEHfizMFWW szelyNoWORSkpCjUDZDOJjR2Q9ZUAG+88ca8efNi98OHB8XTKaVtkA9j9KQPoq1f8uySNLpUwCTq gpFeAGlIVM060zafFtbipGhTkp1Jcqoe1Hr8sHxknQ0t84Yoxs6mIO0UrUVekNPOzwJVb9HuqHP2 XlQ0pOfD999T3TqltBdkOdT4nwgAbO2oAHD+P/bYY08++eRzzz3X+oQ5q5Daemeo5VOdhralgBdQ 6xMn/izgkOr1Fs6kxduG0jafFllVj0nnguxM8lMNaZFLmOEYWahEAGr6nF1v4UxavG1IMk2klKKV C7KaenHqsSgJTARgEWbjqmRBFlc7Z0370FDa/ixF9AK45pprVq1ahdn92c9+pv4Q4k/ayqEQmaTU Z6UCAHC5M8liQ0VW1SuM9GexKE6Nq0rVfFrYgD3FnAuyezFOI0VrwRfktM2nzoQkiIbSiwUouO1U X5DTCKIW9Upx7r7N6oXigpyeDRKB5LC9YWZ1+1BWE23SrgUvAJz5Z8+eLY3dfPPNJg17WEZyYzId QNqzA239ZVsvw/0Ioy4fZb2tgqvqwZPmU+tCVa/C9MynxbyAWufMdADOxFhP0ap2MBZ/uCBzQbYo To2rSu+GS92ZRV0HW7SfVP1ZxAsgCPfpoKf+5Vkvq/7LuhT0cGJ0Pr0FWdQr2L0EkYncggqgwvKP /4wxJZ48QruTJxORpBvFvEpdJ0YxTiI/kZ4F6tHXjT7r0bNOn3N6pAebFi64ql7xEUlmNvWmApOw QErmU9pOMS/ilmVdjOf/Yv7dp9794OUPWlfcJBSnrB5Pzy2LC3Kq/izif0QvAPXu4NWedcasGw+4 EX+w+DbpBs4CJgKo2FdYj0QWTVYoYmxBBVBh9kdeAN0pwKLsOqgqPeWQg86zCRAochJ1EQD6szh7 F3CNCO74TGO5p+0Uk5jSgizees7kxP+GYHyDcxY2hepmHFs/tJ2CJNYHuQfXbn6WF+5+AWqFh654 KA3fbFsy4LIeMb7hai67N1xyQU5vQcZLAV0h6sfWxe7641L27LYFAX7mzmfwv4sfX2yxZt1MrRal Av6klw5g8/rNSoBDcWZJqgLAaR9n/goZCjcWgObT0JeDgodPy/SlF+wUuoSE0n8anTBTKS3IOC9N 23fa1H5TYT4NRR7S7idisqasmILgLLumIYqxmriUJDk4o1PaYgxLtaSctKht0Z1Zhp4yNO1ReFt/ SmIcVgY1N7Mj1wDbzc8imiy767wbJrZaSc+f5firj7/g7QvwG8rdN0lVADjt71X+0ecGtwNW6wVs TV6q9dB8mipeB5XLAheKEi4lJjJ8i3efwqhy7xfufez6x+x+k1IiEHS1TASgpk/SAdjNz6LsKnaN hEHLW3qdp+1UsU3DnwWXqIWVeio9MdNrPmziYdiIQ5ll0Tmr4EnUBS/Ojcp0LPcuWZlTaFXG3jz2 kK8ckkZ+aCs9dF+JHNHFRcJKH2TzVthEAOktyDJBcAQIxcMikQoA53yc9r/4xS+ec845FdKJOwKs yKv7StJQc6r7TvnjgADVyQpyGmKMTxHC0uaeP3f2Oe3pPx3MaQGboO1U33SqP1sM2+MFVG7eKSYC SFWMZTcvBkM30+p5K4d/7fBjLjoGX0CL6bi4IKcqybC9YdbG/WTcsM8P81y6nHUPZ0iVdRKrKMIB rLSrX5ZZZC+AlHbIVubIcSWJVADK4R8qAPxU9BsBAoHeDpiGth4pPa4deO1dY+5S8U78SYkAEwEI 2DTMp0zYk5LcVldL26kwSWNBFkku+DYobXnWQ3yLmUQ91QWZUQBpC7DUzwU51QXZ2TyG1ZD1WAA6 s4gApJcOICwZi68CwAkfyf/Hjh2LKIC+ffviD/rIK24KDAiKbj61cmJX51I4AuAPFtXSASF11lWq 6nXU1h0BJC1NwYMsHMgzJVkgWxdj/VwaireeA5FLowlRtYQSGJkGhPQkmQtyqvMlldOZJdV9hZtJ DLEVUX/bygjIfYWIQXrpAMKStPgqAGXnF/t/tSNAoLEAejoAKzHPVNU7eyWoqtdRWzef0u/UjSQz EYDO2bo/C8XYjRijFWZmcbMgWwx6dyYbATUktlMkGqTSUBZku+kAApIHZ10VLwBbiS25Q051QXYm GBYbiq8CwAkf9n8x/it3AL1nKlOAxb46q8qu3YmqemcTRx1netp6fO9VSgvsgRh6mqpIM59FBV67 C/KSZ5eo+gueDylVGVaVc0FOb0GWS+8kZtjBhBazCS7IqS7IxRQqk1GLas9KRkA6s1CMq6UupgpA 5fyvcP6vdgQI9HZAu+ZTRlCbLHbJyzARQAVDu+ZTZlBLLqKGNdB2WgEqpQWZmixDgYxXjM4sqS7I zGcRTyxjPEXbaaoLcowZKcgjcFa3mA6AiQAqxIbpAAAkpgoAWQDwMLQA8AWQn+qLABEsEOLtgGJ0 kncm9oqjZ+DkjrMaIwzLz9z5DDLM46q52JBpcaqHzqL5VJxZ6HSaUFCbPk7baXraei7ITcXPVgGK cTVJiwuyOLPscvAutqaM9VQToO20gRhbCZWl1DUgYDEWgAtyBWemA4ipApBUfzjh6yoApReo+Kn5 l56/85IOQF/94/VZt50yiqyaIT4hs86Y9eQtT75w9wvxCMtTVNVXA7RoPpWPPXMBNhBUeOcmvAGU zizVeHV/loTXI+mJALggJ1xyGz/OBbnBgpw8vxe901OVXqlc7ECyLXTTrs+tICeCymwt0Sg+9zbo vsl2S5bT2MPhglyNTgxayfHGnpdsH4zjBaASAV500UW/rfrBX1aMJ9BYAFvaeqaeaizfwjl5sBN1 nNWodX+WhAsNAwEaA4Qby9R+U3H9J7xakqCmGNekZ0uSKcZJhDPSs5Tkmsos9ZcJzaf6VeF0y4ok llELU4yridF8GlWKYpfX0wHErgQP0pmlJj3RsMhrngRyiM/GUQHgVI9bAHHaP6bqB3+Jf9JBqLsD g0Njy3xKb73GUy+pjPQ9TQxpoe20JjQxn8I0jXx+McCqR0TZ33vX3gW/37seQ+yKcPcn/jWhfY+q +saf6oTaeiZnbboI4HQKfRacs5KsGPqCzBVDmEv0acJs6qIxZ476pvKcsAAX5JoAbe2QE85O7h8X hwusGGqDEe+HiQBqctNtkEnwYoc875p50CNYuUg+3hTHeyqyCuD58k9FIkC97XwkBbRudKKqvp6A Cpkkejgx7snExXsf8veUFX8WprRsKhi2tPU0OtVEbWWVQM2U5KaSfP/F9889fy6cWZLcREUxrsnZ lvmUYtxUjKVAktAh2k7rcbayrzCfxMKW1DMCJtkhy7NMSabLkn6/VRK8C3+3EN/NGcfNwKczLFmN rAJQJn2Y/+uNs1oFoLQGYXHR0wHE3glBq0S/06bzLq444jHR9JHqAlTV14NmRVtPZ5amMmlFW09n lgaKQhV9msR8igVZWbZRFear6ZwWs4BoW5L4s3BBTnVBlqlhLsB6nHF6x478qh5XITgrtmmOiQCa LsjyzYqxWuJZTBCmKXk26Bith/KIFesCF+SmyqwkDobhLsgxVQB77bVXPaDDyz8V/xpiRoDkak79 /K/2r/ypJmBlgaOOs+kCl0THSaNT0zdXP1XGDvSl7bQeZyvmUz0zCxfkeqhFJxtbjFEz3bLcLMj0 emuwYiD8TR3+Y1txuCCnuiCreBZATnL6avppDr2ALMixdbJ0ZmkgA2IkK+YOOZoKACd5xPaD5rx5 8xowrQ4TgO9AcI4Ayc2n8uFhFEADadFvPYmnrRfDoH5OCH3dt9V/SQcQ23yq36NGSW4wL8mVWVTV m3yqY+8XqckyWVWSX0MlS43uZmnSdBHKJE8HIF9JOrM0FhhZkGMrs8T9TXaDRRBRwzHKQhF7QaZ3 oQlqxRlraewrbOjM0oBz8nQAundhcHEWRioAHPtx+D/33HMvvvhihRJ3AR577LH4G9wOoMPFUR// VDP/38knn1zvn0xeA/dlknsBhOsc4pK2HuwUT1uvX49E41713CWUZMRSqk0nomNif4RcSlRWbSXX 1stWlcY962KMCrnjNHk18Joj6ydKYmcTL46attMGnJP7s6CGSa9OuuDtCyY8MIHfuwaoJUoitvmU kmyik42tYaFO1mRBRszaeX85b8qKKeN/Pt6kfHUZinEDbrqeOvkBJN4EZfiUkQrgjTfeqD69w6qP o36FCgDF8IPyuBdAvy4AgQPQI+CfAooIkHQAsXdCXOAMJVs0Z/G+JbSdNuac0J+FYuxGjGE7heeq 0vcHp0s2RJSkWHLz6f7j9j/8a4eDLZ1ZGk9EQvMpF+RUF2RVOdQ0FGNDMY63s5cod9kKJlm+8vds whud6V1oLhIJM9dwQW6MWrZb8WIBgs74ZqQCQGz/66+/vrLWz0033aTDfe6551QplP+t9iN//8c/ /tFc7jMvmeReAKaeMp++hNp66jgbo07oBcB71AwlGR8SZZTDSV4d5iP9UIwb40puPj3kK4eMvXns xD9PTLijijStIRZOmKJVd8sKcfhp9znJviLtvuWpflmQ5VLbSKPjgtwYl6iq9VBzc8L0LjRnlaQk EwE0pZfQSCbehfLdbNqiPwWMVAD+dNdxT+RoGiPYid7p5pOVJIhabrxnIoB6wGUnFC8dwLifjIPT 6elzTh984mDzOS1mySTmU6rqm8pMwk910/pZQBFI4palZ2ahM0tNiRIs8Y6mlFJDAglTtMqCHOLO 3hBRwmJJrAv0LkwI3/BxJgJoCkrXycbIRxa0ypsqgEbikWSBg58ejE742HMb1PQNTKKt1z8kDIys hzrhteoQZpz/aTs1kWRVJkb0KY1OTfEmWZCbVs4CQkDXyUbdElH33VSQbF1G3bQhFtCd1aPSYDrn psSS6GTpXdgUr5UCvJylKUb9DviowchQecPjG01gVUc9TdvyrQBVAI1mJEk2deyiYD6F0+no60b7 Nuu+9UfX1kcN2xNVPVUtDaY1yafaN2nxuT9iL4oqxuLMwkQADeZXjqby3fVZGMLtG4RQ6ftw/o+a EZDOLCbzLkfTGA6GJvWzjCIQO8aQt1qYiJDu9RZVVxh0BLUJHE/K0JnFZCJiWxdCVxRSBdBEPGJL honYsYwQiB0LIEYnXtvTQJySGEMopeYEYgcC0CvSBLJ+e0i8zD0mrbAMCMSOBaAzi4n8yNcqqtHJ pHKWEQIU41SFAe6ByvIZNR0ADKehn51SBWux8qDd1C1yaFyVLMhR/TdDt0FSBdBExpKkA3Amvjlo KJ62Xv+Q8B61BmIg2dQly3EOZMbDIci9iVGvEaGq3nA2aT41BJWwWLwbLvVEAMxXb6iTjWo+TTiz hXo8dopWOrMYykk8I5nuAsD4TUPUMYrJfo/ehY3pxU7RKpIcaMYQqgCavFY0n8ZYd2I8Es8LQBSc ErIRo+kiPKKHWtB8muqMJ5RkarIMtfUUYw/FmJlZDCclYTZ1w1ZYDATiOQLQmcVQeMR8KnnRTR5k FIAJpeRlmAjAkKFuvIkUxRm6MwtVAE0khOZTw1coYTGEnsqFauZWEVHV8+DUlD/Np00RWSkQw3wq ziy81aLpFOg6WZWGhz9pEJCDUyS/IfGipAtA00mJbXdqWjML6AREFM1dfJkIwFyE4nkByFyI+6d5 iyxpToDOLOasYkiyXOmCiBj8mrflT0mqAJrMBaNP3QgrOE94YMKkVydNWTHF3DGMiQDMZ0e09TSf mkOLUTKG0UlmRBRhMdotyCO6Q2MkbX1B+Ngapv7hM+cskhyoV6Qteib1xI4+NamcZYSAHDLNxZg2 anP5kWzqelRm08dpnW6KyEoBOrOYY4yRMzsHKZyoAmguIaJFZvLe5rASlADnSJdqwFmAHxJz3qLj hObS3M/CvH6WVAQgxtAC4ELQwyYeZsiEziyGoFSxGNr6SPWzsCKgOwKYMGFmFhNKUibGRa0Lf7cQ v3R+icQ5hk6WttNIhKNKsiTK0eMTI7VY2MI40j92/WOGOUTlmiFyNhGYGPsKCX4J15mFKoDmskHz aXNGWZSQdRC2U9gGs+hCSG3qF30ZfkJCGp43fYU/GK4CxYWg0AIYdko0WbzVwoRYDG29SbUsU0FA tjXvvfyeCRxmZjGhJGUkm7q5+fSp6U/dNeauqf2mzv/F/EhtFbmwZAQ0T9FK22kkgRGXH0Mjmb5z M3f5jNSlXBaed828GcfNmHv+3GdnPGsyQGZmMaEkZSShmPmCLITDvZKcKoDmQkLzaXNGWZTgZSdR qUfV1ketn+VjENCvU2JKCxOAURMuvjTzJeycHrz8QWq+TPBKmcEnDh7/8/EIzhp781iTB+nMYkJJ LxPV7qQrWaK2VeTykfxZ9ANAuDt7l9MdVYxDz6Dmkq3eVlR/FjqzRJ2pqNnfT59zOn5HXjYy3J0b VQDNhYTJe5szyqIEF7io1COZT3E0xY6TIQNRIUctj3OpgsxbLQzRRTWfLpq7CJL80BUPUQVgSFgV g3fVsM8PMw/OErx0ZjHkHGlBRo46FQIg/lyGrbCYBGeZpOyiM0tUgYlqPpUddbju01ERWSkvum/D WE46s0TFHmlBVksxFOWjLh8VrhsyVQBGQiLqN6ZSM+LlpJDsOMPVwDnh1N5IJB0ngk5hO72qx1V3 n3q3434Wqjmmnoox3ZHsTjnw1ouByPEjzMwSA3ikfQUXihiE1SOjrxutgrNMtgp0ZonBOdL1Fod/ 7XBMx2VbL4OGMUZbhX0E50ylkMViCy1AYw66MwvvZzGUmQL6yVIFYCQbkZRDiNa7/+L7Ga1nRDZu IeyHlO1UEtLGralAz0VK3is7TnMzYIFQ2hsqnVlisDRfkPXdEt16Y6A2fITOLIag9GKRzKe8cDEG 4RiPMDNLDGjxrrcI13YaA5GVR8xjAXSNIRMuGMKXvCFyLajhg+EWowrAaO7Mzad48WA+Rd4OaAGM qmahWAQYFRkLW3uW76b+LDlIdhoPkeOn6K0XA7i5tl50hUwaGoOz+SNckM1Z6SXNtxbizMILF+Oh NnmKmVlMKFWXMV+Q49XPpxQBUbXI9qweGe4rYsgMdCVRMw3FaMWrR6gCMJoOc/MpvfWMgCYuJCYR xp1GYmluPqX7dCSw8QrDnU/F99KZJRJAOc+DHhT2DZ7Nwc29kchkVZgLcjzy5gsytxbxCEd6SpxZ qDGMxK2A5tNIfGwVNvcCoHdhPObmC3K8+n17iioA0xkxDNsT5RxV9aZkY5VjIoBY2NrvVG+cGg03 yuIXTUAtSvfpeKhNnqIYm1CqWcYwHQCdWWITjvQgJTkSLilsuK8QXaHEA8drjk81JsBrhuJJiG4+ bepgGK8JPgUCslw0zQjIBTmewBjuK+JV7uFTVAGYToqhcoi2U1OgCcpJoA4+PNDWJ6ipcI9K9ClO +A3MpxRjN5IhqnrmRo4K3HBB5gVUUcHGKA/IkqyeqUMiAYTfqYrUbRx9KmJsktAuUgdYWCdA22ls eTD3UY/dBB+U20AaZwRk+FtsUZEFWRjGriqIB6kCMJ0mw5Sn3HGaAm1YDorkBrpkXVXPTCdRgZuE 7TH1VFSq8cozYC8eN90e0mCh0NPU05klNuqmD1KMmyKqV8DQfCoLMnWFsVGbPEhViwmlmmWKZj6N DSrhgyZ+Q3RmiQ1ZNysW4RZhqgBMRcXEfKqnqWeyU1OyHcshmeIVrVfgOjrc412vBnHuZSKAGJAl REUsHtWVyE6IO84YhA0fEbuf3JNs+CCLgYBuPlVBKw3EWEJViS4NAkwEkISqifmUiQCSEDZ8VpxZ eu/am84shtCkmJ5HTfkE8ScNArJ/a5ARkM4sScgXSplFFUAEUWlqPuV3OgLNOkXl0yswqwvS6JSE s8kCx0CAJITVs5BSXAsCZdaTtzzZ+IDKa3tj0NbNp/W09RTjGGBjPMK40xjQ5BGTBZnehUkIGz5L 26khqJrF9LRBRTCfJmGV5FmTlPXcISchbBhjmKQJf55NVwWwZMmyPz/9gj+jTdiTpuZT5gJMSBiP 67m+kfKkukIomKlqScK5qfkU1mmlxWcuwCScsQ3C5aD4GNfT1ouqnqlD43Fu+qlmLsB4YGs+BUlG YEX1PzEzS0LI4tkrVuiKCuXvoR+HgTphc3y8HgF6FyaUDcNo2YStFPxxfbmotyDzmqEkQtJUjIG3 nuNhknYzeTZFFcDateuu+d5NF3zzykcffTqTsVlvtKlk0Ohkhbm+xlVXqF9AzWiLGMCbmk+pYYlB tfqRpvf3UFWfkHPTqEjaThMSVo/POmOWCs5ClFaDBVl0i1YaLU4lehxQzcQWXJDdCAO9ABJybqqT TVg/HwcB3TBT01VW3yGTWAwCcuuKnktIr2f+L+ZfO/DaaftOg40nRv1ePZKWCgDn/29fePWKFe8f OeLQKd+a+thjf/Zq2PE6I1scuaGnoh7uOOOBrXhKdvY1zadiO2Vu5Ni0xZesZjoA5gKMDVZ/UCDX vL9Hd2ZhIEA84LIC1CSsf795b0g8wuop0bTW3HHSdpqErXpWJLkxYboLJUSNvTuCs+4ac1d1PXJF Dn3fYkNuLMYgPPf8uZiCmt6dsRst4IONrQtMBJBcJBoHZ6lPHtzfcpCMPBUVwJo1a79z8Q9Wrfpg /6GD/vTEs++//8GF37wqB74A+rehWlvPXIDJXzxVg2x0au6H5C+ZCzA2cCHc2OjEXICxCauDk0ps UfP+Hl1Vn4MPSRJQsZ8V8ykIV0efykIhsUWxGyr4g7IO1NTJ0naaXDwaxxjSuzA5YVUDjqAw3MGZ pfoUKpDpzBKbtlxZpyu4pTYQfuz6x+79wr2zz5kduwk+CAKGCzKNZLGlpTgLsn0VwLp16//luz9a vnzl8I8eMPd3D73zztItW7ZAHfCvl09btOj12FPiyYMNzKf01rM1RwK5eluv7/W5wMUGrmvrq8PJ KMmxwVY82EBbL64WFOMktBsEZ/HglASs/mwDMaYzixXIDT55qJ8LshXIqKRBKjWxnfL20CS0G+TM phgnAas/20CMsSDDOo3CdGZJQruBGOfspmHLKgCc/797ybVLlyw78MAhv/3N/65YsapTpy5bt27F ZIw67uO77rpTklnx4VmxPFebT5kL0NYEwXaqXE9lOdMVyerIKmVsNVqoevTo0wo9C7z1VKYTfkKS i0SD674EO51ZknAWeqJSkdq4ICcBW6ECUI4qsjjIvzIzixXI+JyJx1CF7xu+d6f9+rSRl40c9vlh zAWYkLaYT6uXC5FkLshJIDdIB8AFOQnYigUZCwKWhfE/H19RJ32yrECWO+BxBqnwGMqZd6FNFQDO /5d990dLl+L8v/99sx+EI0D58F86/5955menXPS1Xr16WpmeDCvRzacVd5/S6GRxXuqpOeX1o+00 Ie16wU66P2TCJvh4PfMpnVlsyUaDjIDi3kKzXnLa9SSZC3JytqqGepIM5cvgEwePunxU9XbfVtPF qaeet4Vu2ePWIok8NMjlzB1yErD6s1gTsCAMPWVodY4bJgKwBbmeg2HOxNiaCmDjxk2X/ct1b7/9 7rDhQ+fMeWDZsvc6derU2toKLcBXzvjMpPPPtDUx2dajm08rtPXMBWhxauRDUqGt5wJnC3K9cDJ6 69kirG/rJVGIqhxfETqzWOEs5tPq6FMcmS7betlZj57FbIvJUdfTyfJiy+RsVQ0N/FlsNcF66omx vq3nNUNJ5ETMp3JXqKpNHIgkX0CSVvhsPQK8DsCWbMgOuSJnds6cWeyoANavWz/l21e//dbSAw7c 77e/uR8XAeD8jxQA+MH5/5sXfBX/aWtiMq+nZpQIcwHanZd6GQF5j5otzvW8AKBaho8Z7E6DRg+y 1VZh69G3O7rGkGJsUSQax1EzuZcV1LIg6xkBdWcW6lkScm565XDC+vk4CNS77osLskXxqLm1yJnt 1CIui1XRmcUizHo75JwZySyczHH+R/6/95athP3/93MfWr58BZz/1Zn/9NPHTT7/TPgCWJyYzKuS zZBuoFbh0/ih06mVCarpdwq9sgq+QEikipzkT2wC9cynIA8fs9PnnA4tQOzK+aAQqCnJvEfNooTU XJAt1s+q9O+anjpEd2bhgpxQTrBQqIQLFebThNXy8QoCNT3VxdDHS3CSC0xN82nODk7JKaVRA51Z LFIV4wEWZDnf6bc75eOsl1QFsHnz5ksvufbtd9494MAh983+v2XLliP/H6YB9v/Tv3TKNy/8p86d O1ucFR+qqqmtx3kJTqcTHpgAC6oPnQy9DzUzAjLTid1pbXyLr922CltbTfMpJdmiPDS+wtdiQ0Wu Si5W1DMCMhGAXZFokIbabkNFrq1mBJycnZgIILls1NxX5Mx9OjmlNGpgFIBFqlDIVjsYIjWgCuHM zU3DiVQAOP9/f+p05P876MD959z3YPn8D///zYj/h/3/oovP6datq8Up8aQq/XRakQ4Aa18+NEM+ oK4O2xO3C+bstTJB9YKdrFTOShSBajHGoqGcWRgVaUVIaD61grFpJdX+LEwE0BRapAINLhCJVA8L NyBQ7QWgR3HSmSW58Ij5VL50qJOBAMnBNq2BqbKaIopUQNYKAZs/MY6vAkD+/6u/d9MrL//1wIOG 3nff/61YsRIGfxj/gfjzX/jUt6ZMjMQ6rMIM23MwX9UZAamqt4ud5lO7PGvWpu84lf6YtlPr2Bun A7DeXDErrD470ZnFriRwQbbLs2Zt1TpZJgKwix3mU8lUr9gyF6BdwvVq4w7ZLufqO+Dz58wSUwWw bNmKd5e+17179w0bNv3hD39cvnwVLP/lKwBb4P8P+3/+/P912WLyXrtvWs3aKjICSsZv3ldvC76e vFeCnWxVznoUAV1c1eGftlPrssEF2TrS6gorQlp0Zxb6vlnhr59OK64ctlI/KwEBJBLCL/4gN34z EYB1wRBllmKbP9updWLJK6QzS3KGFTXoIS3KfpM/SY6jAli9es2/XPqjiy/6/ulfGrfffvsseWdp +fq/0v1/nx73D1Mu+lq+z/+Qg3qXJFsXwSJXWAGZFqc0hIGSnAbVijorIMtXhEnUbcFnELUtkg3q qSfGDJ+2BV9XF8r3zlblrEcIVDgC0C3LumyITlZ97JgL0Drh6gqZCMA6ZP0OeJX7FrkAVCu50XpH VgGsWbP2u5dcu2btur479Lng/CvPOOtzn/nsGPj/4/x/wgnHXnLpeTnL/19TqiTYCQJBbb31F09V iKg8JFlEekXc743/ZJhTGpzlU11x92kabRW2Tj0BlZie9GQzhSVja+A0n9oi2aAePSMgxFgys4h3 gIM+5L4J0afo9w3lftSOB7jb4btBaIH63RfflfsX9O2+4/7kr7kK86m4T/PChfTmmjvkNNjq1oX8 5QIEscgqgGuuvvm991YeMHTQS39Z+OKLCy+eMvVr53zpc6edPHLUiKuu/lbPnj3SmAbf6tS379TW pzc7uJoOF9Sp2+moSE6DM82naVCtqFMgQ4ssywUOVOoOMP4kJ6Bv3ytStCavnDUIAQnxhUmEzixp CEaF+TSNJljnTgftBA0LluI3/vgGw6fTkAfJdItPnr5W5MZ2mga0JHUikJMpLZIArPesHv6WvyiA OCqAVSs/GHrAkNn3PfDOO+9u2rTpuede+pfv/uir/3TalVdd0L37dmnMgZ91VueK9LOf+eiV+pCo sdDv1OKc0nxqEWa9qrBWnPXoWbg0FP4sYtyjGNslz1RqdnnWrE1Pu6hcIunMYhe7nml4zjfmTNt3 2l1j7pJvn922Club/tWTBZkGarvyIJAX/m6hyjTELE52CaO2x65/7MYDbryi9Yo/3fQnuWaIehaL nPV9RS4d36J5ASx45dWXX/7r3N89uPy9FaXo/9ZWsN5115369Om9ww59LHL3vypq613OkYrDQYu5 uY3TJb0GbdF86mAial4wy4st7ZIXbf3COQvn/2I+/Hvt1s/aQABCiy0RgrO69my77pfOLHYFAwuy updOab0hxnKCsttQkWvTMwICr0JBnaxdkZAP3Kv3v6pq5tHULmFVm1LFvvbAa4ScBl6sxmpBhoZl x/12hEsy/jNPWZwiqABeemnR5En/unjxO++9t1zO/1/+8qlX/Ov5vXr1TIO+z3VW54r0ubeh9425 ANObQcYCpMe2ombdmSVPXxFnABs0JDyXPL/k3i/cC/Pp7HNm+9CxPPVh6ClDJzwwAcFZ61as48Ep pZnVtxaEnBJkWS7ozJISYRHjpfOXqib4ybOOWpAiq4WqnKaF9CD3HtgbscmTXp2UJ0k2VQHA7f+b 51/5xhtvlfm27jRgh0OHD/7qGePPv+Cr1okHUaGYT/VtfRA9D7GTkk6GC5z16RPz6byr59196t1w LbPeBCtUBMSZBYpkdTEVf2wREG39prUldyH87Lj/jrYqZz0VBMQ1nQuyddkQpFs2bUHlEGxsNqy3 UvAKK9z+YaBmZha7IiFyix3yKf95ytibxx502kF2m2Bt4lixdvlaRSNPp1NP5ld2yLnMmW2qAnjj vTWvL/hry9bSN2mP3Xa+5Y4f/ucvbpx04dldu5pmtHpj1fpf/2X5X95tk1RPZjdJN+T1e2nmS0nq 4bNNCTDTSVNEsQuItn7zhs2Q5JdnvRy7Kj7YmABvn0pVQipcebkZSom2rvWmc691yBVyS8LWCaPC CqpcK9KALAvy2vfWHv61wwnZOuTq9AqEbB1ytVuW9SYyrNBIBXD/q6vv/Fv3gWO/gJv/9txrt2k/ vmK/QXtu2Lxl7aYt6zr+rt6w+c1V69XvX95d8/Rbq//fa+//94vLr/5/iyff9/rcBSuXfrghw9Ha bVq09Y9Pe3xqv6kqWJ0/1gng4CSZTlRYDn8sEqiwSHPHaZFtRVW8tic9tqi54nY6SnJKtLEgq4+d eF6k1FAxq63Id8M7F9MQg4qTEp1Z0oAsVMWLM41WCl6nLsn45NFjyLo8CFU5iVhvIsMKjVQAv395 2XsrP9j/+H+47Sc/vOMn399v/48sXL7+q7Ne/fpvX6v4/cbs1y7+w5uX3v+3S//3zX97cPEP5r31 74+9c8/8995bs+n0j+54xSf3/MQ++ckaqBud4NZLR7KU5JguACmBlWr1rwh3nOnRFknm6TQNyBWb IS7IaUBGnbycJSWwUq2+teBakQZtyQioKqftNA3ITDOUBtWKOvWQFq4VKQEXsPm7A95IBbDr9t36 du88bv8dPj7iEOT/B+XWTq1dW1u6dW7Vf7t2bu3ZtdOQHbsfMKD7/gN6HLP39p8a2u+sj+307WMG fvOogfjzLr27qksE8vEDG8h2fdruQdxh7x3yMSgPRyFXcVBVn9Ls6GD5FUkJsu7MQshpQC4F9PZo C0zrP7h/Gk2wThAQZxbeo5aSPOgLMk+nKUEecMAAVXPPAT2ZmSUNyJJhARdb8IqWNAhXaK+4Q04J soDNXzoAIxXA+UcPvHXcvido2ZUG7dDt9lMH3fypfW/SfvGfPz5538uO2+OiT+z+nZG7n3vErl/8 6IAx+/X72G69d+vTrVtno7ZSmsKUqu25Y9tVCN36dEupCVZLo1PaMrDz8J1VE1DtwQ017eaKWT8T ATiY91479VKtdOlpmqTGQa9y1gTdstKe0G6927YTnbt1pmdvSrTBVtXca+e2RSOlhgpbrX4brnz+ CksjpYGXNmzb7KoDPzYwpVYKXq3YbOQwkhsgOTyWu5ybTRva4v83fJCfHAcuATZtS/TH1YlPmj7L AoYEJJ3s1i1bqa03hBa1GBMBRCUWo/yWjaWEtfjZsr7tDzEq4SMNCOASNcnMQmeWtERla1vFSNGq aPPHOgEBu3H1RuuVs0JFQJaI/JlPPZni0q2W25YL2ch50rfcdCPHd8BTBRBfSpESac27a9Tzci1n /Or4ZC0ConXr1KXT3PPnElIaBN55+h2pltr6NAijTpFkHpxSIowF+YO3P2hbkP/Sdk9ySm0Vtlr6 ZDmYen07kb/oUwcATZpY+epKVUwWDZOnWCYSAfGgphhH4mZeWAfLzZs5t0glc3wHPFUAkSShQ2Go 36CkV3+16o1V1NbHR1n/SUkEsOHDDVzg0iCMOnWw1NanARmLQ0lb39LSebvOq95cRVeLNCDrYrzk uSVckNOAzEQAaVCtqFN3N+VXLw3gWIFXL12tasYujpDTgIw6xXyKzx/vzEoDsuyQUbn+5zTaKnKd ec0ISBVAfKmuCAuhmjM+yvpPUseZBtUGO06KcRrAherm9Ztn/n8zF/5uYRqtFLzOigWZ2/o05IFe AGlQraiTOtm0IVd85vIX4ps2QMP6YT5V2YVw/idkQ2iRilFdGAlX7MJ5veGSKoDYItFScdkpzafx UdZ5Ep8NfTMkplTrDRW5QthDdHupXPpdZCbWx16hnuc9ydYJo8IKqlRmWYcsKzDCsp686ckbD7iR rhbWIVeswNji03xqHXLFbo0LsnXCUiGvBkyPbcVVC5KoJb0WC1gzqN415i45ieRsX0EVQHyRrlBq UscZH2WdJwVpt15tGZJp2bMOWZBKGmpKsnXIXCusI62usGJxoE7WOnPZ/XTt2fWFX76AvRHXCuuQ 2xfk7UtfvQo9uPXmillhxVpBMU5DDBTkvJpP0yAWtU5ZkGXzpuIN+WORAHw28fv4tMe79uiKanNm iaQKIKao4MNc8bLRfBoTZf3H5MPc7yP9VCkGO1mHLEj77tVXVZ4zNad1YlErrPaB5FoRlWHT8tUn JZpPm0KLWkDWiv6D+qtnqZONyrBpebFI77jfjqowD6hNoUUqgE28kltkZlEP8uAUCaBJYUCefuj0 K1qv+PMdf+a+woRYjDKyVvQf3LYgc62IgbHxIwK53+C2Y0ieIFMFEFNgJLsJIp1UoggGO8VEWf8x 2XHuPWpv7jit461Auvcn2iBTz2IXtRz4sVBIUhmenaxDVhWC8A777KAWZO7s7UKWrc+ex+ypauZa YZcwamvPtjByH1U5/VnsQhYd904H7DT25rETHpgwZcUUu02wNhFjXNSKjAAAIpoXwrFFQCR5z6Pb FmSGtNhiK/XIVm3f4/fN34JMFUBMgdGv+JKspzSfxqRZ5zHhOfjEwaoID052Ces7zuGnD1eV50nH aR1XjAqFJ6IiRQVAyDFINniEC7JdntW16Trugz57EBfklIBDgaV0WAd9vg0y9xV2UYtKBTu3w792 OP63S/cudptgbbJVw1dPv1adZGwR0FUqB33uIOhZsE+WsAtbrRS8Ht27cPgX2nbIeTqGUAUQU8JF 2bb7kbvvcvAuqhZq4GLSrPUYXjOVawpL25CThogimZY9i5AlFyDw7nXMXr137Y3Kqa23SBhVyY6T a4VdsHptsvZiNZYFmeZTi8DF8Q1qrL2O3UudmiqSiVpsrrBVjf/5+EmvTrrg7Qt2/7vdaT5NQwxk B8/zUhp4VZ3iH4TVWDhzQbYIXMQYCzJcOOHJcvqc0w/5yiEWm2BVOuTdj2hbkOVskgM+VAHEnEQa nWKCM36s4vYpySubJw2cMYy0CuqqerTB5L1pgBYjHowhFOM0CKPOIycdOfq60dgAAbIYnehqYZG2 iLGSYfqzWGRbXZXSxtJ8ah2y7swiMmy9FVaon53kq8cF2aJg6PsKi9WyKp2AftDTv3q58cyiCiCO wOvOIVjd4LZHbX0cjg2faU8EMLIUoy5fa0afWkQNg7/aayq81NZbZKuqknt6sERgodBzAfCuL4u0 AXbE5BHjfjJOJVxQC/KH73wIM7XFVopcle7MAg5UZjkQBi7I1iFLZhYJuLDeBCvEvkItvPAVUguy chrirXUWZaNih2yxZlYlBHTvQn2HnJtjCFUAcaRdFJzIBaiWNqYDiMOx4TOiZlOnJjhRq+JUJFtE DaspPE7hQgYjqi7GdLWwBbnCmUVtiVTlhGwLcnU9XJCts60wOu24f1u++txshqwTS16hrBW5MTol Z5KwBj0zS8Kq+Hg9AhWbN3z16GBoXVoqthbW62eF+iZNLcX582ehCiCOnEN/DKdTJJIZespQ9Tzv Po3Dsf4zUCGLFlm9ddC28OBkF7LUBpOp+AIo86nwT6nF4lQrtlNZIuhB7WD2mZ/FLmQ9aYhKVkcv ALuEa9YGyMy5YJdzhTOL3cpZW8UmTVYJ+fxRY2hFSCQcXXyQrVTLSnQCurt3tQogH16cVAHEkXmc l+B0iutkjr/6ePU8dZxxONZ/RlfVqz0QVADqdFp9AbjdpgteG+1OdgWgwh6Cynk6tUu4Zm30ArAL uTruVJx7mRHQLmq9Nt1piI4AVjjTdmoFY+NKKtyn9R0yvTit8GciACsYG1eiu3ur0wf+N2d3wFMF YEeQ9P0Qo0+TM60Z5kQP6uRgm9ZAbX1TROYFJBZd94Sk+dQcYOySYj6V0N/YVfFBEKh2ZsFf0p/F gWzIcsFs6slpY2+GNRn16LqV5NWyhgoC1dEWugd1Psyn2U667JAlQjbb/uSy9YpcgGqMOYsFoArA jugy2MkOx221VNtO9R0nL1+0S1uvjdnULbKtdmZB5RLSIresWWyRVSkC+oJMu1Nyqai5IFOZlRxs 0xpEJ8vUIU1ZNS1QcatF0/IsEIMAlCxKzwKTqXzs8mc+jUHG4iNMaWERZr2q9KvfpYzoXPIR0kIV gDVBYjoAWyh1V385kaJyIcw9vS3U1fXo5lPk9U2voSLUXNN2KhsjyDm0AEXgkMkYGdJiC7ue31uO /ahcQlrysRmyhctuPTSfWuRZc0G2WD+rAoGatlP8PTWGtsRDUjWJYsVWzaxHJ6BfbCl/n7MYQ6oA rMk80wHYQql/QlQEjvpRhGHf0//SVqOsRxEAXtHcU9WSUCpq2k5RJz2oE4I1eZwXqplQMimji7HK zKJ+KMYm9BKWQeIhlX+RSXASksTjsqfXTQtSLZPgJiesQ5b1QVUr5lOGtCTkTGeWhABNHq/OBaie ytkd8FQBmAiDURldx0nzqRGyOoXqZTrBZui8v5x3ydpLTp9zepL6+WxjAowFsCIhWATq7Thz5ktm BZf1SkSM6UGdkK1s2XUXAKUCUNpYcf1N2BAfr0kgZ9GnWc2yLMh6lJDqzPxfzL924LXT9p328NSH s+pebtqt6T6N0eXMfJrhfDERgAP41bkApdE8SXI0FcAH6zY/+toH0x9d+t05b174P69/6zdv6L8X /ub1i2e/ed1Db//+5ZVLPtjoYJK8akL3yWHy3iRTI58QseNJbWKgTlI/n21MgOZTKxJSz5kFlWNP jytFcaXIkZOOtNIWK6kmgAVZmU91XQxBxSAgn7PqBZmOADF41nwEy8W8a+YBdbX9gOZTK5BFjLGL 0J1ZUDnWChW+Tse35Kjr+b7lzHyaHFTsGhrcaoGD62PXPzbrjFlUfMfGqx6sF8+Cf8pTzuwIKoD3 122676WV9zy7/KFF7/9l6brXVmx4dfl6/fe15RsWLFv36Osf/vr5FSj2xsoNCecguMdpd7IyZfU+ IVYqZyVNCVCMmyIyKdDgOw0VAM7/0AJUuEqaVMsy5gTypK03H7XdknrGimr3aSXA8M9ilu+E2J+d 8ez9F98/47gZz9z5TEVVFOOEbNXj4sxSLcbiZ8EUrQlRyxWhei5AqZMOhgnx4nFdo129f3h82uNz z5+LNYRmyISoVy9ZrWqovnMhT2JsqgJ4ccnaK36/+JfPLn9z5YYNm7c2gLtla8u7qzdBTXDx7Dd+ 8+KKzfjvwvxQW598qqG8VGYQ6IyVEY8/jgnIx5vm0yTkZccpWdOS1MZnaxKAnuWqHlfh4PTkLU9W F+CCnFxsQFgd72E7rU7CcvSUoye9OumCty8Y9vlhydsqcg0NjE4ScMEFOYmENHBmEY8hpmhNQhjP 1sygJnXmyXyaEFTsx3ULWfWCLJsNXpsVm7B68Pirj5+yYsqEByYMPnFwRVV5ugPeSAXw5Jsffu9/ F7++omTV33OHbl/82I5Xjdnjx6fufQN+/3GfH//jvuXffW78x32uG7f3N47Z5fA9e3Xp1Lp+09YZ f1oGd4CEMxHQ44zZSz5Z9RIBJK+ZNegEHrz8QaBW3o/VP8xtmVxaGqeeSl4/awABdUCFJNdMSk8x Ti4kjVNPSbK65A0VuQb95FnTM4ieWQnFo7EzCypnSEtCwupxHErh3YaFt6YYc0FODrmBMwsq57UL yQlLDRBmLLw1o49zI8nNVQDLVm/6yZ+WrdtUMuZ/9uD+V5+05z8O77//zj127dNtIH6377rr9l3K v1132b4rFAQjB/W56JO7fWvUrv16lFIH//r55Y+89oHFWfG5KjFcM3lv7GlqkAggdp18sIIA3B0f uuIh2E6nHzq9JhymA0goM+LMwjNSQpKNH5floqarhW4+hYdqqj3Ja+WiW6lOBJDXIbsfl/ifS7x0 RR+4ICecFHFmkTWhokLxGKL5NAlqHJkQ43bWo2eNvm50dT15Mp8moZTkWXEXqrkgi+YFOxAGZyXh 3PjZ3CzITVQA8Pm/97n3VG6/0w7pf9ohO3bv2lxrgMKH7dn7wlG79uzaCXEAv3zmvQ/Xb05vMlzW fPvHb8fBCTF79TaUvIw64XTwvpOEAE0el+vo68Wi0yRigrFBGYpxQoCGj8t+qCJZvTzOOGpDkvWK NUhpkbBmPi4EGrtPoxj3FQmlpUGchaqZn7yEhE0e1+9iYLC6CbGKMrpxsebFliCsawFiNMFHTAjk xi2ryXn+5aVr571asuEPH9hj3EH9qtFc/6M7jjnqMyedeMaLLyyo+Fd4CkBlgL98c9XGJ//WllnB BK63ZdTrh5ULmXvrXU3PYKck0ycX89bMJZOkZj6rExDLXgMVgFz3RfNpDOGh7TQGtKiPIDRaKbP0 fU9FJeIdwMuoo+JFeXFmkWDpGJXwkaYE6t2jJg9Cw6WS2PPu+qYwaxZouiAzI2A8sFGf4g45KjG9 vDiz1HMXQmEqs5IQNnw2N3fAN1EBPLN49dqNpRCA44f07dalsvCvfnnfHbff8/6qD//25tsXXvC9 anYf36fXzr1L363HX68dcmyI25Ni4lpTMzGS6mSeckW6x85EAG6Yi0mkOtmpdIDm0yRzQdtpEnqG z+o391bc8kUxNmTYuBgXZCsYm1bS1Eatm0953VdTntUFmkoyMwLGoBrjEe6QY0CTR5qKMUoyI2AS wobP6laHoP1ZmqgAFr23HkT69ewybNcehmj0Yv17dt2733b4m3dXb8zB1QBNnU4xUok0o7Y+hsA0 VdXHqJOPVBNo6neKR5hNPbbkyLuP70TNXDKxa+aDOgER43pRAChM82kSmWFmliT0zJ81keTcRJ+a Y7FV0vCaIXpQ2wLeoJ7cmE8dsKpuwmSHzIyAbqZGlFlBOxg2UQGs3rAFNLt3bt2hnNuv4ucznz3p zLM+h7888KAhP7z2OzW5Q32Av9+8paXxVYJu5ixhK41TT0nlDNuLzdlEyRK7cj6oCMB3Wl272DhT XW5Snrqfdz0RQD3rtPte5a9Fk2sXaT5NMu8mRqck9fNZEBDvwgbOvShGt6zY0mKiYUHlzAgYm7D5 g7kxn5oP2WJJE+9Cybkomi+LHWBVQkB0sjIpIcIxyu3XYGCTv3nmcy/87hf33AAtQM1iW7eW4gjw 0xoino59NvyQUFsfb6rl0uMGkb1SM/amj13/WNDvXjxKyZ8yFGPdfFrv7sDkncllDbSduplWQ0nm ghxvOujMEo9b1KeaRgGoCpnrOypYKS+6wgaBbzph7itiozZ5MB/mU5OR2i1j6Myi+x4yaMjuFOi1 6RkBw718IakKQBFBUsALv3lVeqx9qFkOqPqnombHqK2PN1/mtlOkY8S9DHPPn/vsjGfjtVXkp8SX rOY9akJGN59ySxRJYGg7jYQrXmEsyCpRZdNoC7plxSOs+2TRmSUeQ5OnmuYCVJUgWJ2Jvkx4Vpcx XJDpQR0Pb9Sn8mE+jTrq5OUNdYVoiJKcnHbTGvTsIeHukJOqAB579M9nf/XiUlLA9/OQ8K/BrOvh 0433QzSfNn15ahYQVX3TC6gZsxePsHoqxock6GCnJKxiPGuuK0TlT97yJJRZV/W4KtxPSAxEVh7R xbjxgqxr61UIDH9MCJjEnZrUwzKNCZiHv9G6EEOW9GuG6t2Ao6rV9/Q0n8ZAbfhIPsynhoO1WMx8 QRbrjjxisRusSgjkYEGOrwLAsR93AeL8Dy1Ac5lAOEDgkQAmGdQUB5pPm8tDrRIxjqb8TsdAbeg+ jZrFbTLolKcxECV5RFhJZtAGteELjfLwIqMKICpz84MTzadR2aryultW0xogwyj/4OUPNi3JAjoB cFMXW+Kn8QEVBXihWgzhMf/e6VPABTkGasNH8mE+NRysxWKGzixoUbwAKMZR+cNI8NLMlwxDX3Ow IMdXAZxwwrGf+eyYpnxVKoBNSAeI/wv5x9B9Wg1R3kCaTw3nHDsh+VSLaq3es9TWG1KtLqannkI6 wMb10Hwag7O88k3FGJXz/p4YhNUjhslZVWHeRBWVs+7M0uDCBan22oHXwp/loSsekgNt1BaLWd7k pmEhQzGOISSGiQBUzTnY08dA5P6RHJhPHUPDoVQFvuka7Xp9kIyAeISOb5FmCgvy3aferT5nTR/M wYIcXwWwx54D1XUAjX+UCuDtDzb+6KF33np/Q7Pi/v67+QEVY6D5NOpEQlupMmqY2E5VMdUEHQEi oTZ3Zqn42NARwJCz6N2bxrOgQsbsGVKtLmbuBaDv7KmTNQQeyZmFkmxItYEYN3UBUAuyumRUV9DE brogD5rbTrmvSCISd425C+mZnrnzGZNKqGoxoaSXMbkLQC/PvCFRCVccKEyuc5Y7XMJdkOOrAAz5 njC07547dEPh+e+svex3i594I8iUAZhgZdxomnpKYaH51FA8pFik7zSe4v09UQmr8oapp6RykWQG lZkAj+TMUrHjpLbehLAqA5OIctWTQ1HjZ3VtfbjJe835JC8ZyZlFl2QuFJHgR12QeVdrJLxRnVmA F1v/Q75yyMETDo7UUMELY3u88HcLcUnT/Rffb4IiB+ZTk2FaLGNyA67eHK0L8eBH5Ry6P0vqKoBB O3a/YvTun/jI9piPFWs3/fDBt3/+5/c2bQ4sKEA0cPg8mORG1n11aD41eRUjxVnoO04GO5nglTLm CRfUI0zeGxVvJGcW/f5L+rOYo44qxqIp0EOvzZsrYEn5bJk4s4CP6GQZCBBJWiJFqusLMv1ZTDjr ziwmOzeUOe8v5437ybgRk0eY1M8yikAknyyUh/lUxSGGaz51PPVRjWTMCBhvgoq2IKeuAsA09One 5RvH7HLG3w3o2bXTlq0t9z63/PsPvrN8zcZ4M5TJU1HFAp3k3aeRZiqqmxN1nJHwSuGokkzzaSTO +o7T8EFKsiEovZhoDE3C1NWDNJ+ac47qzIKa6XdqjlcvOeGBCfgdedlIk0AAinFUyFGdWaLWz/KK QKTMLFyQo4qNKEr0XOONK8HO7fQ5p096ddJpvz4tanOFLa/fNGy4IOse3yFyc6ECAJfW1taxB/a7 6qQ9P7LjdvjPp/+2+t/+8NbrK9aHgiyqjRrjovnUfHJxLlVe0NAN49fkQWYENKFUUUbPBQiAJjUw ea8JJSkjOyFD2ykeFG09zXrmqHvt0kt9ocX43PRZmRFybspKd7IwXCj0qEg6AjQlLAWAF5vIUZeP MrFR4yn4IaoZofnUBHJUZxaTOlmmmkBUtyx9h8wFualE6ZezGC4UWJAHnzjYcDvdtAMFKRBDjPXM iypfY1g/TVQAncv/vnnr1tiu+39buf7Zt1Y///Ya/OJSgE8duMOOPbugzjdXbpj6f2+FAiuq7RTj 4t2n5pMb6fYpqZYZAc0Jq5KRcgFK5aEHO0WllKR8VG89tEUvgBjA4aY78c8TL9t6mcm1C6p+irE5 5xhiXPHJM2+LJaMSoCQbEtOjfswXCsPKWUwnEClbdsWCzFjOprIkWhJz00LTOlmgmkDUeBZVQ9AO hk1UALtuX8rkt2rd5r8ur2Gxf3/VBwLx/fdr5/mb/uhSGPz/7Q+L8XvxfW/e/MjSD9ZvVk8t/bCU Ad7/nxjOIRiUHn3KNa7xLEe6tkeqEgMgE1AZvkRDTxmqnE4POu0gw0dQjOZTQ1YxnFlQM+/vMcRb s5ihjRrPiocRzadNgUdNiaQqZPRpU7BWCsiCLD5HVqrNXyVRrxnKHwE3I4rhXag+fGr1luvu3PQ2 xFbiGclCHGm2fY4Rz6LvkEM8iTRRARy6e8/OnVrXb9r61N/WVMzNv17+7yeNOUP+8sUXFpx04hl3 3H6PXuyFd9a+sqykO0AKAPW7YfNW/Koyxw/uk+18G7YOt0al5jEMDpFqg1YOGcKxUixqIgDVKKNP o8IXp9Nhnx9m/iyT9xqyimc71SWZqUMNUccrJisGOTcACNspF+R4AubmKYqxIecYmVkMa2YxnUAM 9+mKLRwX5MYLcgw3ZIpoDALxvACC3iE3UQEMH9hzvwGl6P3fvbRy4bJStLb8/Mvl/zzvkV8998Lv 5Pe+3/3kzLM+JwXg9v/r55dv3rK1a+fW847e5dK/3+3iTw5Uvxd9crd/O3GPs47cKcYkuX8EJ/mz Hj0LTqfIExupdZpPTXAhfkbu94qkZBENC3Q0vOjLBHW8MmI+1ZOExasq30/F9tZjLIAbweBl1Cac xXZqnplFVRt6YiQTOD6UwXKh4oHx6Qwx+tQZw9gLsrMe5qOhqBdbyqi5QzYRgBiZWUyqZZkKAvpJ BClXzPnIgix+oObPZl6yiQqgf88u44b1a21pWb1hy82PLEFgv2GPYepHCMAzb5V8B2DtP25wn0N2 73XYnr3V7+F79jpglx7dujhKRmjY56bFIomFviWSTVXTJgpYILaPEy/6ciYtjD41QR3b6CQe1PTs NeEcu0zQ2vrYo476YGxnFqZojYo6Xnk9KzjNp/UYxnZmiTcpRX4qnu20YodcZICNxx57QSbSSARi u1oEvSA3P4QfvmfvMQfsAJSvr9hwxe8Xz35x5fI1jWL412zY8qc3P7zsd3976K+lTAH77dR9/Ef7 R5qJ3BTWzadMB1BvWuMlAlC10SXSzctCbX1TzlAhq1stcBCK5MyCRxgx1BSvlQISfUrzaQOeMW61 kNoYnGVFUJtWwgW5KaLYzixNa2YBnYCeczHGh0/5s8CRU309+VNNgM4sbqRCIvmjijG6Jwuy6BHc 9Dl5K81VAGhjwuEDTti/L/6wYu3mn/zp3Ytmv3HpnDdxyP+XWr/I+Xftg+8sKEcNDBnQ/ZsjB/Yr XwFQzB/anZrOexIdp2QEpPm0KeckBXhGbUoviRjrF33Rs7cp6iQFqDRsSi+JJDNTXVO8VgrQLasp xiRi3LRyFhACkgtQvmLmcII2n5oPM0lJOrMkoRfpWTHTmt80LPXLDjm4Gy6NVADICHj2iJ2/fswu A7fvijEvX7P5paXrXliy9sVav4tXIQnA1u26tOL+v+/8/W4DehX3/K8rh0LMFRnp/YlXWMxx+sfA vCoGUZuzSlKSl1E3pZdQVc8bLpsStlKA5tPGGOPdaiF10gvAipQ2rYTpAJoiSuLM0rRyFhACsXMB qhq4IDeWJXFmiaFhoZRGIhA7EACtyEkkuKBvIxWA4jhqUJ9/G7MHEvt9fO/e+/Trtm//7ap/9+7X DZcIfOHQHa8Zu9eXDx+w/XadI81B/grT6NR4TvVEAMolLNIP8OKKu9PnnI7fSA+ycFQC9GcxlOR4 F1DLJ4S6wqiSGak8zaepirGuyWKK1kiSGakwzadNccXOzKJqxnng/ovvn3HcjCdvebJpW0UuEDsX oILGBdlwQZYdQpGFLb2xSyhK71174zdqQxL+qXttRK0kk/IRVADo3w49uiCx3wWjBv7w03v/4FN7 Vf9e++m9L/n73RH8v+cO3Tq1Io1g0X8k+pSXUdcUhYS2U+yERl0+avCJg2O8tEUXzYjjZzb1BsB0 Z5aoSUNVtcr3DJ/5Xrv0ijgzLB6BAM2njWElXJD1RBjBRUVGEKPERXEJTsLgZ5pPG0yCOLPEyMyi qoU1b94186BHCM6zN7FsRqsgie1UffKU7UcCCqI1n/fSYhKQ9z3GiHEuhSQnXHBitBvQIwnFGCMN VJkVTQUQ0Iz609VAJcMNQAbsueGcvBWKcQOGCZ1ZUPPQU4bi2lFcPjpi8ojkk8Ua6hGg+bSxbCS0 naJyxgKYvH2PT3t8ar+pNx5w4zN3PmNSvroMF2STBTmeT5Y6moouIN4EFeEp3bIVI4kaEOkLMnNm V8uMMIktybPPmX1Vj6vgz7LwdwuLIJPxxiiqFrmeKWo9gepkqQKIOtGRywcqGZHHGf2BhIkAojfI J+ITYDb1BuwS2k7jz0rBnoS3Hrxz5/9ifpKkiVyQ60lNctspat5/3P4qOOuQrxxSMPGMMFy1s4c8 w0wd4TGtqO7PQvteBcPkCzK+d8o6LVe9xJumfD8ltlPBFWO8jJZtuiDL5WIx8IpfIWMMG9A7bOJh o68bPezzw2KrWgJNB0AVQIx3Ktoj1NbX45XcdhptJgpcGn6nyUdPSW4qybG/H8lnpwg1KO/ce79w 79zz58YeL8W4HrrkFifUDH8WFZwV+3Abe2YDelA/O8XrNv1ZGnATvEkWZB5Nm0omdE9KURLPBUDV T51sqvsKumU1FWMUQPwmHDDH/3x87BUDwcjQ1KCqsNIBUAVgIh6JyjAdQD18zNmbSLCMH8Z3+tqB 107bdxrOTsYP1SjIT3VNenRmSSJUkZ4VO0aMa3ukIZpP6zG3EncaaUKLWVhPPaV2jfF+uCA3XpBj JwJQ1fK+oaZiCX3fJWsvmfjniXD8aVq4XgE90zBziOqUxJkltnc6ahO8zLYQW0QNHwzRukAVQKPJ RTJYOJ3ig20oAfWK8VtSkwwTASSUK8PHFWc5qRo+VV2M4ZGNxVjOlrEJ88HGBMRMnSQ9Ms2n9SBz QXbzAloRY/2MKhPnpv+et2JLjEXPSA/qxjMOK1cSTVa42dTTfhGsSDLwinU6+Vkm7SEHXX+IOlmq ABqJHNxNYThFzp6EsXbyLWF2WcEtiWT0HXnQ77+3nU+e7FQNTeL9xIrl7ZBddix53KnL3obbFgxE yd2nRZLVH7ggizyIijCh7TRcAXPWc3F/S2Lc01UAksTB2RB8bsjWgkyVt7NZDtF8mjYcK5lZVCdF kqkrTHXWQvRnoQqgrkiI2wxUaAnDGrnAVVNmIoBUFyO9civu06iQ5tOaU2YlgtqZMITbkHCW0KrY YxFtPbdEwtCKxSn2jBTqQf3bl2TgurKGkmxdkmXjB3NFkvyjSaa4IM+GaD5Ne2osLshigxTlY9qd L2b9krUxoHQAVAHUlVV9x5lQoHkZdTVAW6r6hFNThMdt+Z2CFT/VFQKD3aFyrqMzS9qvki0XAPRT D49M6OGV9qid1c8F2Q1q7A7FHTdJPIvqrUgy/VkUELvOLHQEcPNShGg+TZuMxQWZYpz2ZEn9wZl7 qQKoKxuiMEuSekrVTvNpNWWLOk5nr3eIDcmdRhISlmQUwS1wSQZr8iydWUwoWSkjW6LkCzLNp1yQ rchkjEpw/lc5z5CDOqF3ISqhP0vFFNjdVzAdQAwJj/EI0wGkuiAzhDOGTMZ7JDgjGVUAdSfaou1U /1RTWw8aKSUCwNaKDnsVAm3leiSpU/xZGH2qmFhU1cf75BTnKVspLRQxmk91ycGloWrlhLY6yf1e xZHG2COVM6oVzvRnqZgIuwsy7wWMLedRH6R1QSdmMRGAWtWhcFT1y7km6gSxvAmB4PxZqAKoPa26 t57dTzVj9kDcuu0UFzcga+NVPa56eOrDJi9qccpIIoCEqacUMfqzVEiOXaNTccQy6kitn1FpPtWn wK6+O+rkFqq8Re9CcKM/S6oLsmzoxXejULLqcrDBmU9ThWN9X8FYgFTnSyoPLh0AVQC1BUNyAVrx 1kMbTAegg7arqlc7IRVgSR1nhUBb39zzUy2E03BmwcrzzJ3PzD5nNiW55hnVikIWNdN8muqC7Ga/ FWIrdp1ZdEmmg6HdRABqX6HMp/p1JCFKnf99Ds58mipS6ztkZgRMdb70ysPyZ6EKoLZgWD846eZT bu7tOkMqDYuaSGrrKwQ6vR0n/VmsO7Ng7p6d8eysM2Y9ecuTXCV0SbYuxjSf6nitG510NZkKfecP CIjSEH+2pcyiP4uIVhpiTPOpmzeX6QBSXZB5L6AbMUYrYRnJqAKoLRh23adVG4NGD1J/WDR3kTNx 9LAhfRskCrOE/dS19ZJvOWGdOXhcIsqSX2wpNJgOQFBYV9WjZtHW06anv4C2LrbU62Q6AEUjDWcW VDv3/LkIzprabyoXZJE6/VYLWAWsfGLoz5LqgiwBdLIEWZk1VlJNICzzaXozaDcRgOqnuDPzhkt9 4l6a+RK+UHeNuQuhxLYmNCx/FqoAas97Gnd9Dz5xsGqs4OZT3QUgeUpkmT9m7qkWZeu2UzSh+7Ms /N1CW+tmiPWkYXQSMZa5C5GM9T5bd8tCD2k+VdMkb7Fo96xMH9I3qMN/wb93Osw0FmT6swjhNBZk fUNv5b3IQSXw64GfmvUvVFjm0/TmMQ0xRm/pz1JzhwydCL6AFhV8YaUDoAqgxossejI9kWbyFx6b e3XilYi15HWGWIOYN225ACgIDHaqFgaL96jplcu3pMj+LCnZTkVbj1UCh6gQX3DrfcZJErRRrZWL LaV7NJ8qFPIWyxbcygxyQXa2INOfBahXvb5KLZi6TiS5JGNBVv4aqJYhLYonFmRkq5l+6HS4+SQn XL0gQ+FbZNRpeBfqO2SLx12Ls59JVWl4F2IgAfmzUAVQQ/B0M7Utbz3VTECSkd4LKXjt7jjFfMog apm7NIxOqFxCWops30vJdgq81NZXLD5p+GRVHBWKLMk0OqX3sauoWQ8EsNiofEmtG2YtdjLtql59 4FWcGwd+bOChZx1qsS3sACc8MOGStZdM/PNEu7tBi510XJX1XE6q/0wHoDiktCDTT7b6NZGtha3M LKoJWZD917ZQBVBj8ZRpk724rRWWnk5pJAJQsyNerGIztDVrgdajm6ntLnC83gIikZLtFDXLZDEd gHr15B41Kxdb6q+zBGcVFrW4pOkBPlZWPBFjLsiKJw6oB084eOgpQ2FYtrsghxV9akW6qitRr/Db T7/dZ48+dpuwGyBjt2+Z1AaHC9WuePrY6gaNZGkkAlCzA7b43o28bOTYm8famq+g68G3T7wL1cUf tn50Mfbcn4UqgBqTLpohu2Zq9RKq9gprdEopEQCQ6lEbdAQAELEIiSujrQVOPy1Qku3Gs+j7qiLb 9HRZTUlVjyboz5LGrRZq7rBKMLGFLsYAMuryUaf9+rTz/nKeraVY1UPzqb6nsr4g252sHNSmLxp2 h0MjWUouAGqVOH3O6ViCrJs27cqAs9rSSDCkOo90AOrbh/O/54cRqgBqyFtK3npoiekAxNom9jeL Lzwz9+gw0/uWoJWCf6rTs52CLQMBKtaEsx49C764x199vPXNPa+3SCnuVM0gJdni161xVfJqFDM/ iyzIdhMBOJu+gBrCqUbtkHUdn63+058l1QXZ1jTlo56UEgEoOKGYe6kCqBRm8cPpvWtv6HKsy3oo kmF94KpCOZeK/c1iQ7y/R4cJfROcTiHG1t2nA1rgLEpXTfVKGj6isvLIZiulUQRULZbNYy46xuIF Imrs9GdJVVEofsL+h0QG9C7U7Or+4/ZXf1/MW1pSFePQZcNu/8Wqad27EP0suD8Lvvjy/lrXd9sV gxzUlp53IeCEYiSLpgK49JIfxpj44QeNlt8Yjzt+JKUMajKKUCQjDewpJVGXrtILQJ81nP/hdHrB 2xcc8pVDrM8mjr5Fvt4ibVU9PaitS2y9Cou8IKfqzALgTNHqTIwL7s/y8qyXFWrrwZvOZjCUhmSH nNIZtcj+LHIVgniShyIVIfYz1bNeKP4s0VQAs2b+IZ4WICD5wHkJfqejrxt95KQj0+h2kb0A0os7 VTOFdVOdS6FrUFdS8yclAjCfUpLBNqVtEM2nKcltdbVFFuOXZr6kgCAsK41s5xL4htvaoG5wNqcF bKjg/iz0AnAm86L+TsO7EKMosj8LxdiZGOP8rxL14dQAv0vr7YbizxJNBQBM0AKc+ZVvvf9+ni+s hkJ9xOQRKW3ui5wOIG3bqX4k8zwJh/UVx32FhTWfpm07xVQyiNqZPOvmU3WveHF+HCzI9GdxJk6F XZDTS6LubO4CaihV92n17VPqSJnWgOAk7KqDBTlhD3PzeEoXW+p8gvBniawC2G67bn/603NnnfHt fGsBUhX0wtqdxOiUknoFsyaaablILNWpLHLlhRVj+XikZDuFUOkHJ88vlQn9FdD9WYoWR+3A6CSS zHQAab8psiBTjNNGXdj6of5WetL00i4W1p9Fzx6f3g65sKJbMXA5IKQXOiQ1+7wgR1YBjDtl9E47 7fjSS4ugBVi8eImJPD3/wlz5NSmf+zLF1NbrOXvTu5VEai7sZXXOXh/dn6VQYRcOVPX6Bov+LGmL tKQmlZlNu0Uf6ndjO5WPHcU47UkX8ylW40KFXThYkNOeu1DqT9sFQHGQRaNQ11voiQDSyEQeioy5 6Wd6F1tK/0WP47M/S2QVwKt/ff24Tx510EH7QQvwuc+ci/91M2F5akXuwxOreJ5GV28susUpjbhT 1a6oALANovk0bbkqpt3Jge0UE0cP6rSlt/pTXSi9IcXYmYC5aaiw5lORZGTAdYO6sK2IL096tlOw 5b6isALmZuBIFqaUpGlcbClD0A053m4tIqsAVq58f+WKVYccetCIj38MsQDwBaAWIKrU4jIVpeST DPlRawixvBtVPd46aAGgZBl52cgQKYXVZ8ncUxzzqbMLqIvpK5SJ/BfTn0XeWXmL04AvyZYK9bFL g6RJnQVcNMTCBklL23YKH3iYbeb/Yr7JXOSyjIMIamXIUVYi+drmEmbFoNzskItAsukYdTFOzx6J boi519sdcmQVwPIVq9599713l743aNDeJ5zwiQ0bNn52/LnIEdgUOgvoBAoYR+0gEYAijAsdTp9z Om4RT/XdpjyDQJHFWBb3lCRBvAC81R+nNPBMqi2a3cnlBdTimSWXMGUyxUVotGhijDl148yChiC9 1w689u5T777/4vuLIEvVY8SiIRF/qQarF9CfBRpSCbJIlW0xRbdi1OLMkl5IsmpRYgy93cVFVgGs XPH+kqXLluJ3ybIBO+34j+NP6t59O9wUSC1ApFdLtPVyn22kx4MrLKp6XL8hZ5vgRsEOVxAQw0tx THyizZXFPSWpwGsy9uax0GdNWTElpSZYrRAomvnUZdyp3HDprSUk7Rdh1hmz7hpz14OXP4h1MtW2 cHhQ1+LCXl0QhYvsoFJ1TQdSOG+KaTrteUxVSGJXLosGUCgxS++naOkAcERUgaviI5weW8zjvV+4 d9q+0+aePze9VnyuWbQtaS8a/l9vEVkFsHnz5qVL3lu6FL/L3l1aunr9jDM/N3DgztACXHP1zTVn ffhBo+XXZ7Fw2TfR88mq6rJ1923pSdTdt84W0yMgklyQxBbOjE6YssO/dnjaWur0BCN5zfACdXaM KZo/i0sxhgxD84s47bT3W8lFLqUasDYiKfRDVzzk4OhYKEnWk6innQiggKbpitdBVmMHXyVxsvM5 m7rF5ULUo2l7Fyr9IIJZ8Hn11jRtEWzNqqBnwS/+KW17pL5o+LlDjqwCALVNmzZBBfDuu8tLvgBL 31258oPRJx4HX4C7fjoTioC0Jy8f9Yv5VP+G5WNoNUfhTFWfY4Z+Dq1Q5lN8MtUm3kHcqZ/T7bJX ODJNP3T6VT2ucvDtlHQAukOmy8E6bstNIgA1KBxKL3j7gtN+fdohXznE8TB9aA6+02rRgB4k7WB1 tFKoBVksKPL+pjrjcmAopj+LjFr8etKjDS2DcjQoiIOhnMYd6ElFS1jYnNnwrzzvL+fhq+RgQfb8 vqE4KoBtWgCc/9+DR8CiRa/98p7frFu3Pr3lIJc1y3uY+4tPeN+pSwHGt0Q5nbqxoBbKn4Wpp11K svLWw+qBs5ODdsWKmHu7E+NOHYiTNCFOpw5sp2hUF+Pc34kjpgUHtlNdveLm2+pSSk3aGn3d6HE/ GQffNDfB6sVJbCFqDhiNHbCVTPUFMUDWk203+wpZmvz0uYipAihrATYjL+Brr735xOPPrF69Bn/z pS+feuVVF5osJR6Wcf8yiLYv9ztOl3GnHoqW4y5Bo6ScTp+d8ayDpnV/ltxLMnP2OpAo1QR2RSr1 VKrX9ujDKY75VOJO3dhOncmMnw0teXaJ6pgD+x5aKZSDoeyq087MomZQ13f7KWyp9gqiBUceWFCV E3XaP8VJB6DfUZ92kgU1a+LPIgrKtGezsPXr9w15qDqMrwLAjEILgHsB1dRe9b0Lp1z0tZrT/PwL c+XXWznAm3D7x2+/ovWK2efMdtNJ0dZLqjw37bpvRVT1DhSc7kfnW4vOMp3IwEWS8+0eiUOpywhq 3+TKcX8EtWThSrsDxfFnkfeUC3LaQoX63dyjpg+kIOkAJOWhHnCb6oTieKY8h2Ex8nA3n+rY3Vcu +4rcJ8xyHycr6hXJje9+fovTokiyh44AiVQAMoU4/3963D8EPaOyoDvznRNvHH2XEDTDep0XuU/1 Aupcoos6KN2ZJe1MJ9I3+Zx4uMBFBdigvH7+d6Oqt9j54KqSBdnZMRWbe/XKuPcIczw7kluBC3La 5OUeNWfHVIxIpjXfOllxOsMS4ewC4IKoV9J+L0zqL44/i/ts2RKUlO89m4mYOSjjsz9LUhVAnz69 f/XfN4d+/ocQuMx0IjInn+ocpwPQs7k42807eKv9bELyu7jMVyfTimMb0sz6SSZ5rxgFkJyheQ1i nXCQekp6VYT9Pd5Q9ZK6PJSaz3vOSur3qGVyTHVwB0FWU+bsflZ9gLIcSXxHVsMvQruyIOf48mzs 2dSCDLuCm3QhaEuudcT6kOM9myfviL6vcGZjNhx7IhUAzv933PmD/ff/iGFjPhfTo3Gc9bMI+U7E 4iQpXp3hLWBDmYgxPl1FODuJJFOT5eDNcpxETY1IIopzvOMU26lcWexgNgvbhIixy0WjIA6GmSzI NJ+6fJdlQc6xsVoWZDcpLQul73Ypqw3a8tnBML4KYOjQQb+896Z8nP/l2h792+lAeuRULJYZB406 biITVb3jMfrTXCbOLBh+7lOp0XbqUsglPYqbe9T0XZEy1aIDiDR2OWRnbYnHmZvsdM7G5WdDmTiz AEXuYwFkiXC8Z9OTe+XYw8KTt0lOxTlOmCULspuUljKzuxy8i/oz/VkcSLu3RrKYKgCc/2H/3223 NhlqTHD4QaPl1wHrGE1koqpHP/UrQPKaTT2rDGrwt5l3zbx7v3AvrhaPIRKBPuI+glqB8jnfiZWp 1KP1nDn0Wul5iJVk4sxStAVZ3tkQJSSUPmclybLjFFN5KMQM+ynjci/GdAQwnKPkxXT9Ti4lGdvU rHbI3h5Kk4uNhzV462AYRwXwd3/3UZz/t9++l4eg43VJbKeiGItXT4ynRDJymQ5AD3Ny6QmpdvMP T314/i/m5ztAXRc5sVQ7NoygD55ffBLjxax4xH3O3ooOQIxz7AxZMVixnbq3VOd7QYYIKdMl3Cuc pQtN/vYFWkNWzizAJVEeeXUwzDAzi6QDyHe2RU9eOnEEyCVtyRWC1VhdNuHsR9Z/LFO+Bag7g+Cs IUlZ6ps/S2QVwLhT/iFn538IQVa2UzQtCxy8APL3Huo5e529bNJQ0dSc4sySyeZerDH582fRVfXu jU7Qo03tNxXOLLPOmOX+JcqkxazcsioW5EzGnmqj7lNPpzoczyuXfYWzLF8CBBpw2Vrkz3wKNVaG S0TR9hXZvmX5TgeQ4YXZuqFI3qZs5zrHrevJd73aIUdTAeD8f+VVF+ZsniRlfSYZkqH5Q3JOIM3l TVTi2pDJ7VOirS/I3acZ2k4hwD5ffJJwycIHUtlOXd6zIH1Go0o5CINeXgPU9QnS0y6otdHlD1pU 1hjMeP7cLjK0nQIppBfBWXefeveTtzzpck6zaitb2jlekMVuKW+ryykWhY5vBj2XEJy1pfuziE7N WetpNySnwUx2yGIryt+XrubE3X/x/fiFSjSTLB5+LsjRVADxzv/PvzBXftN+o2LUL9KP9yGTKF/R 1ucsDXWGYU5KDORTXRAdZ1ZBZYq2mMflwBzjZfTzEdFkuXcBABBdNVkESdbvAshkQc6rlU9XamQi yZhZtQN74e4X/HzT7fZK31rYrdmkNj0/S84cDGWn5DiJusKORUl3ojaZi6DLQCebofzo/iw5O6kC LFz8Kj7xLkUl91mcK2BC9ax00Jncg+inn2w0FYBL6XTWlqjq3XvrqTGK/i9nCxyGo74c7sOcRAUg +b0zUfs5k2E0BNQZ+p2iA3Krra76cUkgvbZEVe84Z6+MSHacuYyHrJi4bJ1Z9AU5Z/lZ9NR0eFvT e1/q1azrZDM8VLgZuFy4nYl3IcYoLks5XpAzsZ2CbV61hDVfjYeueOiqHlfd/vHbs3Jg9jaVWsKV RL8OMFtldxFMCzj2q1OA+1RZSk6wi0MKHvwB3nD++LNQBdCeCMB96qnqk2om2qmEC1m9x7NV1aNX hTKf6okAMvmcAHguP9V4JdV6rd/fkdIrU69aWZqK8KnO1naq9vfqDcqZP4ssyFlpsuSKx1xGvVW8 vJl7F+on1TytG5nbTgH24AkHj75u9FmPnjXq8lGOvwXum1PCg//Nal8hvh6SPM89hDRazOo6QBmL riX051CaBmrUmfm+An3wMD9L0VUA+l4kkyRqFUeLPDkCZG47VYo3taDkaQ9Uc4nMNgpAdUkWuDyJ sQ42qz2QGJ1yn7xXMrPoB5iU9gT1qhV/FhTIUyo1WZAziQJQtEWSc78gw9SjMllk5V2IpsVInqcY w8xtp2pfMWLyiAxn1tmSiAU5W2d1jBQnVbWRy5M/C8aiS7KzCa1oCAsyNLPDPj8sqw44azfbzCxq mKJ898eds+gqANlSZ5LoS6Q/f+bTDK8D1NeU4gQ7LXl2iRp4Vs4sarOrHIzFcu5sfU+vocxV9Rga qKocdbk3n+qq+kyc1SteIn8+1QklHF86lUsy2+sAZXXKfYrWw792+Hl/OW/KiilHTzk64dzFfhw6 WQmFy42DYebOLLGnI8QHfXBmAbf8JcwSj4ZMUlqKKI77ybgL3r5g/M/HZ2UBdfZSZHiHiIxRN5J5 EptcdBWAnnrKmSxWN5S/zD0+KDjBWTc65Tv6VA/09UGSs4obtD523yQ53w572IhgOwILG1xtrU+l eYV+Zu4x7391SXFnyCSDmvSnaDmoocZS8Z+Z/OihcPnwzNLtwNlKciYT6r7RzFNlqSGLkSw3+4rM 42Tdy1KGLfrgzILh43MgRxJPJLnoKgBZ4OQCuUzEVHwQ9AtvM+mJrUY9UdXjlZM7F3N8doKFR1mJ 8b8Z7jjRAT8vPokt1dg3y3WA7i+o07stC1Ru7NI1JwUCDKdExNlCCxB71pI/iJOq8kGA5TwfLuvZ 3s+qqwAUWD3iI/l8sYZ6BHIWC4B9c7Y5hosmabL6ZehdCOY4OOXMwTDb6wCLJsa6hSyrcE7FXN4j T4Kziq4C8ME5REmGqLRzkIZaV2RkrqovwtWAODhN/PNEOJ2e9uvTsl3cc3Y1oHw5/BHjfFjzspVS k9bz5AggC3KGKS2FeaGyqZtIWqpldDHOgR+c7Juzugsg1cnyrXL9miF5bbPqpHyCPTGfJuHgQ0rL JP0P7lkxnGQe7yBpFzwR46KrAGBuQsweTomZS4Z4OuUgAZV+HWC2Rmld65Zv8ylGmtVlJ/r3IGdX A3rizALCYpem+dTN/iNP+VnkmyLZOtwwrNlKcdIBZAhZms7Z1YCehGX5MLMO+iDx6vL1cdBovSZk Qc6BkcyHlJYZTqX7psVwkq0zCwYuqR+wkfPBnFN0FQBUMmNvHovLXdwLZUWLkrlHEull3qXYHfBK VS9eAD68b7GRBvRgbs5O+nWAmXsBQABoPnX5FuQplZoPKS1l7opzKYBLcW3QltidPHE9jY0FJ1KV 0lK/syN2bXywKQEfrhmSTuoJszxJpdYUYL0C/pgWYg8hoAd9uGZIx6VLcuYYi64CyHwCpAO6i2bo jgCi48zceUxp3Rh96lLOc+Owp4txtvFjavqKc72FS3Gt15Z+zPDEZy8eFv32qQyvA5TOi0URKrbc pKmPNzVunspNKjUfbrV0M2WetOLDNUOCQk+lFvQOmSktHYu3J9cMyai9ys9CFYBjaWzU3EGnHaT+ OWhtva6q90EFAJ40n7qUcrhdqOiP0FOpeeXMootxPhLUuZTJeG159amONwQ8BWnxJKWlDIGeWbFn M8aDeiq1oJcO2k5jzH6SR/SzU5J6bD2bDwdDprS0JQ+G9UgIsCfnEQnHk5t6DQeSRjGqANKgGrNO MZ/Kpi1mRZk+5qGqnuZTxxIhxsZwlVl6pJYPUQCYQT1NPc2nDkQ6H3e1ShSAJ2KMiSvI9RYORNSw iRzktvQtLMuQfLjFcD4R1aG6byjzn3zktvTNtJD5tKbdAX8SAaiRwqVUvsWZ+7NQBZC2+EWoH7ZT ZR6Bp1DmkhGh3x2LvnD3C+ov/MnZq5R/wJt5bsLYVMN6UKY+XDEWVT1eSU82QJAB+rO4fBEw7ypN rO5L77IDVtqa/4v5fi7I6FWOL2q1Mne2KsmB+VRMCz6ktKyYFx+sebZERerxKhGA6hWCOuWO53BT O0nPfQjLsi42vlXoWyIAxUcWZDkuZcWNKoCsyNduN/Ssp/plJ/4YnbCPn/TqpAvevgCpH/2a75z2 BidVFTwfbm5LrzKoiZjQn8XxGxN6LIC8gD5cByhzh1OcWh/E0uh4WovWXA5yW/ppO4V+bWq/qdMP nf7w1IdzJlTiPp15EnUdrBybMz87xZturHjKg0/0y/Hq4VOGBCT0yYdbLaTP/lyeTRWAoSA5KibJ e2E+DfEWX7E4ySHQEbhmzfhjyG3W0zz8u+7pJCIR0MB0NxyvVPXYyuMS03E/GTfyspEB8Qy3q6F7 UMvbh4H4kNJSSQJ6ktd0AAB+/8X3iw+RJ5Kvp1ILMbelnkHNqwUZkqy85cM1StcTUQ+9ANBV0cmG KMbov/hF+mMhUwIAZfG8a+bdNeauoNOFVAuzDEe+OD6sybIgZ+5gSBWAD/LQ3gfd0ynENU5sp5La 0C++7I0rAkGbT7H7kTBI5QruyQ/WB3iyHPKVQ3Km0vL2kifMvkIdaG5LP51ZwFOZFiHP3k59vFce xkm1k37ylifj1ZDSU7Igh2g+FZWK3KqdEqWo1UpkVs78WTxMBKCmRk82HKLaxcM4WQVWdJchnjsa vLbrV61X/yoJaKK+4ymV9yQ4iyqAlOY3frXhplLDLlkWZd90nPHng0/GIiBWR7khIlY12TwkTqfi lZNNPwrTKmwjV7ReMeO4GR4mjwh3QYbHqbKBwFbple0UXYIzCyKzzvvLedBn5UnM/bSdgnDQyYZl QfZNjGHNEx1xiCfSeq+et2KsS7LoN0NZQGBpxy96q3vleNJ5EWMJAPGkYwm7Mfq60ZesveT0Oaf7 diTxJLclVQAJBcz+43oqtbBiAfR71Jl4z75kVNWILf7c8+fi1ATli4PmIjWhX6vu4bmu8Vikw6Kp jTR2Fo5KQG07sO/08KYDWZCDC2mRDnuYQS2XyVnFdqqfDKO+CymVDze3pR6W5U+OYZkmcQTI09kJ gxoxeQSOhV4lAlDMxcM03H2F5OZI6WWPUa2IMbTGYZ07mg5WxaX6diQRhyb98qmmY7FeoPXOO++0 XqndCufNm3fbbbfZrdPz2q4deK061J316FleRbA05gbvR6UFOP7q44+56BjPIeege/gE3n3q3RgI lu8JD0zwbURwhZ19zmz0CusvtLC+da9ef3AQhTka/4pvBgyVoXQ76H5O23eaOvxP/PNEryIvFFVk /FL+6n52r97U3/7x25UXAIJHYHUPWkKC6Pxj1z8GnSy6CgvPab8+zbc+P3j5gw9d8RB6Beem8T8f 71v36vUHmwpsLfCv0GIgra9v3ZavMBYurA++dS9//cEBFQuyOqbCjUjdERDEjyzIyObjofcTslqq K1qwmRSNQBBgA+0kssYgagydhzBAJBKO4umnnzavYdCgQSjct2/f1q1bt5o/5r7kjBkzrKsAsJnD CoKjNaQch1X3g2raIg5OKpIQB2k/e1g9BH1dxnc6Z7HKTacskwLYbmLTiaaRHG7U5aMy6UODRqHG gjILBaCFxVkaljHfelizP7Iu49TEKyQcTBkO/1ABoCFIyJQVUxy0GLWJWWfMeubOZ7x90WoOR6ji X/H2+WYDiToFQZSHQlZZJuF9CiOqb32GE/KNB9yoFmS8aP6kh2wMSt4+IAVY36iq/aTqFaiG8pnz DWOk/siLFpC1SRZkb7dDnu8nI0lIEIWhoIdWSO188I1OuCDHUwF0WuX3TxoTqcKcQN/b1Jfi6RSQ 66lcYeDVPeppyI8/dYojnJ8qW5w6VMd0T05/6NXriYf3qPsPLUkPfY47VeMKMZWafjkLz/9J5NP8 Wc8lWU82HMrWwvMoALV9z2U6AHOxd18yxGTD+oLsp56IVw47lmQ5K2UYC1DEXAB+3neqCx8OTmrT JvmcHItmjOb8vLY3xkBCeQSyoXynPUwtIwxFmRVKGmqoBf2nGoqIGvbT/wVZQjcln5Ph0DIsJgvy wRMOzrAbxWlaT6LuYTCLmojgFmS5nEUUyh5KVC7TAXjIWbqkJxv2MH1MTXSyIHt7W1aO0wF4K8yS pDCrHXIRVQCeq+qVsEq6yGdnPOut+ErHvL1H3X90sXsYlhjLTi72eN08qKeeTuiX5abDOWhFTyPq 53D0jPpBmE99vgvAzylO3qsgFmS54iSUBVl2xr7dBaALjJhP83QpQPI3Ir0adLMHF2RbnMWfBft5 b12kbQ3Wk3pEH5TVXYyFUwFgb6QyXmBX53OmvbCynkoUgLgaevKC5bgb/ttOAT+4WADZT3irqs+Z SGM1VqlPPUyirqMOKxbAf6fTnIkxhhPEgqzHAvifUF03Lfi8IIv5VFaz/Im3byMSeQjiasBQFmSR ZCqz3Ai8eHzrV6q7aVq1UjgVgEg2zv8+W/kyl4xIUui/j5MMB9pNJOG89wv3Rhqgh4WDMDqBW0Cu p4wCcC/noYixuJ4GEQsQ0ILsXuRSajEUSZbAkKxcT835BxEFoNSXYk/KyppnTjUfJWVBhpB4eCly BeRQFmSmA3D/doh/UyYLcuFUAEGo6pUUZisZ5m+CrqoXP0Pzxx2XxPVCSPkOpSy28o6btticngjA 27jTCjH23/U0xCgA5dMU7k8oC3JAsQCMAnD/OuiJADy/DUe+0Tisen52kj2xhzeoVcjYoNGlS7bw IwuaeyEsVIt6LIDn/iz6guz5DpnpANy/RKKTzUSMC6cCCEVVD0EMJRYAx2l1R2sQUQCyxgWtrfc/ fFpW0oBiAdTFb/jxP4Ma9u4zjptxResV+F/3Hy2LLQa0IIcSCxCK06lFKcq8qoDEGBoKMVlnsuk0 nCxsKgK6nIUe1IbTarGY7JA9T5glYiyeCxYh2K1K/Fnw9gW9Q7aLJdXa5F6ATGIBiqUCENup54kA lMCFEgsgqnqfo/XkHc6Hp5PEv8lwUl2kElYeRCyA+BP6nHpaJgKfamX/x3Uy4ToCiO3U80QACnso sQBh3QWg9prwzHrw8gcTrjMZPh6KM4tCFIQySxIM6TqLDKe4cdMSWCqbTG+7mpuOwaKugnklgs/P oYV1W5b4swSRZKHejCPaFxadUG6LEN8Q98qsYqkA9HvUfU4EIGLtfyyAfqGl5z5Oso9Xfwg630lA Rid1dhLmEBg/v9OiyQpCjLF85cDuFJYY67EA7j/Vhm9NcFEAUAMhOAs7Nm+RNuzEjokAAO5NSURB VCUPLUZYkqzfC+BtLIAcnEJZkMW3IuitRVNp96eAviCLB58/3VM9CW5BzoGfLBbkh654aNYZs6bt O83bDacuqGIkE5dqZ2JcLBWAqOpF0eUMdLyG9FgA5Wzv24+o6vH9QyCAb92r7g9MCipWU1de+N9t vYdiO4W92vNEAKrb/scC6E6nQTizgGoO/Flklx+EMwuYS4SItzdRBeR0qhYHfDjgA6L2yqEYbSq+ FzBCqo0mvoCeJwJQPUcnZaPv59lJTzAkPguef6ZzkA5g+qHTbzzgxtnnzA7lTfTfwVDeL/+jAGRB VvbRoBdkdVzC9lh9XDz/QT/VTl5f99z0uVgqANHODj5xsBu+CVvBd1ptKTKJEjHpfFhRAGpE+hU+ JmP0rYw4s4QixgAon+qnpj/lG0/0B67Ison3+a5QHZ3MfqBGJ/3y4VAkWYKzsD3yE3tYTqcVC3Kg 0afB7Sv0BVkExqtlGZKgNvFBRAEodDjjwWFh3E/GjbxspFcwDTujYsqQJvnJW54M4uCEceHDobqK bvt5lb04N/mfYEjJiR4lHeiCLGuabPUNX4EMi2WV2KJAKgBJSI6PShD2aiWOGUaJNH0fsA+WNSII bz01IjE5+rn7aYo9rLhTEWMJ2/PwLoYQNVlicgw0HQB2bLLLD2VBhgzLQpfJFT6NF4fgnE7VcMTM G2j06fpV6yu+LE3X8MwLSHCWn3HUYYVlqdnEIjb+5+NxeUEQniDVEiiarFBsp+q86nO0bKDXDCt/ FshzEOHS1ZIsp5JQHIgwBLn0xPFFLcVSAShZCUgzhN7qN0b4FtYiPk7QxcLZO/NtjWEHxOQohxDD B30opttOA5JkqOoFu29Bv2HdaqkLYdBhe2GFTwt20dZj9fMtOCs4p9OKL7KfjhVNl/3R142+ZO0l p885PaAFWU966ltUC/Y54ukWiu20qZD4X0AUcAEdnPQdsm9ijL7JVkcyF/ovBujh4V87/IK3Lzjv L+f5fxlnNU/owZWRKYik79L/rBbkAqkAgksEIKrlrKJEmq5Wwfk4qRFJCH2IF5/ottOwrA2ymfMt +lRSsISSz0JezKCT92JXdMxFx2BxC2vHKULiPmyv6YIsUTah5LNQI8pBfhZsN8Unuek0eVLA2zjq cBdkT2Y2XjcCumm4Qg+u7E+IlvXKcV3/QIS1IMNgE5BJr0LaRQawIIflxSA7ZJcOhkVRAUCvLJFC ocSdimSLZHhlPoXFRuWMwXohvljxvj3un5JTR3CxAPjOqXUtOObiKuJbYgt5rcL6TkMG9HQAvrkI NX2p4Wd4/NXHT/zzxOAk2c8FWRwIsXsL7hsXemKLptLuYQHJT4YIcK8uFg3UtODhFJt3CYZT2c4F 5MyiBijGaq92yPqCHBxSc8nxraQ4s4SS9F0A6pdcOouWLYoKAOdV5bQp+Yd9E9wG/RHJkFO3D50P 1MdJoQv3QjUIg3I6Dc5D0s84asnrpnfPh/fLpA/QvgUdC2AyRg/LYMep1HCOw/Yaowh6QZbtWnA6 WQ/l07BLUBWJ9s2fsxOUEcpaE+KCbEjew2K67dTD7jXukn5zlj+XXMo7FaI7fXAyoDqsO/YGpwfP 5NbhoqgA4G4Kp1Oc/4PTDEGs9U+1J07UMDlK5FVwZ1FdE4QToFcGEMOVF6tbENcBVgxHjwXwxGod aD4LASu5LQNNpWYo8F4V083syJ7tQ9/08OnDJh7mQ5ci9QGaLKVVwWocyoVkkQboZ2F9QfYksYUc nKCeCCUvvZ+TG6lXonoLcYes36nmSUYAaCIkn0WIC3Ik4fGnsMTJhnI/a4MdspsFuSgqAEQbwun0 rEfPGnX5KH/k1bwn8qlGtKcbyWjcN4nWw+IbyiVq+oiw3aT51Fz8bJUUaYEMe6LMCt3pVOx4suGw NVmspwEB3xZkyU0YXD4LBRmHPfmOBJoUMMT3RYKzdBVShgPRvwshmhYyRJek6RDvZ60YrxyzPbl1 WFTDeMXCytmURJAyf1YMIcG5ACh0cuuws8QWRVEBZC6aCTsg64gzyWjc4dAPThhd6DdRJZSorB6X T7UPrqc4NiuTY4jh02oGoVVRmXv0dCdZTW5x2oXmRW3sdGtPhsOXjW+4B6dw87NkOO/Jm/bq7ATT gvIOw8sV6CY++Yy4rwFRAMqwJF8T931I2KJEyyKI2gcdoizIdAFIOLORHpd4lhCdWTBS2CYdJ7ag CiCSgGVZ2J9PtR6tF26Yk54OwBOn9CzFy1Xb+FQr905IUeafavlOS3S3Kww225G9slf5kG2O0Mu6 jpx0pOrX49Mez7aD0GSp7EFQBoW7IIs/ixxIsqVakNZxAZgaKVZjZzmo6rHlwSkTqZMogLAuZ9FZ YVOBrYX6m8ytC1iQVUqCcE0LmchhwkYlqld38k1Yp/vH5aDnJtMQVQDupzhmi3oOqmw/1fKdluNc zCFl+hjsDBJOz7OTs6nQ1ZzZ+uxBB6HmHV2S45wzDhYbCvpqQIscHFel5+/NNp9I0IkAZdbkakDd LdnxnBawOT3TUOYLsiQCDFeTFaIIiS4+6MT18hGHL0m2SQFlQcZxLqx76UKUXumzLsbhYhcHKHwH H576cNozQhVA2oSt1a8rFDP8VGNtlSjuoA9OmBhlPoUiINz1wpp4OaxIfJVFWe6w8famxHgrAbGZ dCN5o3L/LTbQ2W59ko8loBp0k3uGjgDQPkgaiKOnHB0QwOquiiMA7wVwOY9id5IUPy5bl7bk4BT6 gqxGpK6F9yFzU+PZlASc+v0ymQhAwkb1pIAZZhrSQ8PExSbh0Pi4CYGgU1rqA3S5IFMFYCJavpQR yZDkT+57puedCjEpvU4MKowL3r4gxJvJ3c+7xRZ9SAqI77SkDh552UiLo3NflZ5Kjf4sLvnrn+qs lC96BnWVFSLcH/FDZm5Ll5OoZxrK6uyEo7JkUAvdtIC5u/cL917V46q7T71b+TX4/BP0dYAVYOVT Dp1sVsoXEWMoNENfkH2W24q+YbrFC0BUyQH1X++qSA42FWlfOUQVQEhCgk817rpAjxG7nrZk1OSC 10zsXaFbnDBALNBcozN5ATJPCojXRxIgha7JwgzCsWLE5BG48YQOtC7lOXNllv4hyMHBCZcCqEQh iOr0/GpA2E5nnTFL0te5lLo02hLhycrBUF+Qg3ZHV7MjfoX+39UqPQw0g5r+Ooj/SFZZWrGpyEFm Vh0pNERzz587/dDpWalUDJc76Nokk2gOrmCQ4xViAVIlTxWAoYD5Uizbs5MkqGCaE18EIsx+SBYJ ZLVwb/HTv9P/P3vnAWBXUS7+2+/2mt303kghpFJCl5rQiwIiRbGgSBH1gc+/T9T3nqIoYFcEQUAe CAhIVZCaEAJpQHpC2ibZ3tvt/2/mm5kzp9yyJZvdvd/hsLn33DlTfvPNNzPftKE+BQDzH3r+Z919 1uA/nhPID/KuXU/Lk6qqD8u4k5qTBcaI4dFxwlSAJA/yLVpBawF8GOyF9nFPZWYQuocZy9hrVTuk DHAkh9lGgHMum4MAB75261HG6efIDIMjGPRtfQZgHbUdNViycDoYjNUN9bFoTN1r33lt1T2rBsPm zakFG9oVOJ43PLCDQsbkHOoz4MgE0COFefgdH96q+s0fvIkIYNCA1s8ffmkYsjHQNwUc+Koa2u60 Ye9hkR2wId47+d7fzPoNtCoOSwT6PVB93GngV2GoOVnD5ugpsGTd1nQbzGcZ5HNz1Njp0N1EXS8L oJDVuuWBnwgwPI600HmCJQsbSGDjHsxGT5g7PdSPA7SodLVtNvRaB36XVn0jwH6vaw6Lh8owtPHx jYclAhkGCvmOq3qHR1UI2kOdcKG6XRmi6JEzMgH0CNfhd3wYq2qlUvX+2+EnkgUxgEoahptUx3V4 pBiGT7GRBDO4BriqVm1cFYfhgXTwpwI7TtAs7qjpGPyxzSSGIMOqzTHAmwJCxwl7F0P6LEALZJjD iWsBBvMFBkS1d/0wmHyBqNVaAJCrAVbIquAM6cNZLSYVNRqpNp0ZhCINhrZzfncOdPOGhyXLogwP ad/Jnpuq4IAGGzYbASrBGHgDdy/KC8gzrpUeBpdqneo7/vZ7uoa5CeDwHp7X77mFHuobqg9kVa30 KVinaAn9IcpcR2/BVA/NCFh6+uiyRwcy3EMalr6WZCCraqjJsNSQJeuQ5q+j56oZMQzWnaoEqplZ UE4HUiGrjpM6nnDgMzQ7Q1RirDYvGAYcwPiieq0DqZCh1OA+XkP9cFaLDAyJs1oh00F9XfnSlafc ccowkGFMwgCfrK64qVIzbCxZkDRQcWpG+uDf23LYyDAkBLArQ5KaXdLvCRzOJgBY5gQzTn8++ufQ d+p3cIfRQzB0DXxVrRuihsG+U4cx+3oRtJqCNWxM9QhBrcMfyHEnNQUA1OvgH2/shbQM2leGzelT FsKH5WR1fXHmMNiZddAKrWPEhtMOanoClUJWm/4MQL6ozRTU8tcBCHQAglCNNDBwDPKNLQaAxkAG oVrIA3OyOiZNTWYES9YwU8hqLcCQmAgwkJJ2qMMagOHe4WwCwI1YYM7eYF6L1TsZGvi+kzJwQsU2 yFdp9g7pYH5Lad7hsdOJQj3wxizdkjU81owNZrm1xE3tjDXMxBiSqdp8A7ZaR1fINCdrgEvBcDpH TUcHChmb+wPWd1LG3+HXcQL7slokMsg3BRzg4jMAwakWstqf71AHqrY0GmaWLOCm9rYc/MdbHOpc HmD/B6CFPJxNAFuf3YoZNpwmnWKKBkAydFnXN6UcHjuoD3BJ7ktwMIaAe9fBnL3hZ3wZYGOW3nEa NmvG+iJdA/muakBMPHniQIY7AGEN8LiTbskihTwA+asHoQZ1h6VCVobRgek7KYU8/DpOIDNq1h71 nQa4kIJCxsbSwBizdIWsRm4HOMmHLji1tyXMdMC2KF0DRkCNLhyimVnD1gQAJX+4jp2i8A1k3+mF r76A28bSFIABK/kqINV6GAZn9tjpqXEn+OlQL0CljtPAS68KUT99avjNAtAV8gD0nWhO1mGUZKWQ h81GgDpMVcUPQN8JSoralmWYzZ1GpErRwSyAQ3q492EsDoM26IGcCKDWGg/LFjLM0NEledDm+LCM GOzFcEiNWcPWBAD9f9S5MNY3LIf7BmwiAHWcDq9mUfsJq+lYhzc+/R76aT8+Df2EdtIhXWxGHad+ z7vMPVRTYaHjNCy3YNAnAoDNNHMyPXVJCrmnxPrX/bBXyHrf6dAtooTmmVLIUAUMy8Usap4IJBa3 PKRrwAgMmDFLX8wCxysMWAIHMiA1k3qQHw04kEwGLKxDaswatiYAtQpguHacQP70iQCHroLJko4T AISGO2weOahOkdB3UANz4IApnYEMSDdmvfad1w5R0DCHTfVCae70IYKcwtvhuoOanmRdIR+6zZOH 94jTwEtmj0KEbMVesb7Su0c+DH7Het9J7dXX79FWk2X0ja/7PZTD7qFaC6BapIc9StkTgQv+fAEm dtU9qw5Ruw6MO8N1P0tdTvS9LWktwACXoEOqkIenCQCK5TDeekrJn953OkRVNXSMs6TjBBvFY6Nk UJ3iq+DDKgCYjjXAqmfAgjvr7rMwdWDyOET81cAsHNgz/LZUsOQU9FJAmAfP1NPsUchwPh/mxSGa CADbDaq508N1xGnA1E4vAlIdOWiWDWOFrEQLKqBDsZWdvspAHX/di+wY/K+o5XuHAuPgT/7hjeEA jC5APYs2QbBkDcvFLJiDtLfl4ZVkaCFjBKB53L8HDw9PEwCY6vEUlmG5YY8ui3rfCZRR/4op1NOq ITss1zjpuJS1flDNdBquxwFaBBVPJ8aHYMzq974rDAKg3oSaTK076N/CMnh8e+qKp+6dfC+U3EM3 M6iniVVLYYfrsiwFRFfI0F3vKajU7qFcqGky0NwclnOn+5dYv/s27FcBIDGYcQam0kOnkGFqIY4l QidNaf5+z6zB4CGQhNoNYgLpHTwKeTCQGZg46DOz+n2ZIeSpOghg2CvkwdlCHhgpOuyhwPJJNRGj f0cXhqcJQHWc1JjMYc/CQxQBve+kqtX+Cuudn7yDs6eg4zTsR5zUqA4kuX/NbL3ODogJ8te3Y+m1 b4P8RVWDQrUKPfZ+jC14qDpO0CAY9h2n8pnlSG/wGLOyYVkWMtfHgkDq+teYBR5ixwlCOeH2E/qx jAxOr8ByBKseYHHWoVuR3qOEZ8MqAAUETKW4ZwfA73eFrDwEhTyMJ1MgTNUKHTwKuUdiP6Qdg43p 2FuOxST0u0KG/r9SyMPbkgX0BuFaALDp/GHBH0CZDJIK4pCWFFDIqCqhGurH4d5haAKAVpcy1SvD 1SHNm8PruerV6F2dvkcJusHKwDlcd+vRKUHpGmxVtRLj4T3p1N53AmNWP+p0Na1Abw30vYAMWh+U GIP89G8XtHdJ1lcBDHubLCCCzjmamUAh9+MhF6CQVcUPBtlh33ECgLA4C2ZSDJ7FWVmyCkApZDWC 2r+jC7pCHpaHg1j0pGqFDpK1AFCgBklMeleh9PQtGF1AYxaoUBjW6unrydyDb8qSlQ0KGYYb1XZU g0R+wKYGuQD6BGqK/srWQesPzKBUxixQyDjPve/XMDQBqGN7Adlw3UFNz3h9iB4aTP012UwdBAhT UIa9gRN5qp0jD9Fy9J4W1yxZBaCwgJip40/Unmc9hWZxD8VB5eawn8mCaVeT7fW+dx8x9uX17FkF gJSgc65W7kGLs7/2BdQVcjZ0nICkOmF7kAyfqpUdw3iPYb2kQ4uz3xUyaGOlkFUx6Yt6GfzvqrUA oJAP0aZ0PYIACvnxix6/s/TO/p3c0aM4DKRjMMiq1X8wrNUvczwhK1UTBbZ7yBKFPKjWAujNm2wY 64Uiow/39lcLeRiaAFRzIUvqaZAMUEBqeA1WAvd9BBWGm7DlCs3ZLOk4QWLVcWUAsL8a7r2u6rJq FYDqO8EWvji8CV33vjdQYLgDigN6Dktbs8EgiIkdVH2nLFTIoI3VofEggX2fi6FMCbp9ode6Zai8 qGY/Qav9sPedQCOpSb8qc4cKyV7HU9X+MOe273tbQMWq9i0GhZw9GMHYcdnfL7ut6bbBcEA1KmQY RcyGmUQo+TC6gLU/qOJ+Ucggxlm4LavqZShl2GvF0vcX1VivPj2h794OZh/07hgY8vreQobEDjcT gL4KIBsmnSp5hTpG7TrTRx2HU2vQZzA7DYZKa2CKpb7kfsNDGwYm0GShqAhkwyoABQEGndS2urBy r4+GGBg4Va32Yb8LoC5ISvVBw72/Joz1rjhA6GoTJrXBWO+8GlpvXfLYJWopNYy59cUKAG0dtaAA FPKwP89CZbS+OOuwK2QYSwQBhjzNKoUMHSc1BxDUaV9GF0AVQEFQCjlLpgCgMIPMDJKBYuCvatVB EqWBUexqdAGMiX3cUA26XmpNlmp4D0wqDm8o2NkGy91gWPiQPTu+6ZkOZVbf2wLLcl+OaRxuJgA1 6RQkNXv6riAE0ECBRqfaLqLX56tjPY0NVmCopO3wqp4BC13NHDnsi53UbEk1ojtgEA5vQLCUWjfY 97oH+8Ydb6hMhBpr2O8CqOeasosf9rUA0H1FZQLtBrRRZskF8qY6OWAEUbNRepp86HQphQwMs2EX QB3R4FmcBc0J6EXAQK5aId/TrByi7kGMsSkFBfmhUx/qXXMT3gUxVgOnykA2RJkM3WirDWJAmWRV nQgyrKa0wHyWXk9pAWWuRsjAOpYli2SVwF/37nXXvH4NpBoN3Ifr0hs22TPdG2nDaJalhdyXlcvD zQSgxgqyZHGIXgJBLNRQJ9gpe9GJxXoaLf1QwpVN4XCV84EPV9WL0NDp9yNkMk8OdJzUYbPZM1sS +YAZSwme3v/JnB64BCO9GjgFM1ZWDXcgKGU5OrzDp0D+5l03Qy9i0VcW9SgHh4FjGDTWj6TqxeI9 sH9Bp0sdcAvlYhhg6VESYJ0tdlRAFfTXNjc9ioDdcVZ1nOwK+dFlj/ZiSgsIv8o+6IllW6XWR5Hr x9fV2Gm2DS0AQ1DIaiYaTAToxRxDsGEpYy7IcFbNZOlHIey7V/qOb9kzLU61kNWUFqgWQSCbdjb1 GumwMgHo3basmnSqsl/v7YBk9KgTi/1/VU+DkGXVqJ0qXaq7eBj3oMKzHqGtmVWTTpUYQ/JB/PAr CGRP51GD8UvN9IMuRFYtAVAMB88RPpCboJeyalmWyoVT7jhFDRPBuBPMTMm8qrYYZGEtcbZ1PpHV YDuoJfMcHDYuoZEN4ofJgV5QTxUyjJqqcSowimVn22wwCAPMgVd7PGWhWRyyAMxPaodLMGb1aGtA 6F+A5KNBFuYUQInIns0UBoP06nFQRwBk2xQAhKBPaYFe3v7V+3udQcPKBKDKc7bNcdKzH0aK1LQ9 UFgZznfC5qYyGUCvKTtrCCCpdArQ6MVwR6+Lov4i9JqgrvrmwW9m26RTBQHa/arrDhmReaNTn3QN 82Kytp6G7iKYP5BnX+aJ9Ys8Z7MnUJBVJxZmpmR4KhUuyEKDLM6LybaxDiUz+lqAw6WQs1mAMe2g TPStAWFUP8O8AIFX21ZB5x+MYgTzcBHQNxg6vBO5DxcB0KXQJMDBLZxjlaEVAByDyUDNkL3ypSuz E+Dhyjg9XH2sNzuHFoAG6FK1KpBMAEI8oJaCXhNUVFk46VSVENBxoJ5Qx+HJJaC5Um+nDHoNVKHq /8OwVbatONX1i1q0PBiOz83OcT/MDhBCJYcgnPcfd3/azaigranmqUKXCQpCNtvpVd/p8K4FGAyN hsMbB5jSoswxsEtL2o18QV3rChmmm6rXD29CDkvoalsffWvJwxKTLA8UGgbKJA1WxUz2BYD+v9qW CGRYze3KcpKHK/lqQCgLVwEo5tA2BisAduBBpUC7Iu04GSjkPyz4g9rJQhkRDlc+Znm4aj+LbNvx zZLvMEjW9xlV3ttvv30wy9OWLVv27t17/vnnZxjJQEFgzOIxlXMrM3Q/LJ3hrsVbn92Kc5YadzSu u3+dx+cBMvBXTzLYCFb/ejUsGQA3qt9FC5yA25439wCQSEdk3ufmDUshGRKJmnL6FIgn5gVYZGD2 l6MYw69QST923mMg55guqOah/5/NBhSE8N6978WjcUAH7e+icUVDItOHXyRBaGdfOnv7C9txK7Wd r+zc/97+CSdMsI8jgYOVd638+1V/b61qRQ5QzWfbnqx2Aeis70QlEAvFsnbYZzCUC7CPt+xpwb4Q iCjoW5BhaG5Z2hXwK0w4BzFWChkMslf96yq7s8GQqCyJA6yPw+yAavHc35+bJal2TCZOkYOVntAA hvoRmsqgkKF5nDciz+IeHLz+vddhIA1UEP503n3nZe0M2UEiM+qkp1N/dGp2To6DHgpYV1fcuWLT k5swU2B21cGDBzPPoLKyMnCck5Pjbm5uzvy1gXf5zDPPvPPOO/fdd9/ABz3UQwTlZZl3CgsEwPqL m0mCDEFLFGoFtcEvnjidbRucOuYyjDbfO/le/Ak2M8vCPREGlfDD3n6wmlTNO4X6G7oBE0+eiD0o aI+CJOvbXoCE0zw9zEFou+AQB1iLaQju8Eo1jjjpE7KgGQrb1uK6LdDDMFlDF2NQyJBl1OMFOEoh AxNQyFlu2ju8YgyhwzQWtSk6fMXDdEGSMV9AIUOfSt+7kRTyYc8yiAAsLMItomFuXXbuj2PJBVDF MPqlLwQAMZ561lRUyNhChgFndSYRtDdAIVP///AKM+QXzMhAtQPns2TzNE9UtmBs3fS3TVe/dvXa tWszz5qpU6eC4+LiYjIBZA5tSLoE+YDaOu3ep6D1snm5qT1rYT45NsehsszmZRGDROhBgKE3m3o9 C0YVMgtmq2Z5xaByDbhBt5Pqy0EixnazbLKIQa8JmptZda5t6jyCaefYqySFPBiEGfICxuIyVMjU 4TzsWQYWRhjVQDM6jWqo7AAgmazMAvekkA+7DGMEaFQjWUb0zgQw3BYCDBIxHTzRgNm/C7+4EHpE B9ccdNy/Byz3Z/zsjAsfvJCGVvRcgxUleCJAV0MXzYw47PIMYnz0148GM3zNhppwe9gxPjBe+um/ fRr+0nRTxQe4wYgctP9guiN8hrmOhz0rszkCIJmwtgXGkTpqOpJ1n2BqwInfPXH5r5fbZ6VmMzqo wjY/tRkIwAFItDLisEsCzIyDdgWIKEiymkhoiRXMPIJV07AE5rDHdnBGANpjA1ZVwfKiXa/tAg6w lIOKj5IH4A/6FhQyLG9Ri2Et0gJ22GW/Wnb2PWeTQj7s5QhmZIAJABozEBPY9I3WNuo5QgsBDrt8 DuoI4C6asKJS7akGU6mhPqATepNlGwyfwr6S0KWkIeVBJdkoxmpiCzRGxx4zFmpxsmE5ZpOatQur 5r6y7iuDKiuzOTJ2hQxzUEHb0LIjR6mA/hIMY2Jv85rXr6Fqa/CUHWhRwAxzMDVilKDLhAqZtkxP JskwvRxPNbvu3esGIB/1sgNGGZrK7sgcxBjyBTYFwJn/0OpDMc7O1eYDIJa9CIIaMymg9W4WAC0E 6IUc0itEgAgQgaFBAKeAgn3kmJuPgfksZM8aGtlGsbQRgBVteJgCtMvVMfWHlBMEB0YZsi0eUsjZ 5jn0MH8++uc4JRNssgPQw4TtYGDsFIIDSYYzs7INOKX3kBKAIRkYjxmYwz7VuQwwBYAm51qytXcm ANP+8IdUUMhzIkAEiAARGGAC0OyDhias/4T5nwPT/1f7Jw1wSim44U1AnfULLc4BkDHcRgd6a9h9 oosI9AsBmByh9vgcmONa4VwYjPnxtx3fL0kgT4gAEMDZJbBtFmxNn2w1UD+CAoWszmXs+2F4/Rix Ie0VmQCGdPZR5IkAESACaQgM5K5yMJ0Sek2wVZhacETZQwT6hQCIMWz2CbskwkjmAEwyVx2ngTGc 9Qsi8mRIEIAJWRhPOOzmUPedYJCWOk5DQiqGXCRBMWLTAmwBSlseulTAjow4kgGWLNLJ/cWZTAD9 RZL8IQK9JwDtgAx3vO99GPQmETj0BKApAA0CaNqCFeDQh0YhZBcB2Ft+YMZ/QCHjCWpwqdkH2cWa UnvICMDkf5z/j6rykIXDPIa9RbDIwMTpATCcHdK0kOeDjYDSjbDYxHG78f6NMAgznFw+MIsO+jfm g9a3oW0CAJk71DbUQZtzFLHhRABmUoEO/c2s38ARNcMpXZSWrCKgt2ip45RVWT/MEgsKGVu0MPQ0 AKu1hxk9Sk5aAnByLbqBfQEPad8Jxmlx4owKMW3cyAERyJAAbMuCEwGgI3aojVkZRomc9YjA0DYB gMzBWhQYPqVJpz3KdXI8qAhACwD6/xgl2IR2UMWNIkMEMicAChmbs9Bron2nM+dGLgcVAb05S8un B1XWDJvIqCNsBqbvBDvC0BSAYSM8gyohytavzKaDKnoUmdQEhrAJANqaKHPQfVJz9ii/icCQI/Dm D97E3a2gnoZTaodc/CnCRAAIQFtWzWGhEScSiaFLQLVlyZI1dDNx8MdcWZeo7zT4M4timIwALDDB M1P0xVOEa6gQGMImADiwB1cBgPzR+RBDReAonhYCIMN40hVctM0JicfQJUAdp6GbdxRzRQAGFeB4 cPyqtm0jPkSg3wnofSeaRN3veMnDgSEAO/PpxqyBCZRC6S8CQ9UEAB0nGDuljlN/yQH5c7gIwLlT au40bHZ6uKJB4RKBvhDQp7PSFIC+kKR3Dy8BmMmihhbU4W2HN0oU+rAkYOk7HdIdAYYlQErUICGg jFlw9oQa0BokcaNopCYwVE0AquMEe1HQFACS8gEjAGeT9uMOlKAx1YgTdZwGLBMpoH4nQFMA+h0p eTjwBHRL1jm/O4eOnhr4LMiqEGkiQFZl93BNLBmzhm7ODkkTAHTDVMcJjoigenroyt8QijlsOfn4 RY/ff9z90Nvpr2irg9NgcyDaPq2/qJI/GRLor3EnmgKQIXByNsgJwNRC2s9ykOfRcIqe3ncC2evH 0YXhRInSMvgJkDFr8OeRYwyHpAlA7zjR9mlDVPKGXLRhxB53nYRle/C57/EH38CYBf5AO4CmAPSd J/mQOQEQ4IdOfQjOUsn8lRQu9cUsZMnqF6TkycATgEKhlmTD0MLAR4BCzEIC0HfCUydhS+B+HF3I QpKU5MNIABqxp/34NIwAGbMOY0b0NOihZwKApSbYAQOZo3q6p/lN7ntNAPo2cEY0vA7DRNDn6bU/ +KLuiWoE9NFPep0IZEKgfkv9Hxb8Yfcbu2EuFRqh+nLteHkHLWbpC0B6t48EQAL7rpAhDsoiBqp+ 0imT+hgrep0IZEJAHwDor9GFTMIlN0SgfwnMv3a+Mmapndp6HQS0kGGsl+bF9Bpghi8OMRMACIQy lMLeaSWTSjJMJzkjAn0nAKtD0RPoPsFRlH3xECp7WFkAPsB5FnT0dF9I0rs9JQD7p6ixeqhl+7Ic QLdk0WKWnmYEue87gaeueOrRZY/CwEDfFbIaWlB6vu/RIx+IQFoCyuSE3Z607lM4gKkEYOHtiw/0 LhHoNQGlOaF9C43kXvsDL4IRATz5zazfqAGGvvhG7yYjMGRMANhfgv6/2q2X5k6TWA8wAbBxnnD7 CRgobByNMtmLy3KeBZ6qShcRGDACagsV6Pa885N3eh0uvIstzpySHOo49RojvdhrAkp5Qt+p1+uz QJOreQRgkCWF3OvsoBd7R+CCP1+Ae1qBDPdajLFZAjO8QC33xbDbuyTQW0QA5snCXADkAMZZMEj1 jglMTsRmCfhAktw7hhm+NTRMAHhUL4iFOnCCduvNMIPJWf8SAMMTzj2BbjzouN6pJ5hxisqRzrPo 39wh3zIkADKsVlGBXbV3ywHAzK/m+8E6QOo4ZQifnPUjAaWQQRXDdq29mziq5sLoRt5+jCR5RQRS EwCFjJJ8zevX4GzqXlwwago3FAQwBMDqmF74QK8QgT4SUC0BfaCrR36CAKs1WbDXm7Ip9MgTcpwh gaFhAoD+f7gtDD0uTBWs06NNpzLMYHLWvwTAVK8M9tBx6sWGamDGUtUzWbL6N3fIt8wJwA4UuOC5 d30nGDjV62k6mTVz8uSyHwnA9JMrX7oS/oKfIJO9M8tC7wt80HV7P8aQvCICmRCACYZfWfcV3G+o Fxe0RtRMlrmXz6UWci8Y0it9JwAjAbgvILQuerfEFQxYamohNLb7HiXyIQUB7+233z6YAW3ZsmXv 3r2eFzwwOapxRyNEFarqy/5+Wd6IvMEcbYrbMCYApvpAQWDnKzshjbUf14JAZl5tw4JVtdgP2p1k 4BzGcjL4kwYm9o8e/SjcHob74JqD0HD0+DI1CsM0lo2Pb+ys74QqH/pgUCIGf3ophsOSADQGYDoV SCNaAboaumacO6NHKS0aVwRdJvCkpy/2KBRyTARSE+j1+dYg9g+f8bCaWggKOXNNTplCBPqXAExj gfv0n5zei1YBjJCpqYUwQjbhhAn9G7dh7NvBgwczT11ZWRnrTefkZNrgy9zrQ+Fy/+r9ao8TMAtB VX0oQiE/iUCGBGArStV7B9N75pPu1PYBYCI95Y5TMgyOnBGBQ0EAeu+XPHYJtjthVj/Mo858YQsY wq579zroOIFCpiUAhyJ3yM/MCYAcqiOpcDp05u+iS1qT1VNi5H6QEAClDZNfcAkMTorptSlhkKSI ojHUCfRuEsobd7yhz2ShEbIBEIOhMQugaG0Rslj4pYVjl4yFfhTcdBzAAMgHBZGMAIygbn9hO9a7 m5/aXDatrHJuZVpcOPU61BKiejotK3IwAARAi8IgKkgyhAXTrGAuAAyEZtiCBGcwcQAkfwDiSUEQ gdQEYLyoYWsDTMsCZ7te2wXamIYKSGaGPQEY+Yfxf7WZC7Qrer2VwLBnRQkctASgIf3YeY9teGgD xhDm1cJcb5rJ0qP86t0sgCFmAuhq7IqFYjBtD7pSJB89kg9y3L8EQPzACrD12a1QB8ejcbACgGRC MzStWILognWzF1Ok+jf+5BsRQAJjFo+Bv3ve3INWAFjhAn0nMrCSeAw5AmC9QrMsKGRYFwAKGWQ7 Q3vWkEssRZgIwLpCmLqlZsjCDq9gkyUsRGBoEYBZtA+d+pASY+j/09LCXuRg70wA7ubm5l4ENmCv PPPMM++8886xHx878aSJ8z8/n+z6A0aeAsqEAMxGAeWlpvdDxwnmo1I1nAk6cjOoCMAZPLANj4oS GKpgrwqctEIXERgqBCwKGeZFgzaGXanIpDVUcpDimYyAPvV1yzNbYMm0fnwgLJymPVlJeIYWARDp 9+59Tx30BpGHVgetkO1dJq5duzbzF6dOnQqOi4uLh4YJ4L777ss8beSSCAwkARh0gq3R1XYA0GuC c30GMgIUFhHoFwJw8ApIsr4dAMxzAXt8v3hOnhCBgSGAx7XC3haW4KhxOTD8KZRDRAAGG+xSDWHB VizQ/+/d6utDFFXylgikJnDv5HvVyBm6BDGGyf+Zb61NhC0EemcCGBrbAVJmE4FBSwB3RIc6GDdF IxU2aHOKIpaaAIyX3rzrZtjqUs2dpllXJDNDjgDoYTDCgkK2jPzDTgFDLi0UYSKABMAyqxb8Kyag qMGwBUqb+v8kJ0OLgGXjYRDgGzbfQI3ngc9EMgEMPHMKcRgSgDl4UBNDu3PqWWyCDV1EYCgSgO4T LChFQwD0/8tnlg/FVFCciQAqZDDOwkwWpGEZdCJERGAIEQDp1Q9eAfMWSjjMmqbdLoZQPlJUkQBu pA0XdP7hWCIY/4dFWwRn4AnQQoCBZ04hEgEiQASIABEgAkSACBABIkAEiAAR6BMBWgjQJ3z0MhEg AkSACBABIkAEiAARIAJEgAgQgeFNgBYCDO/8pdQRASJABIgAESACRIAIEAEiQASIABEQBMgEQKJA BIgAESACRIAIEAEiQASIABEgAkQgKwiQCSArspkSSQSIABEgAkSACBABIkAEiAARIAJEgEwAJANE gAgQASJABIgAESACRIAIEAEiQASyggCZALIimymRRIAIEAEiQASIABEgAkSACBABIkAEyARAMkAE iAARIAJEgAgQASJABIgAESACRCArCJAJICuymRJJBIgAESACRIAIEAEiQASIABEgAkSATAAkA0SA CBABIkAEiAARIAJEgAgQASJABLKCAJkAsiKbKZFEgAgQASJABIgAESACRIAIEAEiQATIBEAyQASI ABEgAkSACBABIkAEiAARIAJEICsIkAkgK7KZEkkEiAARIAJEgAgQASJABIgAESACRIBMACQDRIAI EAEiQASIABEgAkSACBABIkAEsoIAmQCyIpspkUSACBABIkAEiAARIAJEgAgQASJABMgEQDJABIgA ESACRIAIEAEiQASIABEgAkQgKwiQCSArspkSSQSIABEgAkSACBABIkAEiAARIAJEgEwAJANEgAgQ ASJABIgAESACRIAIEAEiQASyggCZALIimymRRIAIEAEiQASIABEgAkSACBABIkAEyARAMkAEiAAR IAJEgAgQASJABIgAESACRCArCJAJICuymRJJBIgAESACRIAIEAEiQASIABEgAkSATAAkA0SACBAB IkAEiAARIAJEgAgQASJABLKCAJkAsiKbKZFEgAgQASJABIgAESACRIAIEAEiQATIBEAyQASIABEg AkSACBABIkAEiAARIAJEICsIkAkgK7KZEkkEiAARIAJEgAgQASJABIgAESACRIBMACQDRIAIEAEi QASIABEgAkSACBABIkAEsoIAmQCyIpspkUSACBABIkAEiAARIAJEgAgQASJABMgEQDJABIgAESAC RIAIEAEiQASIABEgAkQgKwiQCSArspkSSQSIABEgAkSACBABIkAEiAARIAJEgEwAJANEgAgQASJA BIgAESACRIAIEAEiQASyggCZALIimymRRIAIEAEiQASIABEgAkSACBABIkAEyARAMkAEiAARIAJE gAgQASJABIgAESACRCArCJAJICuymRJJBIgAESACRIAIEAEiQASIABEgAkSATAAkA0SACBABIkAE iAARIAJEgAgQASJABLKCAJkAsiKbKZFEgAgQASJABIgAESACRIAIEAEiQATIBEAyQASIABEgAkSA CBABIkAEiAARIAJEICsIkAkgK7KZEkkEiAARIAJEgAgQASJABIgAESACRIBMACQDRIAIEAEiQASI ABEgAkSACBABIkAEsoIAmQCyIpspkUSACBABIkAEiAARIAJEgAgQASJABMgEQDJABIgAESACRIAI EAEiQASIABEgAkQgKwiQCSArspkSSQSIABEgAkSACBABIkAEiAARIAJEgEwAJANEgAgQASJABIgA ESACRIAIEAEiQASyggCZALIimymRRIAIEAEiQASIABEgAkSACBABIkAEyARAMkAEiAARIAJEgAgQ ASJABIgAESACRCArCJAJICuymRJJBIgAESACRIAIEAEiQASIABEgAkSATAAkA0SACBABIkAEiAAR IAJEgAgQASJABLKCAJkAsiKbKZFEgAgQASJABIgAESACRIAIEAEiQATIBEAyQASIABEgAkSACBAB IkAEiAARIAJEICsIkAkgK7KZEkkEiAARIAJEgAgQASJABIgAESACRIBMACQDRIAIEAEiQASIABEg AkSACBABIkAEsoIAmQCyIpspkUSACBABIkAEiAARIAJEgAgQASJABMgEQDJABIgAESACRIAIEAEi QASIABEgAkQgKwiQCSArspkSSQSIABEgAkSACBABIkAEiAARIAJEgEwAJANEgAgQASJABIgAESAC RIAIEAEiQASyggCZALIimymRRIAIEAEiQASIABEgAkSACBABIkAEyARAMkAEiAARIAJEgAgQASJA BIgAESACRCArCJAJICuymRJJBIgAESACRIAIEAEiQASIABEgAkSATAAkA0SACBABIkAEiAARIAJE gAgQASJABLKCAJkAsiKbKZFEgAgQASJABIgAESACRIAIEAEiQATIBEAyQASIABEgAkSACBABIkAE iAARIAJEICsIkAkgK7KZEkkEiAARIAJEgAgQASJABIgAESACRIBMACQDRIAIEAEiQASIABEgAkSA CBABIkAEsoIAmQCyIpspkUSACBABIkAEiAARIAJEgAgQASJABMgEQDJABIgAESACRIAIEAEiQASI ABEgAkQgKwiQCSArspkSSQSIABEgAkSACBABIkAEiAARIAJEgEwAJANEgAgQASJABIgAESACRIAI EAEiQASyggCZALIimymRRIAIEAEiQASIABEgAkSACBABIkAEyARAMkAEiAARIAJEgAgQASJABIgA ESACRCArCJAJICuymRJJBIgAESACRIAIEAEiQASIABEgAkSATAAkA0SACBABIkAEiAARIAJEgAgQ ASJABLKCAJkAsiKbKZFEgAgQASJABIgAESACRIAIEAEiQATIBEAyQASIABEgAkSACBABIkAEiAAR IAJEICsIkAkgK7KZEkkEiAARIAJEgAgQASJABIgAESACRIBMACQDRIAIEAEiQASIABEgAkSACBAB IkAEsoIAmQCyIpspkUSACBABIkAEiAARIAJEgAgQASJABMgEQDJABIgAESACRIAIEAEiQASIABEg AkQgKwiQCSArspkSSQSIABEgAkSACBABIkAEiAARIAJEgEwAJANEgAgQASJABIgAESACRIAIEAEi QASyggCZALIimymRRIAIEAEiQASIABEgAkSACBABIkAEyARAMkAEiAARIAJEgAgQASJABIgAESAC RCArCJAJICuymRJJBIgAESACRIAIEAEiQASIABEgAkSATAAkA0SACBABIkAEiAARIAJEgAgQASJA BLKCAJkAsiKbKZFEgAgQASJABIgAESACRIAIEAEiQATIBEAyQASIABEgAkSACBABIkAEiAARIAJE ICsIkAkgK7KZEkkEiAARIAJEgAgQASJABIgAESACRIBMACQDRIAIEAEiQASIABEgAkSACBABIkAE soIAmQCyIpspkUSACBABIkAEiAARIAJEgAgQASJABMgEQDJABIgAESACRIAIEAEiQASIABEgAkQg KwiQCSArspkSSQSIABEgAkSACBABIkAEiAARIAJEgEwAJANEgAgQASJABIgAESACRIAIEAEiQASy ggCZALIimymRRIAIEAEiQASIABEgAkSACBABIkAEyARAMkAEiAARIAJEgAgQASJABIgAESACRCAr CJAJICuymRJJBIgAESACRIAIEAEiQASIABEgAkSATAAkA0SACBABIkAEiAARIAJEgAgQASJABLKC AJkAsiKbKZFEgAgQASJABIgAESACRIAIEAEiQATIBEAyQASIABEgAkSACBABIkAEiAARIAJEICsI kAkgK7KZEkkEiAARIAJEgAgQASJABIgAESACRIBMACQDRIAIEAEiQASIABEgAkSACBABIkAEsoIA mQCyIpspkUSACBABIkAEiAARIAJEgAgQASJABMgEQDJABIgAESACRIAIEAEiQASIABEgAkQgKwiQ CSArspkSSQSIABEgAkSACBABIkAEiAARIAJEgEwAJANEgAgQASJABIgAESACRIAIEAEiQASyggCZ ALIimymRRIAIEAEiQASIABEgAkSACBABIkAEyARAMkAEiAARIAJEgAgQASJABIgAESACRCArCJAJ ICuymRJJBIgAESACRIAIEAEiQASIABEgAkSATAAkA0SACBABIkAEiAARIAJEgAgQASJABLKCAJkA siKbKZFEgAgQASJABIgAESACRIAIEAEiQATIBEAyQASIABEgAkSACBABIkAEiAARIAJEICsIkAkg K7KZEkkEiAARIAJEgAgQASJABIgAESACRIBMACQDRIAIEAEiQASIABEgAkSACBABIkAEsoIAmQCy IpspkUSACBABIkAEiAARIAJEgAgQASJABMgEQDJABIgAESACRIAIEAEiQASIABEgAkQgKwiQCSAr spkSSQSIABEgAkSACBABIkAEiAARIAJEgEwAJANEgAgQASJABIgAESACRIAIEAEiQASygoC7ubl5 MCf0mWeeeeedd+67777BHEmKGxEgAkSACBABIkAEiAARIAJEgAgQgYEk0NLS0tPgiouLaRZAT6GR eyJABIgAESACRIAIEAEiQASIABEgAkOSAJkAhmS2UaSJABEgAkSACBABIkAEiAARIAJEgAj0lACZ AHpKjNwTASJABIgAESACRIAIEAEiQASIABEYkgTIBDAks40iTQSIABEgAkSACBABIkAEiAARIAJE oKcEyATQU2LknggQASJABIgAESACRIAIEAEiQASIwJAkQCaAIZltFGkiQASIABEgAkSACBABIkAE iAARIAI9JUAmgJ4SI/dEgAgQASJABIgAESACRIAIEAEiQAQGEYFbbrnFEhv7E3RAJoBBlG0UFSJA BIgAESACRIAIEAEiQASIABEgAr0goPf5k/X/yQTQC7D0ChEgAkSACBABIkAEiAARIAJEgAgQgUFH AHv+Kfr/ZAIYdHlGESICRIAIEAEiQASIABEgAkSACBABItAjAvfccw+6V/1/9cTiDy0E6BFYckwE iAARIAJEgAgQASJABIgAESACRGDQEdD7/Mn6/xBpMgEMupyjCBEBIkAEiAARIAJEgAgQASJABIgA EegpAez5p+j/kwmgp0jJPREgAkSACBABIkAEiAARIAJEgAgQgUFKIHX/n0wAgzTbKFpEgAgQASJA BIgAESACRIAIEAEiQAT6nQAtBOh3pOQhESACRIAIEAEiQASIABEgAkSACBCBwUiATACDMVcoTkSA CBABIkAEiAARIAJEgAgQASJABPqdAJkA+h0peUgEiAARIAJEgAgQASJABIgAESACRGAwEiATwGDM FYoTESACRIAIEAEiQASIABEgAkSACBCBZARaWlp6B8fd3NzcuzcH5q1nnnnmnXfeueuuuw5dcDt3 7jx0npPPRIAIEAEiQASIABEgAkSACBABIjCMCUydOnWopK64uJhmAQyVzKJ4EgEiQASIABEgAkSA CBABIkAEiAAR6BMBMgH0CR+9TASIABEgAkSACBABIkAEiAARIAJEYKgQIBPAUMkpiicRIAJEgAgQ ASJABIgAESACRIAIEIE+ERjaJoBb5NUnBvQyESACRIAIEAEiQASIABEgAkSACBCBQUPg0HV1h7AJ AKBgBt1zzz2DJqcoIkSACBABIkAEiAARIAJEgAgQASJABPpEQHVyVbe3T95pLw9VEwD1//tLAsgf IkAEiAARIAJEgAgQASJABIgAERhsBPpuBVjHL0u6hqQJgPr/g006KT5EgAgQASJABIgAESACRIAI EAEi0L8E+m4FsMdnSJoADgWI/s0q8o0IEAEiQASIABEgAkSACBABIkAEiEBfCPRx8HsBvywRGJIm AEgDWQH6Ikn0LhEgAkSACBABIkAEiAARIAJEgAgMZgK97v+r+f/DZyEA5hNZAQazvFLciAARIAJE gAgQASJABIgAESACRKB3BHrd/08bnLu5uTmto8Po4JlnnnnnnXfuuuuuQxeHnTt3HjrPyWciQASI ABEgAkSACBABIkAEiAARGMYEpk6dOlRSV1xcPFQXAgwVxBRPIkAEiAARIAJEgAgQASJABIgAESAC h5qAff7/cFsIcKgJkv9EgAgQASJABIgAESACRIAIEAEiQASGEwGaBTCccpPSQgSIABEgAkSACBAB IkAEiAARIALZSEDt/2//oOOgvQCyUTgozUSACBABIkAEiAARIAJEgAgQASKQbQRgLwD3gw8+OMiT feGFFw7yGFL0iAARIAJEgAgQASJABIgAESACRIAIDHICzASQSCQGeSwpekSACBABIkAEiAARIAJE gAgQASJABIhA3wm4N2/e3HdfyAciQASIABEgAkSACBABIkAEiAARIAJEYJATGOx7AQxyfBQ9IkAE iAARIAJEgAgQASJABIgAESACQ4UAnQgwVHKK4kkEiAARIAJEgAgQASJABIgAESACRKBPBMgE0Cd8 9DIRIAJEgAgQASJABIgAESACRIAIEIGhQoBMAEMlpyieRIAIEAEiQASIABEgAkSACBABIkAE+kSA TAB9wkcvEwEiQASIABEgAkSACBABIkAEiAARGCoEyAQwVHKK4kkEiAARIAJEgAgQASJABIgAESAC RKBPBMgE0Cd89DIRIAJEgAgQASJABIgAESACRIAIEIGhQoBMAEMlpyieRIAIEAEiQASIABEgAkSA CBABIkAE+kSATAB9wkcvEwEiQASIABEgAkSACBABIkAEiAARGCoEyAQwVHKK4kkEiAARIAJEgAgQ ASJABIgAESACRKBPBMgE0Cd89DIRIAJEgAgQASJABIgAESACRIAIEIGhQoBMAEMlpyieRIAIEAEi QASIABEgAkSACBABIkAE+kSATAB9wkcvEwEiQASIABEgAkSACBABIkAEiAARGCoEyAQwVHKK4kkE iAARIAJEgAgQASJABIgAESACRKBPBMgE0Cd89DIRIAJEgAgQASJABIgAESACRIAIEIGhQoBMAEMl pyieRIAIEAEiQASIABEgAkSACBABIkAE+kSATAB9wkcvEwEiQASIABEgAkSACBABIkAEiAARGCoE yAQwVHKK4kkEiAARIAJEgAgQASJABIgAESACRKBPBNxfumuq7kEi4XK7k/vo+FNCuIcXxUf+j+EP PAdvuSv4xcEP+Uj/qX5/yBIPN3sZnMjw8Gf1gH9Qv6VKRUpilhch5tZoJH99xLigiJQ9kSmoynTY PE7zjvaz+ggfjMeJRMLN04OJcPTOrR6bfsYv9jcMHPiiynyVG/CWlg9SNpwDN6UYo6pdpq+QFghN utF/Sk3J+mu6fEgpHMmjp+NiQZiD0aUoaQR6EzNV5JLkbvrUANF0YmYrAqnKsKV4Jinx9nhJDWH8 YouWiIeSWKOwZyBd6Uk4u7BLmh1HsrKVpEA7emDLwIRTttTu7Ugjg5YwTb4kCThNwh3esilJi4LR tY6rcnwehLB9faOWRJU2fNG5WuhtlvX1PRW56fPLZfQsflqKd5KM7kNEepRVPQnH6jGUptRhgTKH mydYpFpPPHs3E8WVQXrSemOvVrSEa8rAhEOXTEu7JAm2DKKaJsmGDykqXnsdwVmailYmUUmV+Q6t F6vkqgKIiluEiKgxLuo5982up1m9bI5E6mgbnppVmQd+UMGbSSR5xaHYwZiWtRVhbqbAN+GbQC1r Fe013oBByVZJQdlBJG43gkUecHkkKaNRxBrSGBA0WsB51OWKuz0xlysWd0UTiWjcBe1b1kCLwx8e GpYx+ByLu+PxBLiDz3Fe/OLwmb+JIcJDDBdD0EVGMFS/8ggxKG721+OFqLq8HvbV73H5vR6vB6IH KsAPtwtuN7hikYrGw9FoOBqPQaAx8A1e97h8PpfX6/Z4fB63z+32u1w+t8vH2nvcgS4qPFqYLHVp wqhnifgdArWKjVN5x1wyeasHwfkZv6MPkDuMIr7E80++YhdU89ua13qgRpsZg9N6IfIBPhU5KvGY vLN84SKH7VvuPXsnjml11Htcb9uJ6b46p05RsMYGk2LPBf5c6SXkaGs02sMySLCOocPvNhrYT5SZ 49AVtXiiXGo+ZVCJpMoFx98yirz5zUySmzoeffdB+e/slXzqvuW+mQ5RSQLS8tjRa8zv1N0Kwx9D 61sls2Z395Xnf0OPmz10HhYvtKLgw7+s2GCTBUuILPr4kVdg7F8s6mYNJYu/eo5uHbNKLwP4+Zl/ PjByUg46duZn0TxmR06v2J5ZEei6Rf0mlRx2/jXNx4uuJTVM/4uKxfBA1nyi/6CExTFxhmZVmoFn gqYn0nUyNWJpi7CKvy46XG+yS2WWxR/OxCJsGauCtJ1kLWQZbvp0ZFSYTPLv4CdUsyLJGUXSqain j2l6UFyKxGUqU9qrqcLBWsXwQMsp4zVZOTmZANJHMWlM0tr8nEuzLvapCn3ymKVT8k6l5uAn7Z85 56tK0JMxVaqPNRTYhQUS5RTCFQpQfeU/4ENLw0LTk5omtGpFmV9u1oKUF4/cP/718JgpBfBh43v1 9//vinT5JJjIf9S/+EHFQCRBV/6mtGjBWNwIBtZ4mEAyq5jbfcN/nTXnmBG8PWaSbVaFcHk1+ZFS mYsKRVdO9sy35aWTfAhHmCjR8UjJVHrCexIs1oaexJ88rGsgLsOx6Ylq4Tun2A7D1jTFF1NrGkeT lynElCaAdJKlftfao871UpJyaRpfMCfF3kbISKnKmOg9BfmZi7PTJaxrmTZLHdSynmrRIlIlS5V+ rSegEs4jJEqiLWr22NqiaHWCSUkm97ptmrnBrpCMPFNrpqIpJMzjUDbZyyIULMvY5sHulujSGK0D bBGxyKPuE+5l5whNZkL7K8uYMIyoKgyjKUoWMwEwDRxzu6MuuF1gCIjGXB3wMAEdajdYAeIxsASA kYCHyHrdMdbxhq4+6/zzJ+Iv/B4XzsA9s5ooQ4BWyFDfs+TxKHj5Z+YYuvFQ4L3sCRgC/NCbh149 Awt/Ah53wO32sTrAnYglopFodyQagmhEufIAEwC8yNyDCcDjc3v8YEbgJgD2isgg/q9JjXBaKufF B8xPQ5zU62YRsZQyhxJhESk904SEGgVAia9FV1vLsspe4TkDYo6qEn6t9WUqELquhc+8P2KRc2th cHCDZdDQO+oVWd2KMIUwKqnkeSAEV4uWSheKhvorqwYeGBQKrZhjFnH9r2kNS+3PfzKSo9Kucj1D E4CqACzJU0nQrRMsvIyUbDrupnxLls1JdLHt3cwfWLM/gzczVflmr9IG5L75vhkZhG5yoqybxlNb Zui5KLWvucazhmrN05o9oc9d8K1Ne99QsofqTr5nlUtd0aSSjTQl0QFGBh1Y16SRC55+6b6Rk8Qs AGdf9DKhKiU7RCOGzukwEIjqTnemPosPmjLCPJG54Zx5yoHup6F6bIqMqyg9X0QTBn3XUuKQlMxK sF6EU+UdSoemJeVHy8SBDEPtYaGw+5omnEzE0OqFtbPqFEfVROI/6pVGD1Oky0daZk5yoYfvqIf0 SoU3y8yShBWnWfOk+NaD5KVNjlFMNF8dS4RVznX3+EISFZy+w+NYxR3Y1Xb5eTdu3/+uhVXy1Gci aJa3e/6K6DlYlE9ifMXcZ//54JjJaAKoe/DO1S+u/qWmGRQboymVFFgK0ir6aau7zIQEknHq/C98 9XunzzmmQjcAyE4BVGQ2ETKXTW300AhSt9Y5W5ZNnmDLS4uxSJ0sa6I7lFqYbYRNzrHOhe6AfvEm q7yStbT01hirV8yxcMiHDLLGlhLrO5mUGWsOO/TOsR5MLk+2V2SzGMszfzetCsnAhVnUeZ+WeSui B+Fk0vDIQKJT6SE0CJoLEHZnNfgSCOfPvwgI/KOAoYjoLxqWRydksj9uSYPqrgsa4mcMV9XmziYA 8a6ePfiZ9/nFJ/ErD16aEqQ88N8w/TwhKjL8g4FSFUbhWvmJrmRQ6AP7xkwA8o67XZG4uzORgCfM asp7+jDwz8IEd/AFTQDQ81cmAGUOgJDZ1AAjLSIAk2WHzRNg8sMH9Xn/X5oAvB6wOri8fC6AH3r8 0KVnEYRIwJB+AJ653F6gwqIQC0VioWg8GuEGCPCKveh1+7xejwcmA6AJAOYCeNXMEGF6Zj1JgQ/L DNJFoKaSYegRFCmbKGqy4aRCDP2mBaQ7xLyweGsVOPN3swlD/JZMfzk/52XZEELLV52JCtpJUYny JaMgw9K71FqnymR34AJg6i2ZCjXPHmUOZrmLkUKlY1O89lRqJYy/wOUNxw+SobJQt0DXY5vMpSY7 GF4vrsziZ/I62TBwqtA5Wy1PewzFnH9JgkrnayaJ7dVeAExVpQlc/1kqAPmMvysYc680tWuVHzCU Ghd8hulR7C9Tl/ynmHbjY3ZLNw4fLD+iS3zLfqfwx/IT9j5T3Kje8E5zpXNk8YFnhr3QGgN9WnAp Ck2KUFP/hN7z0qm0jBZO8pfttBzBaElDwVO37hzwYz9E3CJY69g4H+rUr5SZlmmOOcU7tThIXAhN cLO8YhUnU9pZIUovSkYFk07oDs3vqjGUqfc90eo9SH6mwaMkO1967lhc4CumF1VCVA5bPvQkSsKt rGi5XZ7fGVxJlVsypWd7zjRtuhsjhM4M9xyCCQtX4A43jnilv42YxKABLW8ZvUx8yMANNLyF3pAJ kEpHJsaeqebCas8Xa3Y7ioWuv5RM2ZSQeFXWoJlVOynEDTodSmka9bqhX5KXM9W+xhoolbpMVgy0 59AOMN22hPWiyPTXK4Zekm27ZBVRb0PE/r9RXpL1/zNofPU2CqZGta6JdYnD5+qvUYHJUPUnOC2f 36w/armVPyrCpvqC1+hmoXJ7+EPecYThSt6RcbpF7cglVxYkOS9dNZb4i6L/LFu0rDGqNaj0IX/h l/BT9F1lKTEirnPjPhnD4PATAGED8Ak2hZ71t6En7k5AZ9zng/F46FjzUXq8YdCeDbzzSfvwWcDj RMVnw9ighMfEWJcDrp3ZA2ZikK1kNtGAd+/xF7A5cBMEo8JMBGy038tnRGnGD1ntsNkIzu1Z5pmo oZJLIsLvQyFiHiAH89WDVoHMaGsrxVZT98BPLMKWWDnN0LQqRLsbh2a9nSeHrZdGTYVkogd4VK0M rS/qccXgsBCyW6oDXS9kEnB6N5bWPi/TqvWP4qPfKJjWRrKDJ+lDHhAXGdSIvYmHRR2ijk11u2/+ o20WgEUg7PIvHWj1YvrIgmP0SbxlMmXZFou4XbV7Qlee/81Ne183vJZG8lRlPp00p42oWYVrEdbf tIUyeeSip19OOQvAHDBTXkmjkjIN/Ed4G6ZtTSuNTiztKsoJ5eeGwcTc3ObbtD9/c1uemoDGXCZp Smh5qHImWQpRqlgFJmOtXrEIh4gcz2lUFOKyJyllvEySki7LZKBMGdqUlz4z2dlBOu8dfndITU99 seSLk6HRGoqTWNieSaz4g/C2b8NJqURVZq85HpZsELnZ2ZDTXVsabSuApoa3qDl/dEtuiRgm4i4c 5NCSPDm4anvcM/qpdYQe+cy1iRrEExouHbRMWhWm0LGddnBX++Xnfn3b/ncxe9OmG120dOTvbRyx r6G8vrW4tQtmKsEsT5j5yStNvq6U/eXdVtY8xJmm8Bd/xbWq8u/NV74TCHi90EQ1aQtZYEXBx98S EyqOfPZfahZAPcwC+Mequ21xTqEkhD/yFQUkeZ2UAZPU0DDjTl/4peu/dxqbBeDAmWm2NORZ099M SMstR4Vr8TC5jb2nK34EK+6hLGdacRNjoabgbYHbk6ubfN18ZnIaJOlkNd3vPMoZOUqdFPMwl1Ok k6O3iKMKyKpfM4kmJ4ZB9Ug99/wVURUkkViMqzXNfGG2TIYpOdi7xngLkdIqYCljIrCe6FKlOkSe 9KaSRdsAD9zui1i/w0ovK4Gy+6gllL9meh1TKJwangtczAjB8098kOHyrpHIqLjwUATDywq8BhMB QkzHwnpveNkDNkfYASAK5lGmfUHdxhJh9gWesk0B+CQBsRcAduaRLNgHtGyFZ2r1BG4boISL5Scz JcCqA2ZESEBLjq3jh1kA3oSPLe9nfX5ujIC1AEFcYwFrFiKxbrhh6wIYKEO/2EQAWAQAxgq2I0CQ bR8AawFkK0taAk0SYi41QjHy2OniYZ17YnOguza/aCBAyPirykeTujW/aSmoyb6mKM8pfEhXR2g5 JxDZSqHU2Nwr9avedZKFEUfg7a0OISmiPlKxVbMARLaKzjOictL2KrLKgqZHX2t1OrVkbSm1PzDK lhFSCuwOPrKyaK11kzhLGZ906j+DxMhip3llT0sf60seDQdCpke8MKQJKAMTgGN2SW+5zKUNRcRV EQE94ngZZdfRBMDJ2hJkxtDjcpc+Rx28tD2aMnLxUy//MdVCAHM4oh5yDjxVGkBXjy8Mzh/XdcT4 /f5QKNHucrW5XN285PIlX9ubC544UOEKwGwu5o++dFCHZ2RgUgBKh6K5F76aTAA/rv4wPbteufjP 0fM1JZ7WC60FYisS+uJkUE6aU+GtQ/Mr4SrpDJR2+CracvOiUMO5uj2RusKupoJYc14obohub9oo KjEDYwLgCwyxXdP7gpHBuxaKDvVi3fb8tl0jA74cn88HGdHd3R2KtlbOqy+bwByLWNpUWvLC7pyc DKLKcaS59Pindeyq39tWUH2wNlg+bm4ZjJqg6KaLSSbVm0PQbCEANwGoGQGpkwLB7Kges2HfhKOn Lzpv8biZY4qKcmEFaPpEOXo7+eI/XnPmP0sr8nPzApoDpf8ti+QTEyrnPfvPP8uFANwE8O4vzEUb OaB6UbFSImGKhYY0sW/n/q4dK8Olc2Ytmun14lpX5k+Pa9ok+M5Y9GVlArDM6ledX/OrOlIcnrRe WvsrmaHC5EmStoixDs/ZJG4KlrcBDDSynGlueNvRJA8OjTy7vJhNAOkXAhhN8yTE08/yz6CZgcpO v+wQef9POnEqCJm0AVMXoEwKt7n9phRoz3v46ZSZ0QV1dCkKoC3KzEDo9KoYJzf8si4C0goio6S6 FE4yZMopmXfCoe5e+6x1hPSnQqvwnoRq25izmT/GUU8mAs4mAHACQ+/8RWnG419YZ1t4x16WhQqr Vqn3zIOiWPYcZQFMAJ5EBEwAMK0B+/8JdxQ+xOMRMZMq7gITAMzAx4mvwgqgdgeURRT68ohb/pWz l4Q65GnANhAbtGef8AuaAGBRgM8NJgCY3g/tSkgFMwHwjj1vPbphL8BQNBEOx6IQM9Z8gmd8LQBb CsBMAAHYQcDF1gIIWwTv/4nOPM8KI/XyE7eOiHzX2fTGBIBR0mRMRy4qYq4Q7NGwlwWVpcqx/YPl LUve6l95tLiYZGiytXedZeqSFXDmudLVygQgGgZYCNgXXZa1AsHKpSKDEzJ4VG3Ga0O+ZEQsFQQv AugzLxqOEp8sEYafGbXLTE0ErSDyko0xSK2aDWJJsfYq/lbfUC5TyV3aeKZDpsq9yaEp9qo0pvDL e+x5uOmxcWHrVd0ya+3PWBoEcT05OKcKtFU0EYu6ouFEpDse7kyEu9zxbr83VtjS3J5TwNYf8veZ AlXig5FAzzpaYvNmLK1t2e2UQKnhMqBkTZ0KQPtBl1pdYcjKyJR2x6wryR+7eeeaghLYHCWjS9RD Sd0agbSHRxzomFfVcUqX5/jRRafeeMzoY4/YPzqn1tvY6tmf6D7oXbOn+J39hS/vKF65uzAWDxxd 3tzW7DsQC4CK5jWe4ZW+fZSWCqcEcd2FOaRpWMwa4f6d9pqMktpzRycWjtIEwapYnfzTbPd6Xtm6 vnr8hbBpqc8L++bsKzxuY9GCzbmT93grD8RKqsOlNZGK6vjEvd5ZnwQmVecURALtebGQn1Wotpik KdW6+wwqBqtvDr5byqo1U/nghEhzD+JmKzJp3009juVuPuDdu7rA54HhY1bwYZVhJBIJdcf2b+8a PdXjDTiYZnRV4JzjqeQgtcylTY4po9LKb1d79JTC1kn5HWurg8UjcDeQtCaAtL466SmXq705PGf6 0Q2t+xxranuDc8PeyXsaF3zv06ddcuykiuK89rBrf2N8T0N0X2Osqim6tz68ty6ypy68pz66uza8 qy6yqzr8SU1oZ034E/aB/60O76oNw5OpI4P3PvbBjFFb8gqCgaCTokOloamIkvxRWz9ZV1jK7AV1 +zsvPONL26pWmQuOFFDTi6gd1a3MA/iM/djR1jUr/sEo34FNDZUVo0rwIQZvuZ2e2V2ZnkAYU8cu fv7fD1WOy5d6UKXLlEAtF01ClVrCkv9q9kRDoIZZRNOOK8UMTABpiw76B39YC5C7dmoBOcVY5ZzK nkxkOp0bc0i6FGRaalP4IHt9RiQy9VSWaT7K2pOX0qVX/G5RoI76lHfnDP8sX5MH1OvoOjTusFUg W4hS1SWrCkWJRAnjfW/9lr0UicCiNfVARBJ0y5q5ApWlkocoE2wkXAg59shUwVERkKKMom/dZVPm uENx4y9aBE7LCL0HoGUdn1bAyxnrnnvcXrRLQK+aP8QtF1iRxE3yoRZHg5vwDifmM6A8Zuaplrw1 Lefucz9Y5x7LN28NqgIvfZCzA9gPbPEB/wvz/2HPAO69xwXbASj9AK7YTAKMODMnMPMrj4vQI9o/ hqY36RRHeeRptsmwWV5MwsMNL7zfihzN76qvMmvlz5a+hlYZqbB63AWUXX09CprsORZm5tYakMgR NZNDFS8TUwxFqWtVekwcpAzznpi6VKS0Bhc3NAj5MOeigcwyv8BcL+kFQE+1uQq3Za3zA0fZ0Jya fnfK80OinTOMvCn/7ZEzCXMvvOztK2mYeo851zABKFllFmDsySsBEx+sUsucwQylKMwsZb39cFc8 1JmIdLljvLdf4B9ZWTQdRsiPmnr6CUd++ozF155z/FdfXHlfXiE7SoTdXERVQFLHMc3T3hydN3Np nWYCcEiKfAT/zvBXHBUcPcVTPsVbOtlTNondpRPdJRPdpRNdJRPgThSP5Xcg7m1ydQkLrV5GkrAy S5Wzo7KCsZt2rMmXJoCkpV7LRgxZu431NZxDoq5z2kd157UGzh074aTjJpVePbX908eX5BfVeDve 79h1oGlH8C87TvntjsXbuvzt8e5wwBvJ8e3qDOYH3KOD3RuacuHQFkt5EHh51vLZvUx5arf6qi3h YxHRazL8wmL9Tkdtb4UyzXsnFCgTgGOtoJQgRphfgiMuENRvDbFFmPmr+B68NW9PySlri8btdeV2 sDN5pFup7uB7LJbTGa88GJ+5JzeQ8NWVRmN6RWNJU7p6BHNAXSwlmtCYrGK8GZAEmU2IJAg1Sizr wKQu+yUTUwqze8d7rq5mWFjIWg7Q/4/CcUPhcHt7ezzqnjH5yFjeAZyXlj4mRjMSMz0VGlN7Ob3X 0oXwUpUL9ab+xJS7OQX+d1dEPn9KrLG6YcuuSE5xng+WeVoKt/krH2LTUmyrpkUps20w0toUnjOD mQBktIwizqpx6Q+i3F4zZk/jwp9dfcq00SUHW+PVLdG2rkQ4BmNKbANqNq4Dn2EqKvxlp1SJrVb4 AlH4zAeguICCY4jutNHBex77YM7EbQVFOX6YZKRfQouaWgAQHTABbNm5rrCEmQBqq7ouOuNLW6tw CYNjT9MqAJp2Zx+xaYxvFxTmvfbvhsuPb6rat3PzzkhRebk/kKn51R5xJb38JxbM1DGLn3/tocqx zASgXVoMrBKllwBRp1kKhXpDKl6rF7bvlkZDBgXEKnWYHOPGoLWdSPTMYPEVOWnOXY9qEHB5gEUv 1lXYugDwnov91qMmBgt51c9jY5pTrgWeTo1akJlj34cBKXu2a2JrV6VpcxLToTIQR+e0/HQWCT31 jiQsEiEyMBM5sQg17nBpW2jBa1K1XFj3F7uwirBSQzKa4kwgHowl8TJok6ZVk+s0NWuVRTRoizrA kgDFl7/ET9rjbVgeZ4y42BFQRBVZwV/8UZuEYtYGQpHj77hwXo3B88Yrl2v+r3yOH1T7igUt0On6 mR0EgIZcNqIOo/K8t87X3rPnsFOgPBMu4U3ApAFRilUgvOBgYngW6R053qfjfIW9QCgu5jecQoC9 dkyZyBzWted9elgOwKwAzFMho/Ahyt8Xy33QMMDtADBZgEuB2GcAUQspQghK+ZjP/FPSLD5obUwl MDKHpdiZirMpk6Q2ElltiBB3JfwWGcQCVO1bnvMSFH7ALJGRt0RGK8Ca/ElPZCZLpjLtZqfim1W4 jVJhsLDvKWh4hZG1e63eRplEKUJzGlfbIvP52/iTEi30kKeCxY5jZMKQfvqVKAK8Y6E1ZPXo9VAp OTFTea75q/Ja0xuOvI2HSXcQEbKCAFRRVWpD+WBSXPYIIDfHzDHFzJp5evKcPnOVJtSR9F8WYz11 5hpfj5+UaxY9lHMmADf9AfcC4JrEyCZb9LAk8dYhW60EbcQonGQCT2BVUMDvzs3PLS4uqCgrGl1R On5k6aTK0gnwoaSg0p4dV/9wcvkY+875pmyFlNXs6f7c+d/cqO0FgDoLL6m4xNexvqJjR88pG1te EvupqyXhagknlu6yBN1Z9/d4tBFasxve3fCxp6bTFbHGLYmU2gxLDgVv6qglT778hxQLATIwChjB h2IFH9cuD1SeMPWoeTPzm2a2vHn6UaO8wQ5X+CXX3kddO1xvdpy5PnjV9rxF25oTrds35kTWzhv9 ao6/DbTvBF/3qaUN92+r9Bb73HgCrH7poi0y3rQqw6yLsVqxqgDsrP6k+mN75gKrKSVTrjvyutMm npbvz9/dsvvp7U8/t+O5llBLnj+vNdQqa7BUxfQ7o+ZLmbSjtmthPYHic3J9o/0iP5a3+U/cWDai jm/Fq0o/1vWyhpAmMf6QT69vHeF7d0HXgXJNipJWEKkSq34zWbKFfGuy7thDTrk4Vh8gSBGDDOym vVDfpldeuy/kS+TDFQgEoL0DswrRBHDssccWFRZ2l6/yFjdZBNWhjJmtJCqnzJHT81eux9QS7yBP 1gIilGHKPDN5s+/j5tnh2isu7hozt33Tx54fPz1t6oJKyx4UFt+spdA5tQ5ROPBJ+2WwEKBqpfzN nHta6W3uyPv35nn//dmL5kws21kbZYdO8Y49n1YKF544xbbXY+YA1tdnX4ExrvpHwWelnx1axeqH 844unnTe7z5z8osjx5XkFyY7+kQWQPZvYmLlfDgqdcxk6Ei7N77X8NBP33tuJS4E6Ou18f2tpbVv fuaiVmC+dVPgz6+dN/+4OWwYLd3lSFp/CRNw1pLrv/LdU9mhgLYrrQ/pooC/Z1KmMnFjiY7lKzYA jAt/ZtksnmHXxnjLqelimqOvvWvDhqNJzoDEU3v8OAwxm9wJnR7/dOx1tWlOZ2aZIulYXFvyIUWl ZHkRy6NT3W/H5KCHddaWpDkKEcs881SB9Mk2zfbHWFnii8vKUU54LJQQWX1XYLTun3DPh5czvJJV 8Tp3h0pf912AF0kxhJ2XB73dLA0C7AXeX1ZpNUeWW774I7MbowbmpYSHZMTNOnqkpQBCAi2MPW8+ Zsv26fN42MGBbBFAPBxzhUEzR+PuWNQDf/mCfKan+eYtfKsWGUOZHyIC2oC8tIGgS5zJj/1/fuP0 f3YYgNfNDggU2xGCxdYH6xNYp5HZAWAZQGc0FoHAWQ8SCYJLL5wMAFZXXIQFH9BwIBYmsHYSHmvP LtaNtJgANPlXmsGxq5mqyNt+4wZF4zKqQ6GYsAMs5Fu4hFoPDSiq2uM5rBSho9RZQubODbHFMpha eyv/RXSVJULmFZZEwxMmgUqQzc10I8WyycOSwDwQa3gNEwAXT0aD9f9hHwr0Ef+aiy9zJwx9bMcK /dITi+8Z8TTx115KU5elymaznJtikvaLHZREk+JVPW84AzMfqSLOnvf1k4+49p6XP1PTuhN8O3ve jWfO/Tp82LD35YfeuUX5nx8sueWsv5UXjIcn//z4Ny9/+Cv4cM0J9xw14Wz4EIq23818+MRSb966 7En49RcvXYr+VBZPufXsJ2pbd6snCP7aE++ZM/bUx1Z9Z+3uF9PDELWzmk/E8/7G34vtALn+sIgC cwED+zDID719sER6XTDWkqd6+5XQ2y9jvf0fPnDpw9/flTYG6OCqH4AJQCwlNUSclwBNxF21e8EE 8K2Ne15X3gqpNrdZMMZHB8fPnTM3mBsobPgx9P9drYnE2bvxxeodr9TvWRUNwymsopmLQ69qzRVr BMfi0WgsGgMFy1q+rK3MDmyJ1+R2tuWE0psA3K5pY4558qXfjZyYkxRCmiJgKIzm0LiPGy6cdMxZ c+fNGN/20dyWtxcumOZybXM1PeDauS6xxfNiwde2lH6mbdScZk9hY3uoqTmyd/Nmf/WKRWP+UZxb U+mNLi1ueuqTMk8BnN9i00QmKx0qLse62SG6lkd31m60J3Zswdg7T75zQ92GV3a90tjdOKl40mdm fGZs4dhbX7912ZRlK/av+Lju47RWgNtHHsV9doqDoQRNgXPJSat2baYjl2tUY+DUD0pyu+OwJw7z Ufb81QdhexbPpSmZfY0nAt43jovuGt1tjUoyBW12Z6GXMrWG28au4xOuJTlBplC4WVAIM6urQWbZ yC5rXPA+Heva8aYC6+ahEdHrassJNhUFPoApI9Dg8LjD6eqq9L+ndfHyr9sSkWBubq7f74e9AGAi QHtHx8zp06dNm/b2O+/MWzCjePaeqL8pQwWSkpvW/JKVehpvHUwA6d7gv0ci8eaDgemjj581YmJh w7eXntaSgFOfR7ju+kNJlW96yQhUBbhJj/USjUn1mLdQ0l9uth3gZed8fWvVCpb7aLfVX9ME7+P9 k0aUnn/bhXMPtCR+9nbdXze38haf6x+Xjx0V8FY3MzvAhX/Z7gpH4R6d51nz34t+/+LBHz36EXxl rdAI6L/49RdPu+mK2Su3dICivnhp6cRzf/uZk18aObY4v8ii6KwJ4pFKTB614O+v3I97AWxaDSaA 1c+u6IEJwMINwoiEo/t2t4wqmTGhsCC37mbF/PcPTomNuHDEyGIerMn2ZfckNWd0f/bRX/3yd0+Z fbSDCYCT75crXZWQPpAMI6Kqdd72Q2+xu84FVFxKtVoTmH6ZfloN0AtmMl46pbTpFY0IHABjzXob Q5s8pPXTUsgc3Scp4rJYYBNCVnypLCXm+KaVkFSR58Ugg9SZGn0O1C29NWEalJ0ec4uavy5maIuk qFQ7irOWQlNiVZdMSisXXVOfzqr8THKMk+2NCz+be2bYlDfEXtUE2ovIg/3VScrNVFRZkh9UgFro 3DfDH620MWll2orHg/XWPGxrgGiCjU7BrCxYhw+L8OET+wJ/xaYA2AbBEQrZ5WN1vGDP+7icFpc5 0bMVj3DWgTQBsBMHePBsDwCvh5325/LD/gBgE+BHA+KeCHBAYSgaDcXZcgBms+B9QzAC+L1eOFUQ TjfAnj9aAYSc48kCpp6xgCpIWYXKpIl0STGwpxXlb573JHS0Nla9/sSq74ejXTLnEj++fI3y8S9v f3Pz/rfU19ljT1o+/+afPX+xVghUVtnyTOvlW4RZMxkkE0vbG+ayabEWJjflaUAUS03sdH+Y1UCU U55tQuCZsHCRhD0puZqUXVypNjFm4jk3FhjWGaZVWOREycFXeNMb5VwUUkurCktfqlogA1WF0e/Z ZRealLFAz42XNGuhLogFwdKbz34iFo/k+PN/99rna1o+GVk05aun/Rk+w+tfP+ORp9f8zzrZJ4ef YCL8u9ufWDBp+cWLvvvrf10FHX7o4W/a/8bLH/5aJUcHsHDi8mVH3QI/vbThnrV7WN8ePLnxjEfg kM5/rL9L+VxRNOWby57wuP1/ffc76MyYvZAck643wJW5+ydUi/Z2wtXWFF045fxlS274/LI7v/XZ v/z39S/cecOr/3nNY9df9IuLT/nG8fMumj5+Uc9yRXeN0mjO/ow6UOYg82EmAp8I2lb+nbYp32+b f0d79YNwt1bdX7frrTEz5pQ9/E7+ff/2/vKlxefdteT8nx99wS+OvfDupRfds/Sin85ZPGfakYvK yvOPO2nq0pMmH3/y5BNOmXTiKRMXLRpX1unYpefFyXT1VDAdgCGJpu5xHzVcMefsTx+zZMaM9vUn dL62cMFkl+t91/47XOvW1W7LeyDnhx+N+ZJn7rH+irLcQn9pad6I8pyJc2d3jz9j1Z5LW7pG+X2J g905bEKZyFuJGEGjijZdQiMkz0RMr/12eOPC6RfubN7523W/3dSw6VtLvnWw/eB/rfgvKEeXzLik ubv5e8d9L8eX3Epi+JdW2ztGVm8ipBRJ2c8vbEmcuCLf2xHhxnWHQFPFA6rBcOzkFb7xVWZXvRDf ZJE1qnojj+KVX5g6dtzSufHFs/xHzp5w3IJxSxeMO+2EBaedOP/0k44645QFy05duPy0xReedeyl y46/eNlxl5597KVnH3PZsmOuOOfoqy5Z1l04dtqkpQd8X2wI39oROz+jkmuWIJQj8y1rQPXc7G/R qBiM+bfyq7m5ua6urrKiYtSoUe+uWlVYWFheNLpmc15GMRk0jur3uecWX37vuT+85aIbTjvjysb2 8dBQ2rbvZJj2fsu1be0HmzCmbNZlwg+GGKeIaw97J+92T3Fwh9fd+xpHXLBkfNzlaQ/FTppYwFp5 Xg8M9+xrjwYDHjB6VjVHYISfbQzldh9sCbOmPLZFUR/zf68+Z8qmvV3RWAJu9puzbPcg9rx52str 747GwsiMby+99PNnX3zyaZ/WmX/hsj3Vu7ehv9zyBTNNcOFrLy/MPWctM0BC6Fjqehe20h4yRQ61 gEiwU5qT6X/9ee8iZqmHTPouYx+TKB1s8douC9aMQxEFOjP31pCxv6auHhSYzMLrmyt76yVZe0ZX ALJLxxMjXxD/6u9zfZT0EqJpE0itt88l09T5R/+cos2845oqEyJMT5qyBbOJ28pVJ1s8E3pVKIVk GeiYyfhQxExzgTM0sZsNP8MHbzzugTH/eBwWBcAee7CcDMZwYI5AHPQ0KG95TCCbg8+78rw3ri+h EKnWAmFlVKp02fhTgPAUVtZNZOMHOC+cE+AL0GSrHKYp+LwemCXAFikgW9CyECW26hL3BWCWBMul XhcFTgOaiV0qk/yzunnto/u+/+RJ8PTchd+0/Pbsmju/83+LHn/3e1ef+PPCnBGq9XLiEVe9+vF9 qQOzK2K7exxml13hTKQvQzdJnaVtZtocmDaUUEmwl1hIL5ZZobXMUUjaVedFxlJse5OLg+8dex50 hJr+99kz/vwWG/PHa8Gkc1q766FvD/eO2vfnjT9T/QRPoP8PXw80bgGrAT4PR7vZyH+Sa96Es/Y3 bYYbPuhOOsMt4LNSTwsnLW/urAlFYE/4jC+uG3TZMFb54UEjQinIQHD+B/T2Lzn1GyccddGMCYsc 5/ZnHL5wyNUMfEZNI8YnMWYpWgHJ9O4xeRMK8/IObN25b+P2vR9v2/Pxtt0fbd314ZZPNmzZ9fG2 nMLSaGhvdyjc1Rnq7jQGbBuq1nzwj/9Y/dztW9Zt3rN5fUd7eMPqqnWr969dtf+DVQfeX3Vg80e1 +b5Afkzf+1pPKBZ4efEpU3ZlYTRPUvwmf+qKFG9qvGDu2ecvmj5qUsP7S2PvTJk72+V607Xzh64N DTtqJz6S//uGmVfmT5wJW8jk+VywxrYgx1NYFCgpyZk4fWJ44vHr9i9rjuRXdQfcOdzAmyRQJI7x 1ZDLQsxnS8jb+N3i1DHTPzXhU2/se6Mj0rF8yvJpJdP2tO5pDjX/6aM/nTPlnOd2Pjcyb+RxY46D F8VWM0nkRmgSc+SVhpHRkGLDnbHBbm535kucM7pgF95j3itwdbPdbtnFjzS3xii1ooX6LxI9fkOB P4wjFEbUUomCEH5bUPaetbWjzdPljuX6WuPhplAo1NnR6Io2xMMNDTX7q7Z9XLt9a+2OrXXbt9Tv 3tVac7C1dp8r2hmLdceioVg0HGU78LXC9LyjZoyH3fguPu246s5Ztuy3C0RvnliSP21xHqi8tra2 5pbmhoaGkSNHThw//sMPP4TlABMmTDhYXb1k5lkTi5amzzYJRCt3luhhJaT0iqOXDq8Y7rDiS36D gHXWjv+vT//23D372z9aH/XkeIJ53uCM1gZX6fiT3/vofJ9v6cXHj969oanxYCdoOBg8CfhLIjCv 02o1YStLcaKeKoe6E6aNzTcWS02lsC8o/nqS8Ty/hrbi6aMLW7vYPJCZ5XDUE2tLghVgbXW4IMcN XfoPDnbJebJM7D/a21GSDyM/uJaPNQDg6cTR+dVNsHVDAqY8MP2Mk1B5JaLdhhI0yzRuyYEsZefB ulUHunG+1Ypy2BB77yexz5/2lU/t+NiReSCw9NQF8Q3vbj64tx50C0B3u3LD3VHemDXdKYLDn8RS d7YgQh6gLaeMiYljqRW9k8p1kkIH1atLnaMA2sTSrq4yKEOiwhUZY7ygKU5Nk5lljmtau3ITnihA DrEQXjoqRtTtSXSmXhgdgzZ8NlqhmJV6acFy4hQxi0jYyYsyZlLxtraKY1WL+WP8JEqEs46xJU6P rqNGsoYpu6smpZCuWjFrEFG8k2QTK/tao8FEU8ZQrJjXfFAqOWlUuMaySgg+Uf7IpeiazItflfYQ cWOK1VQybJ0Y6bNq8fBDUfFWUiLxYyzw4unnepg3F1QZ0qKJDnXtgY0SLoz8pFWpQ3mLV3jChRBa 43D74nFvLAZr8v0euNlCAb5NH95yjF/1/Jlv9j4KG5rnFg4RZRFtDBvrEUwyXw4G/X8+xQBmhjFD ALMGsBERLJIslvzoAJhBqEVdrCvT5EUVMJUqkThTPhrIVGnl4SiYDkpOVW+IPdm9dvdLoUjnmk+e XzLlAimarOoRpTDhqm3ZBZ/BBIC/lheOn1Qxf+O+N3hG8GxWydFyVpdkISK6TnL4nEyV6VLCIqbf YjMOfMh1rMgB3kqwKiVNCVt+ksoKZcuQakOuDTnX+ixylqgo3UbtBK6lQUj5Jn4VRUJTCEiam5zS IHLIZWtl5vjdUc0mf2j/xWgtJVeMBkNJXj3RqykjggnXyOJpDe1V6KymZUd5wThYJvDdC/6ZHyhW SYVZAMxM0LITHhbnVV59/C/uvnLLNSfeY1F0+YGSUcXTNux5BW74kBcoUQXxg13PTRoxv7JoCjyB 5/MnnL1qx1O8hAqRS4sdBUe/UqwDzyhH+uRIK3ZC1YhyqHy1xFY8tzytCBSMmDxvxJQpFVMnVU6b PHLa5FHTp4yeMXXMTLgnF41wxyJtBT88q+IX54///WcObPzOgY23H/jotj3r/zp94axfV/ziG8G7 l0XuOfHSe0/6zC9PuexXp17x69OuuPvE02efeMbsOfMnju4otKTRLFUpV2Pba6uUvLY0njnp+LPn T60YVf/BCa73xk6b6Uq84Np6p2tTeGXNtFv33Pzw6sa/Pv78U488+f5r77TXtsCErQKwAgS9BXn+ 4uLg2CkT24oXv7X79OpogGlsZ3gyBsavmCClVHi/Q1UAWvVtb6LYUwMz/6HbD88vnn7x8588D3vJ Br1BsAKMyh81u3x2fVf9bUff9txFz+2/fv+zFz17VOVRsHBgQtGEgNduZ9GNUZgU+UevQqWqNMXE UqT05oxhq3XVJkq7m9g0N7ZEmh+9I6o9LFHQ7+nqjHd2sLujI9EdYYf4RNz8L7vjYX5H3MG6+DEb 2NmBfboctZjFR16XcWM9TNqDaXievKA7Ho1tXvtxxbr7z97+w8s2fuHaNRd8+uMvnLrpP8d9/ND+ LZv2fLInEQmDa+WTmBvKpSMStMp2kiSk1buYO/pt8qlyYuDMz06COYNdnV1TJk+eOmXKlq1bW9va 4EN7W9uCRYtKKiorXceOKp6ZhqHR5hLtsZTuUxeA5GnVhMQy9wWEJda+5IZLf7Hn1hu21IU6L/pq Y6C0BYbai+fV1bpKRzSFKq976+2jlp93xRULpl0w7eOWug6PFxYZRfJyxoS7zQvqLMpMD9Smps1x 1dMlPstHWB2znGjrDuYHfS2dsPMfyHhibD7sKcWOmV5b3Z0TgH/j66o7ZauHCdY/NzScOb/s519c DKcGoho+bcmorlB8W1XHln2d26r4vEqhDexgVZnkH1RFZCSEvWLuCmRaXOBw6qqq/EvPuH7XN65P wfxTZ5170qSuBSUPVe+v9vkhgVGvv7i7G9a59OrKZJCmVx6rl1IXKke/LdwzmaCfLI7O+sasWuFd jsG0KaW9qPOs5dmO2e3U+EudavxVi5JezrXGYmbtRtlx4RJnvnuXY1pnyOaBSLhjO9wo4RKPeuKk muxZYiv2ygniSql0ZbswozTrgxmYk7LjxAIx6ybnIXbziEgGcwa1bMIoyvlL2mgqDtPrqZapSVI+ ZYfP9LPRleV9TekF/8CizT/IPqPqklvbTzIW6g0h8ii6WsnRyfHnMkSeY3KdudWcKxizlQDsTD52 w5x82DoH/rI1+nDaLLv5B5jAz0be+Ql/SA3Hbbmdl8/SZ3PzmfGTP5RryOV8DIgHdPt5jAVeqJm4 FQAqCz6EwiwDzGYtEbGd//mehbK/wIoE9sRxgwCccC46Imh3EHSRsfOFziwL+FPKq5LEpK7cLZ1s m+oRhRNNTnhQM8Yct7tu/f7GzfjT0VMvemvzw7BkIODNXb7g5p989oOfXLEG+mky53lgppLq2DJQ aTWWmaQuyihvRvTwI1IScqSXJlvJMisPY+KfIxNL2dXCQKUkTAOi2aBF3CnX5HweQ/fYwsTXVFlO mZvWHy14e/Sus2N7hpnhJQkCq71k4TvlriWTjFf5D9ecdO/dn9s6e+wpv3jxEvipI9T8P8+c8Y1H jvjJP5ZPq1yycNIyPayZo5aCm63VK+GGDzNHs694NXdUt3XXL5x0DnvOne2qW4s/CXtMWmayi604 OO/RYinCab21ast0L1jgKnzGPFblwiTBfDzHnIfwzeP1htqq2qv3th2ogrt1/76WKrj3Nu+Du6pl f2NrTai1Nt5Sk2iqjjceiLfUxhtrYmVjx8KmVu80uFbXhto++VCPMldmMHoWgX2mvbC82lzV2hLH 4qrv25FB6h2kq7ZrWnDUafPnTRvZuumY8FsjJs9yJZ51bf2la7Prya0T7m04ekzJk6dP++0ZU391 RMHvuvb98dkH/7jujdUwYyw36MrP9ebleQvBuDRlTl1oYU07Wyie6nIWWKwUdNmXOlrqd9miSprh eb68cCxcnls+d8TcyUWT/99x/+/Xp//6xyf+eFrptNc+8xosEzhz8pnnTTtvVMEo+Pv8xc8/ecGT z174LMwXSAeNM9ZKpZjurL+WvnpgJQXfCHkCrxbPeGZOeaQb9rnhFgCs/uA36Od1dyUqR+acc37p 124qvfGm3M9dFD9pVOTI5tiC9sTisOvokOfYsH9pOLA0nHNiJP+UyJGVrhHG8QCpyUuNbXElIy+q EacMYs/4Eix+Ho/b50l0doRa33/rK11/PCfy6ERfVV5BYWLE5Jz8grHx/Sc2PHJ59U+m167a8cm+ SKgTVuBnQDhTJ2pmp2h/OIiDudAkEpXTQ+d8efTiE6aOGzfuo48/bmlpgf5/Z0fHyLFjj3jssfJn n41GPWM8p+TnlGYaCbM7B9WRwiNdq1iLt13BGxqn6eCEZRf9bNW1l21sT9R/9X83t7k21HSubXA1 FR7R3Jjri0WLJk9/5i1PU934k868eH/bBJ8PlkqCRa3D68vx+0aGQ2w+vdY+YvFQvhtKgctI+rpK CImzw0gUGm3urjCrGmBYZ0aJH5p4rmhs7b4umNAZjbp2NIWgpQeD3WzQIZFYt6s1L8ezq7q7tRPm tLBonbpo5K7qUHcoHo4kQrA1gFF6kpG1pIxPWLVeGZVS8RKHtW179Ngzb8yQeWP4yEAAtiqEkKNe XzAWz+/uAoudczcilYBwhe6gZHolnaqVZmqu2ZsnBhtNFZuBmTLbNtokm15JlAxGXuUJ9lvt0bA8 stfWNgiaVCeX2xTpTdLawlXN6nZk79gCFp12+XYmmaYNcSEkU3Vj09ZJ24e6Sx2LpfLKLEqGK3sh d4xBRtEyRxEHC+Uz3QNrJSRnOysZMjXOpGyJt7TfnEmKyUbCHea0mkxtSKmev6Ic66OReqcJm2Hc pySiYlFh2JOxoNUWR6fAz8PBCKOm4L5IRWMlp5ZSi5jJIGE/NtZ/Nk2HZRGCp544zAhw+d1scb7f B9M+2UIutpaLbdkP6wK4CcCYHSBtAdjnVxE3bASspc+fy5pFbtAnuu+s0w8DH2wohBmNmQkA7QN4 AAibjOB1w/5/mAJhTWAj1NJYgEZ5cTNXSuKN6Oio09Zv0jc5fu2Qp3YBlI6CPtPSwgsW3wbd+7Pm 3fDejqcx1wK+3JNmXQUDrfDGoinnwuf/euKE2x9btG4XrKk2BEjkMqbZagvDwOxFBlNvdAr4d2mA 0ZJh16yGrlOlQbyniVQShcjeAGZu1yfr21c+VQd/eUFQgdh3W1RZYM0LZftZ+XTdiqfrVj5dD/e7 TzegbxvfasUneG98u8W5vCXJsEgoUbWlyzIiwkPU6+m04pFxmL1zqHJbaZgMJEB7yQXb/v3Ps2dA bx/Cf+itm7/xyExY/P/TKzYwG5O8YBOBps6Dltn+8yaeVd2yozPUDO/Ch0/Nvs5Igdv17433w+A/ bDH4qTnXrd/7MiwNyDx9jKkmhoibn0TqRF6NpBomveRB9Sy7cE5U2hsNGzgNRk6G4VHF+TPCB3gC /aFAcOTYedePXXDT2Pk3jltw0/iFN8I9YdGNExbfOHHJjZOW3Dh5yY1Tjr5h6jE3TDvuaxOOujLh zi8qy4c1o1tPfCh0/qPdX1kdqv9Dd93vumt+3VV9b3f1b9iBB+woFPhrv6zEuOrj1l09trbPyFmb oWSCsKt56dQFR43p3LOg6fkxM+e7XC+7tv7Gtcn1153TXy+qHFf2Qb6/HkfG8/11k0reP3biY9vX //PA9r1BmPPqd+XCPo2F/oLCYHfljG21iy02bSttNbmI63DtRmOgrppSpF+XTDeM5589+ezRBaMf XPYg9PbnjJjzlflf+X/H/r8vzvviSeNPgnH+omAR2LN1IRpXOO7YMcfOHzk/15erP+dBIhxxiS82 UVV6Q1TmcryGJcIu2OIJc7THX+rujr95ZMWGkiDMkVdrAWLhUNzvL7r+pnH3/CZx7bd2Lrxs+5GX xS741qRv3zf6K3fkLi7JO7K7cJGr9GhXxXHuUSd6Rp3kGXWyZ/RJruNHB3VBdRQbliJF2+6Clwph lRUTB02FRBRJcW4vbPEXCWx46cr4n0f56yLls2ArYXes2QPLoN0xj98XzS0b4W47oeoXxzSv3F9V B8fweWFsFIYGZN5imXWKp/WZvdwb4xrSpmjJGdvoG/OzeFRi7tkR98itUVfHzJkzvV7vpEmTYDLD 7oKCWQ888N7770fac6bnXwCC7KgdlEZS+so0F9NpdqDdHzlOkSIj4CXTDD2lbQ7udi284L4NP/vZ mjdWfPi1n77RFfhnVdu/GiL/runc7BlT3zIW5oY0r/zuwiMq3b6jwAjmLzs2vzTIvHMnWltqSiqm h7ryQa+oXFbRc8wFp8hzuTZKh+7Eto6FZxKb5Amd91hierHfHYmyTf4isZbuWHlJsL0zCmPlfLyH qZW1O1vzgp6qhg5lZ/3U4pGrNrdB/z8ciYmFAHxzSb1g2rSZKrk4vsBlTBtqsFWjeqXpUMHs2Now 8bTbM2eeV3FqWUUZhALS1dHWVFg2ob09AVtaJw/X0rAzigfHjPN5bVfa6iuTV1KUPSxOtipS1iCi BCDaVLcsKmY9IrzW1KHFj0y0gslN2lYIc516Fq8pwUKdWETd3laxRDSZA4dGjlY7yBJl0mGODw3N I/SIyACb/w6Z0mOmMgjHyFvqR81zU1amTrjRGlFTAFlG4nIYcRkih6oebrF+Sewd4qQBWMFnJYfv JC6nntoKmmn5j1NNZJZKVCWoUtQ/SvAMM4aqklQWc0ds+ptRW8ngtNIt/YS0Y+3LRsq1WdiqLKH+ FT7g4ar4iE+eFB16FVkpw3qLVdW8zBMemDpoC/1mFRCYAGJQqbv8Xk+QLQpgG/SxUXgwAeCMANx8 Ty4QwD6n4CESip1wve8pO5JSr7H0s0qA37z3z5WeaRUUJ84nGPAzC8VxsIiTvRGLsL2zUSwwtfwf LBua/PBnurhoasysySRQrRjpvin4wnOtNSvFwwUrAgziLtez7995218X/+rlqy477oezxpwEP00d uQRmBFQ1bAb8e+rZEOBnjvvR5IpFGEnVc2YfYVWZMctBxclQF3p/RLwu6RjJF0tHDCYqRZwUQ4kT MHgG4JbkqvrRTCu64rK137BkVH/SteKp2upPulc+Va/uD//dvG9TR7gbFyRiOYdMZUZ6acWSdk+p iiEW8CtYE8AB+AOvfPxmCxgCWuujus8ttdGVTzeAXUBWska9ZNY/LJmR7vi+TZ2nz7mhanOX3l1i EU9Xm/WLg7QqUVPyUmMoLWaSZwmSR7u6eUdZwTiMIS4KsHRd4flL638FXfqRRVN17Q0Jr2negeUF btj2b9aYE6CTf8/ntt77ua3wobJoEjwUmZZwbT3IpgYsn3ez35vz5uaHmXzqV5Jej1B95gKFITrN AtA8tfhvDq2X3/rgp1ED6GGDIBeNOcnn3+/3rPZ73+f3B37vGrgD3rXs9q0L+NcFfOsD3nUBz7rc /PD0JefW7mv8eNXHH727EVaQrl+5ed2KrWtXbP1gxfb3V+x8752d7729672392z6qIapxH66UvjU HBqbXzF/Wmn0iINPTjtygcu1yrXzHtd214vVs1/0z8jxQemyXkFvxxEjVmxZszYRTeT4XIGAO+jz wFyAglHj28OTW7vUXtZJhMLQqVYZQh2oKVCrD6jl1WvTS6evv2b9pi9sevqCp4uDxadOOBVm+MO2 f/A56Et2eFgmTFW4ck2nRQc4+GGKqihVpkLP3oGmye7ECNDrHTnefywa3RiOwvE77MSdcDjqD4z4 7h2x0y/9zVs5t/65+/uPdX3//7pufqDrpy/4m4rOG3HSLwvKxpQWuosK/Gx7+4DP6/O5YYKc1z8r z5sD1XKqy1l6xRtOUuaYXKayoX/jjtdt2nCZ5x+5gfbouHNyr/138IpnPJULXV31rlDIFQFrfhRq a58nd0HVfYWfvH2w6qAHNqxnaw0zIX+o3Hi8ibFzEidcnhcsb62oqCgoLIQGxbb58++46aYnn3ji 7888E24qmJoPZ6WY5n9KcM5R702Cel6oI6GYp+Lz1dWdG/708w9OvfTfY456dU/9a42RNxq7Pqzf /WJs8qbWsbHu1pOOmXDSiZM2rvlzrLvunGOnjwgGeeRhzkYIzuUrLJ/V0cY31tNEU7FOq8wzyRXl CV+3L9aswiyAxSOD2P+HFS5VLZEDXV1w2BQzD7AbDp6KN7eyOfN7DrSK9lsiMWlMwcY9nTBLJhyO h8J8FQOPttOly3ZKOU9aA5sGU3hQru7uSH3O8QcOtKdmfsKSCaeePGPb+seA+XFHBnNdbbw54fL7 4rCTdqBwfGuL+cyOTDhq/cHMnPfZlQM2m+K1NE8yCVN1tIwhLHhNG1NK70nyGsTITZMv9u5u+kCG pov+midy+FJvkgSjhyYjlEJT4pQ0Pea6oPDnhrZIK0Ppm+YpGMlwxNg8Rkr1iXtTQ2BgItb8H+zW ilIq9beIkxaCcqBeN3FAP816VFQIZtTMlBBPwCQymAUQhEEuOLYPan0fTATwunxww1aBfLdAY3t/ +RnzRAwVs70ExHoBCz/srBo7AogOJz9ESG4FhYpUdk9w7z9+WKCRSja1jE8EYDMaDCyGXDirGs1b 0czJpAgoKdKzx/JiUS47ibyubY/dw6rGzRv3vV6SNxJ+OmfhLW9u+gu62d+w+b+fPrOqYdNXTv/j qXO+kG4OnqPZOnXbL1nilKTqDiQxAdl0rseKp2vVLYVcs2+bwwFDANxvPXHw1Uf2/PfXHz9pxnVV Wzp1QxoTTZWX0nyDM2lQhCxXa31kxVN1cOvPYaYAmAla6m2HrNsSHQnFIQLLF9/4xctvAwuF/nvt +vJd6ztMb9hVRiYicujcpFQjsMK/NG/0yOIpcE+tXPLh3leWHXXj/7voX/nB0uOmf2Zk8VSIF/wF N3iCIF4LJy8fUTBBfwLbCrZ1NX73iWNueXjmzQ/P/M8njoGvOPMfL5gasH7PyyfM/CwYHXCKQYrL Ul4cXTovBEjW0EseWO+1bLo0aP0g0S81tDH+xkqMJ8cVN8kl91a2qpiqY4dfw8gpmxUb2e33dc5Y csG8Uz8//1PXLPzU5xadduXi0y9fcvqnjznjkmNPv2DpGectPWPZ8WecOXnmkfYthVRdIOsENBpm pAKSVaiNXRPHTpp6RNt7CxdMdbl3ufb9zLU1uqe97FcNny3NrUr21oiCPQeq9voSMTARBz2eoN/t D3iDQW8sZ1R9+5iel4WMkoBgeZrFVRQomlc5Dwb5c/1sMF8f6oe9ADojnU3dTXA0wJ6WPd3RDNvi 9phYas10UiMl2KZGWLw73MGWRA7IRCAcXT+teM34oo7uCBzFGwt1l159XdfMo7/3SOcL6xMwIdrv dQV9cD6v67VNif/4a8fe8Mzcud9kR+GIGhh2yWHb5cLfwhzPuLy+7giAUNP2T4OQ5eHY6Y0rigqi MLfcPWIGvOctn+a/7HHf0bfGw6FEWzN09tjab08gt6v1jPjK5ob6luZGONXTcT16z0VFmPNTKgSN vVk95BXHRy+u78j7sLml0eeHTY8So8vLTzrxxI8++ijU3e3rGDcl/2zLhJG0+d2DJKTl6+TX/n2B 0JxrN7z27Pru1m0nXLKnrmtXXffO+lBr2/6a+prSTY/4InVdLfuLJ4QeXXX/v3e9/PJTvynKbb54 3r4Aa7H5A8GySCzuLxgVjZXBoHQf1aW9i2WxFjGtyJOJu1xCeHNG54BhCE4ydIejr29t/ffmFrQI zB+bC0cA8rmfsW1V7V2hTngH3j1t8aj2Ljb4D3c4BhMB+HaAAp3JRIgtB2xQ6tHgRZAXZFNq1fHR Dh/Eple8oQn31u0tTdMvSst81LTAuzs37myre+3ZBwpzGo+f+G+/Jw7MPYFCMLt48ke0hwLAXMwo Tn9EAIaeuTLsgeild5pOMjL4PWm5s4XeI0NA+rhniQsU9uGRWMfeTEo5MWRG9IiZa12QHISKqw0V VG8/OCNX5ZR9UPpHqB2l6jPJLrFeIROnNq3WC2ngZ9SLIViZCGFjULjYnH6oHv1edxDaGT6PV3T+ +aYAbHUAzM3HGQFygwDhqRzY1dfRGCqNO4JAcHdXhCa2nmVzAaAyYA+g6uBEcXYiNktAL4JVgqNG BnyeB19qJtSOcCiAqPVsydRpprRTARYSl1gweRlMIVw85TxY4e/ovqJwwpzxp8Im6uPKZo0onLCj +n3lrK2r/vWN96/e8cy48tmiBSajZh86lW8lSxTyMbSEk7pQxURZAVKVRd2HFU/VwK3FQS9QSTnN nHLU5efeABMEdqxph2F83Z3MXJaD+gyIZH4tvbgC7+MvEbfZpTMWPv+/c9ki1v+3+3zHt+8ZVTB3 z0dmK0C6YgX9bTjx8Ref24r32UfdiE9uXc43yeMXPPnhp1eq6ffw4c4rNqD7714IXfSSZIH0qAUA B/Wt2PbY7ee/BDd8WMuWk4grFG3/1jl/v+eqrd85n7mBn8AWcOcVa+DJ1Sfc/daWv+iO54w7papp k+rbwwf4Cg/1SL615eGqxk0vbrg3HZ6MfjdOBLA2K+X8x0wqu541qoWkWQPUxl1QM4ESkvuSyvKk 1Iw+HJI8oZCJ8CbTUKLzz0yccEfjkapY1wexzndjHe9GO1axu/29aPvqSNvqaPsHkbY1kfZ1kfb1 +fmwHYvNSmI0sfAwV1ZwQOVyzah+Sxop1Vw26qtEojU8em7hgRPzdrtBpdb/zLWtub4m+NrYX3eU nfxe9dde23nDaztueHX71/6l7m1f/dfWr766/frcivlsWTg3DMM/Ab8nJ8fbXVTZ2D7S3iswPTHi qnbMlgZqMZ9LZpAeUWURTiIW0Nv/qO6jf+z4xwMfPrCmes2tr9/6tVe/9vmXPn/5Py4//+/n72ja kYlUavE0hETY4U36WDfNizpI75AkGVhItHpy2exopqeZcLyycGRnPN4R6naNGVd++pmPvd69qw42 WRQH3UCOQv2aH3DVt7sfeKMzVnJctPBIjzeKPX80yPPP7tHMBCAq1eTwhfXE6kBaVaQVAJ2ZKkhk AeYu6Mg37PzkiOiGqK+UFWB5KAjIn+/Em3Kuf8MzfrGrrdHV1emKRWM5I0bXvzWucWPVvoMJ2OMQ ZxnK0ZtMSq5Th1OY+3EqfhpJwxaGamrINkLZtLZIxdqOUAPsUwDeTBg//vLLLoPd52Frj/zwjOkl Zzlkn1VHyFEZQz+kjovWTbV7pXBrfSjUH6AzdruOXtcV+2DLmm1jpjUWTumqbm9viLnaG0d1fVJT F1h68NHPHreppWVrtOODiCcSyXGvrN6z5s03xpbvWjxqPxyq7AuO8BfNiiS83sJpXR28wSRDMZqt mmynSIZVK4pmoxyoUrklZwGAjoLpnYU5vqNHB+GA50Q4WlXfvWFPG/T/ofN/8cLyUUU+N5SHeOLt jxp2VXXgrtWnLqqELQBhiQx0/sPhGBiUsLyYrX9OpVnqaHDKOtLsDbGBCxfpDC4MKh7/sGtcJszj XWs9AZ+vsGRPd+Hat94qK1o3pXBVDA7XCpZGc8eGYT5t7uiOdmF81MAnUw9GM0icM2KPcjqJtxcZ PTD2tpgXyh3qn3XBsMycVzWHUeKsEpMsXqqhrz6wrFATaFVZEHYcS/RtFYCDoJpe6Tkwq/3IsQqw p84SkBBPvY4Qaj5VEtATi+eOD9GNoeOlKksnDg6hp29WpdQGGZQinihbumz1jiluylsss2JispAK zCNRhPFX3j5Tg7+iZ2gJVEzhY65NKyUtxc+uGjKjaqmARE2g5qQLT0TcsbThhGvWf+UzncUtSqKh mGUEVfJ5n1nKmFHvwSR6YR01TgrAehFbS6Z0yG9a1oiFFQIuyhefBM76/7AWIAZr+9xsRwDWzWe9 fb4XgFgPCHsE4M3Xb+DOfLi/gKmJzHcElMezcFuAaKjI2ebs+AxhL47B0QB8ayT5ACtGnvPQymQ2 B5wIIMHge6xSw2OVhFyIVjxKuqWRgJQtrE2NZ4Oa3qpWpU/VRUrxuFynH/nFH37mzYa2qlc/us8k XS7XBUtuu/OzH3zrvKdhRcCmqjfnTTjzzU0Ph6IdPAlwotvyO69cC3dF0cSX1v3SIsDSK3XAltIB XIQkS7lYQAMvG9KSlLVakFx4JIQWQrmBL4ZZCHxeycbzec9flROkb60jhHzJ/LLqCfD76jP/210z Ewfz33uunvW6jbods0qsi13xZB24X3oxO0ABOvxC+3Evx8/Kg3vcEXDnisjrrSZDvlh8PlnXASsF 3n+hcdlCo//PU8yEcuNr0b2bul796Hd3fvv/mvd7wp1ip0q7/uNpMx0eBOU3Egs9/Pattz58BNwv r/8VOIEnJXmjwRygBFSq98T8icsvPfoHj638zjcengF3fdve/GCZNVe075KmSelj9sAFK/nveOpk +ItfX97wq288PBNu+ADpemnDr//772dCH37trpe+/dd5MKoP90vsJ3hx521/XXTLX2bCDasDdFn9 +fOXPPjGzag18Pmf37j5rucvqWn+5LtPLAVjAcSuvbvpp89fWN28Ez5XN3/yn08sXcOem1WTVEAp Uoc/eSyLnXSRwYTaVbNVrHr83cFOLEJibSPHBVhcYScJSBUa7XdI2SjOEfv/ygoAc6HZIn/Y6s/p hufqjsBa63ic7eJtrzW1c6ZEmDhqhCvBDBOrnMCu5zEafuGP2PKeE+4OlZ4Yeyc4aqq760+urTu7 93heqviB+6hzvvS1E2747pdv+dFNN//gplt+ePM35H3zj2656Ye33HzHTdddf1IgyFZngaUC1mnB 0a0w+dudW9QeKnao/y25K4TMpHnlWja9QFs/i6rNKTtO/r+TL3rmoi/980vffOObmxo2/Wrtrx76 +KFndzz7VtVbH9Z9GIqHMhMWc5SEHIrKUR1eIIqiIRZCd3JZwgWNSiGaLKwNnjyxtgtmC0fj28YW /OvIikRrZ3D+wvpE8aodcdhhUdVQKJnwFTZc+HBfYntdwFN2jMubYJUyN8KzOpHPxivDndSFNrcB 1Gy1SomYaKgqRuhGSy2m3DLFP7F5u8cXisD4bXfIHTcNWXqKxwU+/3ffWd93e4Ku9pZ4JOQJJ46K 7YzGPbDiAXdjUFUOftEaSKrlYhxEYxcFOXahFpFlkqu80WgIJRP/nIr22Ji1beGDYGiD6QBwRmB1 dXVTUxPsd5jfPXtM/tFWf6U+M8qk/om5hoUOYBWxHgXHVzwxQcHCKQ5/SzqBzpxit6utJbal7KSN Dc27Gxpayqd2deaGakOR5siE+LbitvoDdWUvln/599UX7q/qyHWvLsgJwfueyvynN7i2bso/Ycb+ klyYrLG32z+qK/eIROGkrk4usra1DrJYOTSOZGNeNEHtWhljrA3HQRJF46Q7nKhpiYwp8y0ckwvH 0bpD0Q27Wj/e1YqTAk6aWfypWSUuGCSPxn76162hEGjIOOgmthHAxn2trdVd3V1gBYiI7QCxsSBv 8VmvlXUdzAaNtEQZ8cM9u0wXyxmcFyCyqKmxa03+/BTMXyq//vcHLwDmAdCc/nYwjZVMnPLenrnb thQeMebtfH+LO9rQ5iltcI+K5I1sbQ3jzAK+RaG6LYNkOAUSJ7vy2Dps4WQCkExLmoY8hfpi2HBG Bl5GxWoORmrl9BUvlihTJaPUj2hg872+5KptHqi5Q6KiIhRX+kC5kIkBU6dirw9JZTKO4qDqM9Em IuLm9GiiKQqE3mw1WtWZB+Ds0lSbyNZ7zz1NVcem8c2cLsOxiYfewVWqwUmbq/fVFvHclUqmagRx GZatUyk7LJeFHBq7CIkdRRQcbb2xnDNgi4mloWVDYGr9ax0zLmbYJeXNlyQnppknKxjlWITDUosp 1uOBGldzLATLWPKPv7HF+3xjFfGydsSSng4jzZpVXFZNfD83LKxGExma6HEwBEDfOwBz+qATDi0O mPXpdycC7rjXE2e7A/K/MB4hNwg0NKsKG60DuD0r60iJTRPld9boZtxg1xS4Y1CBwtGqbDsCqBjC CTdM9YffQSvCygM/rHzkJw3wpoJozcLrbAcBsfgC9jIU20BIC4Nx4BTGCDUDS6WsuSylU26qoLXu zCYDzC6Ttvnpc5fc9ujiF9bdAxsBaFmWuO3RRepese0JmClw8uyrVu/4u6r/4TTB/3h0Edy/++d1 dXCgldCCFlWmvuIGakZWW+o4+LGxOrZvc6y5BoiqyW66b/gQJYul0Gi5im/cYGa+VjxdA7dWbyhd zX1OoZLN/pzzqSt+/7/Ps9n7T9e9+OcdB3eGMROEF+r4Xh417gy3/WPuZeh60dVEVdc+WoOkelc3 +HDWUTd+8Qpj/F+1Wf9678pYc/Hq9W++98ljy0//NDjWRcQCwVZ/YSNHa+nzFzbsfWXe+LPyc0r0 1wtySs9Z8A0YdV+36wXUHr//1xdqmnea2tmpdbLa6iOlFuVlzCmm+luWhGlfsZFr2AAwfsIkwHYK FQnmKbfeTt7q+kSVJ5VtbHswQ+vo8dDK0BXfn/TZ709m939NvlLd3598Jb/hOcTkyu9Pwvtz8oN6 op7DT5/7/mQZiLWtoGo1VGCWtBg6Q2+448g7EwNVYGQLylUIXX2XGPYXg/84BQBul9HV5+aAGO/5 s79m00CsGyxidqrO5LEcC30gc8x4WUYMhZZpYWP1wLii8JwjxrvdK1y7X3Ftdb1QfEPXkuv8RUVM 6XpcMJc44Jc3LPuHG2b++1ifHyoEP5wNyOOIzBgQXyASZcfsqXgmlzf9F0Mbm1RrZnKGHsEUgJ3N O2s6auAgwMwCTe5KCohswtqiipU+6mNLkTH5qssS87QzBnCMMuqNxv6xZNTuIn/xuPH7m12tcFy6 rpSVpnUlYHPxXbUxT94EtiAPWYuLOYJT1Q3g9urDmlALVvzZkmPWUoBuoE0wofUTmIHggpkLIb6T j/mC1/wnfi3wjXc8s5d5vQXRSGJ0x3YwDkVhHriNt5E+/SdeO+O+ePYcskqETUKsZVvtp2N0SISv ntxO1/gNne4qKPJ+vz8UCtVwKwAYosujxxZ5ptuTZkqC2+PvmiDRSX7mloGoZWWHTquyHGTPUdib W1xNeVOiTe2JkM+VU+5qTbiaEnnh5iM92+It7liH66OJn/5T89U7oLPv7w56xKI4z9icv7w1vb3O e+qEGnegsivcWh+c0FIwszuSi40Mrb1oxMQ5O4RsaBHWEZvTISZqcrXY3hVv6IhOHBEI+Nxnzip2 hyOucGTdjhawBbhCbCHAzDF5R00swJ2g2trDbDpALFFS4IeNAL51+ZG/+Pqi0xbkehP1tXXVB+pg gyVz7JLHFRuzooyIYUI9lineFM5qGzobc8cmYx7vSGyccvkjHV/feaAs4G/3e7ow40bMnPHyurOb qqNzSlbEfEWRWPd+/4jqwJi2bpxTlj5ceywdC6qD6CR7xHLKJLMsElz7427gouRbioaleWtqIbNX dC9N7WWxwzi26FR6sUNnTj82HXvbM9ZbncKUIqpmi47RqpU01JRM94Cu5lRLrIMHjrqUlyvNbqLe S9bHRgfJbEPydbv2t4fu6Mb80KpGe4glaYqd/FG5JHqgIqHINEmxUbKjhYTFXjzg/4ih0h5G3tl5 RtUqRtgQOxELlgj5XG8vGP0H1Mqm9qeleJhmTPIOrFGCZZdWrpQXtafwQYQsY8UtFexmBZM/1NWM UAmiXSN27IMmR4AdEwg9/QQbiOdDD9D/l6cDyPMCcZqAYZ7HKX/a0gCBFo/yExnMQscYsAMC0ZjB 7BoxmIgADxgWYaUVgx4yl8FviA7OqBBpkc0RJRU28XEq6OkMQKZKXbMW29uqpgy15DhEOxTt+o9H F5s2CzAiaI4ZPheWIf2n5AXC5WqqjrXUJf7vfzbCX/gsCpKybouyofmARUYNj6Ak8G75yqdr8Fal waTj+CtCqGXvI10xMymFF//9fyMn+0Xxlr+IFXNa69bipxZ1y2YgymH6cgpON77T0nAg9Oa2P37+ sm/U7IKZia986tgLm6rVOb5WA30GNZWI2s6a92EuwCVH36HHfPqopUF/Puv/O7QPU2vjNFCx8Oh3 ulzoye+GZlZZYsRWZWeyelyqY/a7eE0aetlX5+0AbdF77Ae7//qDXez+4a5H1f2DXY/yG56D0nz0 B7vxfkR+UE/Uc/jpkR/sSpt61VBzXI+p6mbVnOHutaoK58cwazUM+OMSgEjCPyfl4L/W84cNTg2j QDeeE2e9dHUtAse8UD+INzQFZPxmWJZxPlXC9aWFO9jHmgdce1zveeZUzfhybnl5EjUj62P+M+7c Aj4wJc0SDU15F9voSwwOyYjrlbUu7Wkz4zA6sLJ0ygaV84KuU91iqlzZC2zSs3Z5Y/HWXO8zi0dB jSws+arRo1SsFEomDnJTXEvTyBjgc24y2YXG8iQj1mzDYperPFwNW7i5u0Ou7qgr6jy3wlNQEfzc /e4jPhWNuQq6quGEYZje5xiGRdKYQOkmFXsNYFV41qQ5GmuTJc8TCCdGf9Tl2wNzAQLBYDdYAWpq GpuafB7f5Jyz8z2pTrgMhsese52dA5zJZQgLuNZUpi35ZolJgFXIH00UuppDLh/sspnjaom62jxT vHume/d1t8D2GwFfpHWx+191zZCUuJ+1mcTlmRj43d8mTO/YM7pscmekozbm255/RHs4P4bz6pNc qX5jitxUiyf3hXnT1s1EfVw526Vi0eQCaP6wzn+Y7QjgjkQWTciH52fMHwGHBeKmgKhQTlsyCkOZ Mqbw+guPeOS/TvrttxY//PKOqdPTHN5pqDuunXGoSLVT2BOYyoq3GpPHD5D34pFw0Qj2lnh+cua5 /kjHmYVb2ztKvd2hgCeC/oIfY+Yd9cRLJ4yoW+GHMxDikbqY9+Pg+OaQD8y/GIp22aJhzBQQjRt7 XqTOndRy6GTcFmXJSbvZnxlSK7hizW5pEhgCgoNsvIJ06uhmUmpSCqojDPWwL6gg2LQK08F/mbk4 z0SNjqUtMrpuSBtur7BZGpm98qOnL/U0A+z2XgRnjrtDc9neAJWOMtRW6VOWqd5LpVdNNUASARPv 64aAJB2a5HRNcwS4M72pjiHoyLAFKw3lol0hxFC0VHjVzWpIl9sPLRCY7wlkvWzeJ5+JyI7sA/XG 5yPyAwJhagBYB4StSo02GcNO3NLBo6XPzYMweROIT+hnzQCc84GXiKQsWvYyZU5pMsORlkE9lU9b liFXS7amlCWlClUp152LNPUsXppSdjXVxFrr43/9n49ghib8bamLa1YAKzE9d2Q5werSaMfKwX/n RBkmXBWJjOO+d/+O+x+/c9TkHIHQIpMpKT7+P3v5vefx/96T1EKYLh9uu+43sCng6p1Pn7Lk4ua6 SGN71aSxs0IdqbarsitRvzd49Yl3333VVjj0EXfdw+vRFd+eNupo2F1Pj0V7V2N7qBGeXHPyvXdf vfWnV25YMNk4oi9lfA/fj9qcSa43eLmVgmprafc4nsahgFjSjba99jmtrz0aXbFP5tVbJ/iZdbyT 2OaFNtIE3dRfkXP+Xa48vjyJD/v757q619gG/3HY32nwX84FcMVDmSbNkhXa8LSa1qHaelK3i7Iz Irdo0dxtrti/XHtrmg76V5V8PXfiNG4fdv3hd6t++aM//eT2e++87R64fwp/b7/7ztvu/untv7jz O7/46X/+/O7v/PzX3/v5Az+86+n/ueu1X/583Z9/c+CF+7xbnhtXulXPNaNHJ3Z9QeOBZjmxPNe/ JmsROYnFLYtuUffIvJH6V/hckVuRVpa4A0WIN3SxMnK8LNY3mxv0Si5REz/nuML6jEdIazAcWzmj bIWrZXJBIi8gtskxLPOyFoQJeBPK3PFQNTMjGDWcqIE6oyBvKkLJYqye2wyHDpwdvON8WBXvgk3a YYk27NVmOsTRCjja0QqFgA3zsgrdUK8o2EmomockzBFzlHRL3C2td2Gj0xxZnri90cTojZ2BndDG CQYC4VCotrq6obERDkOaFFyW44aNLbRLi/bB7TF/aatsJWluTEYe3PgYZUGuvLYsotOWqtoin4hE YNQh4erodEEd4/O7wmEY+ZhWsnd0TlM0EYgVFeSGGkt8MHWhsLnOm+eL6HOzozNHP7DqxOVdT8Y9 3uqof6e3ojmSIw+S0nShQ05YLBF85arQilrLJ1mVLxQ6bBzlnjCCzQkqzfeXB9ys8x9mOwKALQDG /6ETPGV0PjMBcCsAn1GSOGXxSHhLl6Rp44puu2rem3+84IIzr4WFoiyyslOJ4Tu0woTiE1ZOWYrV a1Y54j4YBQgOI0zJPLcg0jo2L97tGwvM/e4O+SYLtfKYM/665pzjGu4JJ2IHo74trsK6bpini0sz 9UrOLsvyCQyRCa2TVPekLOG6HrD6wNPJL7koWbe4KZkw9KDR8jXZ3mR9ra0INbwV3phVqZ5e4Sm6 y6i7LcuvpsKkJ6btDPSGuqPPDtHAsqnf5m9WbSmJWb0SqVF5h1luSqBDpuu+pQ1XeekcpyRiYdcq KeVHioeuphxVRHIRRlG3JCdZnFUly5tfItcQpv1iDXE1J9b+MwwHm5rxuOQ+zWXHjrNWeAR4gKKB KuIk5Nbsq6VbJ0qYxo0tWxc7pFqXUSvSZsxm2RF1iJOo2lBjzhgVEddvPD2auIksQvEXwstPauaK WMyTZ+MOMM8+FoV5hjARIAfmAuA4BNQH+q6quFJfbA0oDgKQpjC59kr2HsQSLeziQwBsT388CBE+ sAOS+HYA7H+m7g04OCQGZgY4XIiN+6uihdpVOkym5oWcGT9r+W4Gb9sJxaFgGrYKQS+dHrMWB1M1 ZqqBZGY4t+gsKl0kB+b/N9fG7/nmu3VN7Xjf+613W2rjTQehkYYtDAkMsxsrUq7ouVxgo9KNs+75 4H/qgqP96lABu2794eVX3HjciZ8eddqVEy6/8ejfP/ojLC6RaPgfrz56/XfPLZ8SyymE/R15Jir1 rsXy/sd/Cje8cv/jP4MbX7fESWqI5JrIaCqbimskEmJdWdmAgNFLL6wxSanQrO1MSEss9Je3vwEr 8G9/bBHM6lc84fOKrY+dOvs69QQCKsgt44v/XbDe/sfPLgtF2D4IaRV+WgfppK5nQSAjTU3or+ti yVNmvq0PUuYJyqPziQBOaj+VBnesJ1K8kMx/mz8mh46hICl5JClsZl0Z986Me49IuHMS7ko24T9n aaLrA/MMf23Bv5r5rw/+y4dxZgJwMEolsQrLMQduotGLpPFZWm+wFEEGgUFnbmUxnOieaHjVtc/1 t5wv1447Oezzw+wFOEKzq+7DxRW/PmPab06f/lu4T2N/f3fGjN+dMfP3Z878/dmz/nD2HLz/ePbc Py6b+6dlR/5p2bz7l897YObotY787SJhCJzRBDfJVbq62/T7K7tfUXdLqEX/Cp9bQw6nG9r9V1WB qig0Sdec2+bKOkUVqyjUcOIqS7RZGxCgiwP+P7qryoJtSya7u/iwulBNsqB1hV2zx7hmjowlWj/g 6+IsV6Iuw40OMgOqF2b9DbDew8K/xtzRsEs7k3yY6ZK0+CW6H/+2e8sbMEOwPWck7F0JG+9lEHhP S38GXmbghDU8R27uCG6B7QCDOTmhcBhWBDQ2NvpdBdNyLsjxlDv6sXdnHXTJ5WWvIIyXEFMv0gZt KC9gS4RdLXWuiumu4gqXu81fGptWsX9UfmMg3+0tjOfEG2KeYEd+UfX2vAJYf6RdieJZm2Zf+eYG /5LEu3vcRfXxnM5wsqa1FltzsTTHO6NE4JwUkOtxZUamL56Uz7YDgDsKGwHETptXjl39JdNK+BQA 0eKGWQB+WPXpdNVDMycah1tj3gOq2iRDRyVqPPTB7lfJmXsKEwXxNtjxL146HpjnRDtU0xaaKJ15 Y6sWfePtDcGZXc/sShTUx4OdIbSU8URZJ3aqSOlR0oUqA/FN4sRWikXVYJIQ84hg2sCMZmtap4fe AU+gRSBVovsUvF0+klW7pmBMOkDIM3eQqvQb43gZTBLtXaosNW/vPOnpWzxjLESs7VVHP+W+NBq5 VMoVF5SYMSuhyEhdOcRC1WuOvf3UKCytr5SOTWKlEiKtD5yg5TIE3iJUBiOnRGM7ROtqGd94BG2D xMyxYfiFTzBhEZS52BSAb1vC5vzj7oBsmz42C4BtdgI+icMC2TaBfMkR959/5vPI1BIAXA6gYsU/ G11V3vrlBVxtcwBfhAkIk+N0JStrjjLRJ3VhYtrT4mFzr3WqeuFXAnr7d1z3Iixj1K87vvgizAUw eyf0kux46xSFKoL+P1/5b7/s9bKpJ6i/0JK3pnRW43EXjoB72gmujY3PjB89+Sv/ueziLy+4/8Xb JyyMjZ7GzvASJjabipxzQvErG34tTQB3/vNDtpVdisuiIVLnKyTjnodvHTUlZ8nUi19f/XRJpb+8 cMLOfR/l5Cc5pS7zDJFa7+0tD+cFi06adTW+ur9pM/wdW3pE5j4NBpdmHa46ab3VqjJJ6n2G26Gt l95o22c4lvoce/K2gpIqGFlvQzMXViuxAX93Zcg17smt9Te/7nppt/urb4xsC1721Ve7v7rymOtX Hnf9yuNveO+k69875cvvnnLdu6d+4d3TPv/umde8e9Y17y67+t1zrnz3vCtXnv/VD876297psG02 3zIAtkYN8ZNRTJcjG7XySvbtZQdSrYll2lz3R3yBw14njogk2na7GjtXdE7aOPYL7sIyONYdxuQg WSUVI1pDFYZCtUHTfXQ0VqXNJ+G5HF9kmZC28ZXc080Nm9XdHevWv8LnjLcDdApAb6alTRVzoK9B NGmn4hh01tEaLy+YCODyru468PzBD798QrC80NUeVlZ5lpXQ/8/xuT5/UtAX2uzrWg9782hFiXue cFVDN0PL7ozimNqRJcnYdWEz+OJVI+fBWe1guucrXRysVOE1T7d998joG/fD1ARfPH4wdxoYWWHL PQfNIbI705pY6zAZS4BTCmZPSFTu6Cz4CGjCigDYHVBZAabknBdwF5mknX/pgEXeWrEyF7GMtGQm jvKDkfxYh7+twZ2T5x491xXsCpZ3jC+rH1PYUFDS5c3pLsmLtfhGu4tzqvf68qQFIOEtihaf0p67 NFpQ+NSkm9zrV8x3b4zG/N5oG2umsYIm0UsTfCakzBYfW7WrZIbrU/gzqVLJqmvhlCK+C2DMDQdd RmOnzh/hh71GYC/lxZWgQVEFlxQGigvg3EvnOmDNh29nEknpBjwRgEUhEakWTVGxqJpzsHTEi3O9 BbEuR+b5RZ3AvDAv1OApyxsxEpgHQ7DJBRvvinlyGwIzDrgmAfN/zvqf6AevzouvAeaBeBc/6M82 PdxaxETE+zjr2LEsoWpFHJlInSNnWUsadQI660U3qSf5mIlbRwXdY62dSUgp3fS87aJEXZth2ddo 2OvQXvjYh4pYhWZREKkrd8M4lqQVYE+EymBj8bm2oZ1KQS9S34+vGMVNl0ej+jJSqyw1PSyj2uaJ FgHEvWeVd9puAiJWLErGliDoUI2usw98DhufmeGNx9gZgbDVD5z/BNvyaVubsq3++IwAPi9ALtxH xYp9dt50UNUOb/6IcHF6mbhxbSluy862BeQtQzQKyFYTvIaHAqDXlsinmsjdyzy1bGJi9sUYWJfK 29mmytLuoBx6Veid9XduofuW/z3rS7ed+YVbz8AbPsMTeG4Jmr+ve8IcvPv3WrydVtjbY27kpa4n dDalIwO5bJCfheTP8UB/u3xOU2DC3slLY1MXFOSX4tiAvYyKJ0UVftj2X3kIm/+nyb5k+irJa0cc X1Q6OnDKzC//+fFfjJycA8c0/HvVM6WjjOZKL6VFvgY757+w9u6jp14c9LEFj7Utn+yoXv2Z4340 smRKD33OQJtbnPQwgEycS6Ok1CW9bkOYA2MLAYTXaG80VxHJt+HPJM5J3HDR1e2qQi2ZA7ck0CG9 UmnxyT18zb9n7L/21syZvOjbp0w7ZVLpz8+csS8c+/Sx4y89duKlx0769NLJnz5u8uVLp1x54rSr Tpl+7SkzrvvUzC+fNusrZ8z+6plzb1x25DfOO+qW844tn37Z36qPZr6xNQIOCwFsjW5WivhDPCOV z9lCzauKObY9NQWkRk7GFPgmj97m7orGDrqfLfyP9pKxEV+wO5IIwY4ErsTs+UfurFsM1l8x4K02 b+QfmjpHfrD77BXbL3pt82df/vDqF9df+/yaq19Ze/Gqbac1d46wqzYeqKnAc6VutB6xpuI8tedO Ce5D9mfyKuI0WycxYvpe78oiJkVYeq026WH+qFa3nODoKnSF8+NdmDl6Uxoq1f9c80Sze+89n8k5 ZjKbPt8RdnWGXTBiOm+c654rgpVFDQ2f/Mbtgg1LVO4KZd4VTezvhH3gMOaZlE4rVrm9N99EV8wf FBWvWLGB2eOGE9wT7rmnxV1FiXAoGoMibKoeoo372n93RdefvuRqb07kj3AlYPPg+L65lwUheXCe oPnSxqZEww1FQjfI6VWsZSzLaKmYy7MlbbzpIKZjpM3+ROme7pINsCFxEK0ANTUNDQ1BV/nknOU+ N65bY3iNNOuwhYTwppCSbVnZWqZL6FmvV4V2eS8uiB4Rrx7d3VHY0VhSOSW3uDyvKDwur2VSbu2M soP53uCsSndhxXGB0ukHO/M8wcmJnPGx4pO7yi9syZvb7PI1xwLtI0b/puCWJWt/XxppzI+3Gf1r LuTqq0qK1lzRGlh6PjOnTmLGSWPDEVzkBz2jS41pEp+aX8FNALB/RDSHSanw8VOLRirfjj+qAp52 dbPzIy3X3/+9qzPUAS1PuDVKJmAoOooti72WRrbWnq1WFevZLP1+2Udni/pHlQXnuhuSMS/w5Uwp a4/lT/SWTKzuyA97y0P+ssbAjH3Bow54RjfFvQ0RT1fluPtKv7tw7W9LQg0l7ogHJjyIJrAYCjNt C6C+8C0FVMKVok4rt7oDVS6sxS3phB0H7+1yKOQeaxezjUZfumwr45gdvZwFkzrhmLfmBq5FrZoK a48wJkmIVW+n89Na0K3uVaaY9V4qb9O4VI2q5H4kay4na86nS6Tj75qNWyhNR6HSTeGGPxmawUw+ StFESTVVTGkS7FwYtae6kcsyQUCz5JsxaK9rNkbVQ8RiYT+rUOohayEzPNfrQWz0YQ+Ztzdku8Vo q/D+sr0GlBvuyuLJq0je5cZOO9+LV+4XiO0D2J0vznrgbjggAKwAav0/W/yfgFkA4oxAudUKpISv C5CtT7EDKevYw8YBXIXwz7wMq+37IQ1q2noMdtTCUw/5KgEeN/6Gx+fyeNV3tBSISkRs889pMJ/R umt0JrT0auLm1Bk1ZyfSMN18T1U0cyT+44Knf/q5D645+WdBv6mz+tPPrfnp59b+9Mq18GHO+JNZ /sicha//ccHfzfIjmFuaeFpr0ana5U3rEWO90xcHjjwpOP+0nKNOC8I996TAtEWB8rF8sr0WDC8M oj5Catg7WPF0Ndz2spysppdtNaHCLDKGlZesGthnsAgUlvoDOUb9K8Niv2q1NnuMCkAF7ZhsLuxY Xer2Q9XiYzGC7v1xF494ZcOvHnhCLCUQ3vLwPnvzUl9Jy+J5Jx439coXX30SHGeu6oCozyP2AoDt AGCFP4+I+AP/rt39wsaq19FDCO3BN29+c9OD37ngpXuu2Qp/d9S8D8fsZR6cxsqmR0X5ForB8rMS HtmwcKyS1EvOMdLrfK5nzS0AlUg9bOGTyWdl+URU1kkXQoakSnNuZdpi2JOGTYZeYp6ZDYqO3MAZ G6lnx/4l4m2dOTOKYYv8mDvP44ElU9Pz/EuLco8pyF1YkDM3Nzg1EBznC4xw+wviMBbnjYS8bV2e hnZ3dat7X7NrZ6Prg5r45IrgPt/xcDIq9zCUZAM1KwJzYeEiKEuMaWsYG7rRhQlXV4O7Ob6yqmRd 96z27kRX1N0dhoBhPrF75uzJldM/tbX2GLtltaWrYu3uM2cc88Uzv3jHBTd858Kvf2v5l288+cqv ls66CLKjJL/eJqRGy8mpOWgq4NoXR+WTNBO/e+x3r5177UnjTjqirPfzbbQGtB46V1JaO1Yc8aut GTPUtKxwpchIf7hS9LjiE9x1KOP67fd4D3Y2XvTqzzeHPvjJxd4/XpnzveX+757t/91ng3df5tsf +vgvr99R4YFNFtBOqfxkddum1kgXmn56rlEc3jB7ZOr6sYWWvjZ3987RS/Oa4ZgWDzNRyCv0+h86 /+voxLp/enJKXV7Y6d3jbW/aN2bptk7YGohVQTbB1aXCsU+p3si0D2+uLJMU2pSUEkX7O0vWwIlE zArAdwcEK0Cea8zE4NnQ7tFfBRmw7nEoxITnbPJJGcnqM4d4JRLFpd6xHR9OKcwv3rtlZJ5vTGHh yPyy8mBshL/2xBFrRgUKCwP+sXmN0YozqwOz4vHCSNnpHbmz2tz5rXFPsyu3KZ7TEPF9OP2ipxLn zX7vV6V5XbCJkykVzjT0Ghnji3/RIpQuBXwhwJgyo/8PX4+eVdb80kVNL8N9cfXzF+blwNI7Zm1a Mqe86fXP4P3Ij44PBLyhSHxvdduaTbXvf1zbCVtO8utfq/az1h8aJI1L7zCbU2IrDNZdANX2e3w3 QGYbwB363J6KiqKp4d2OzE+qXDvaX1To9+W7tzQWzGssWNTRnajNmVXnHdWcCLbEPY3xQEPMV9Md Wzd5OTCf98EfRhZ54LwJ550ILRsTsqoVzybE0iLWu5ob/anEV2VMuhzqjaZI00zojZf9+45VY/ev 733wbYDJcQ2esg5Om5bUb/dMurhrh3aaua419VONOtPUl+X+GJfjMRta3DKuD9OnNmOvNLIZKEon le9Uh6WIoO4ce8Jmx0J7qx6+zRzAnQuRsYRj6pjBbzDnLxqD8/pgpVbQDacCwfA/316V0xFzAeRw E18UwGcHsD0C+GaB/OYqDw8RFIYA0f/GARN9LxvZ5cbzC1gTh8ePH74LN1PaTEmy/7G7LyoHLRVa vpmzwzlzHARbTF+w5RQ2ZOX16of3fe/xE+Hb+Yu/ZXH6zOqf/McjC/9vxfeuPeUXRbmwp6+4Tp59 NbzlUGmlsvElLXmwJ01+saeowlM0wl08woN3QYlbrFVUBm9VeWsGZu24WEfFkCxQPPpBINY/676Y m5PKWqXFg7tWzoR3WP85UDc9kokwclzNN0F3k4/KP+7C8kXLSv/x3r26FQB/nf0p3/jZeafO+eLt d322eGwskJt0IQCLntkEBAP733ls4Tf+MgPvh968GZ587/Hj1u2Gbf/FBd3+bz86D2wB+P2l9b+6 5aGZeMOOAD0s6Imz59/4k8+u5fsOsuicPf+me67ZBve1p/xSM2G5l82/8VvnPoUhwuc72Sti6gF8 vfeabXB//hRusJDXsvk3fevcp+Eb/IVff3nNti9IB/CTeAVtHDzSy+ff+LMr1+KMBnD5q2u3wf1r ft91pbYM3K628H154SnhmM2mApnBBi56/Hv2GUVNvx3f17ZYd/pdJoMtBOCD9uFwfXHAC8tUQTXy zUni7ZH46oNtbx9oeXtf0+qDLRtqW7bVt1a3dVY1t3eGwhHWz0/UhGJNkVh7NAYj8XAkVls4kevz dkbBC1jz6rwXgI0qPJBdfm6fweiaCp7ZSqTyoKyg3QXT0ttca9uL2qqqWrsTreF4ZzjaHYp3Q+x8 nlOXn+gffcV7uy6oaZvQHc2LJbzQ+d9as3jVzuXzjz9zzJyZ0aLcRo9/byTxcVPs7X3ddTs+nDAi xVmXljqfZ7xs3go7nhAGwdzST1ZfHbPse8d97xen/uLhcx5+7qLnlk9Z/sblbzx27mM/O/lnNy28 6eIZFxf6CzMTFKxETbdSRfypLqsqN9Qehnr+mOUdU+tyTY81e1jmW68cr/9AV9Plr//ynH/d+Vz9 c4nSNd6Kta83vnDR0//9uSe+f1HFTr9Q56JSR9+gU/5uQ7fZxOLguXmkPDMSmiuRZjCMuX0g87Vn fq2hZAacFxld8yykPLJnXdv3jg4/eBOMD7gKKlywPBAO+A1Hwv6cj4/+Vmt3qLKiHDZys4ZqbqsY TROb4rdMDdD94REzMsueMIRl6ThaWzqW1wpru8rWwKHEsC8AzAWora2FMwKK3FMmBk81Bc2ZWiAl raKt/WazQ6vEyTRB+8nnzm9/Y9rsKYW7txVW7x5TmjsilO/3jXK5IwvzP5yRV5/wLQi4asOeXXW+ MdEmODnA2xr3NiWCjYk8WPxfE8/ZF4NDAf07F1zraTpQOgI2cpZ8VaBKIyi1qFKloomyltrgyl9n vnNnkypMJgBHmYtE4q0d4caWEGxijA5gKAmWA1SUsMMLN33SiHFt64z8c+U+iw84sT7ZpbcGZazt ul880Yzc7Ik/4B/v2p6M+bS8GldgccBVU9u9qtYzqruxvivmAoNLY9xXFw/UxH0HIp4dofyWzjgw L+7uHjOmhJ0GYK12UFmbbvFEbgfY41JqfsFe/2JhsXhrqnrlb451N/6IyJN4bnpuzS/2smlwMxNP MnaD2kSXaUtfyB5nvdSlSZG9zZBxxDJilbFvyTSFqQetFV9H42myelWOI+FLae40nkhh4eRklWXy U+5Cb5FAmY8O4VvbbrL8K6lm4SilIL4k1xEmAU2qHPpoWlflzdKFcJyuZ2t4mCf525SITUWIPNNb SmLKPTuw0/DNCMh5wgR2uUXlyfveOE4PVQBsbupLuPweTy6r7mGWKLcC6McEis9yswBtyQCbLwCT 7HDw39gyQGoFbEXBFEg2toIbO4oD/5QsYjaxEHi7F/tsstuYtMTrnJyraEc1mLkGXrvrpVCk8/2d /1gy9QJHE3lNyy7wrShPbEpdUTRhcuX8jfvesOpsQyws8UwRQU3CLS9xfav1BUye8NeMP0svHrX0 4pGQxfAXbkjF8eKDC5+AU3gCt6gAZNQdC5jRlGA/m/W+kWZ7XohqUc9WI4P5UxjVV7fJJyUjeonl IuEPemApAbMCyG0Fdew/+/X3DrR+OHEOm7Gf+WWvETJ/t6cu83NKv3fxqwsmLeuOtOO70Ks/dvql P35m2f8+s2zayCXqcIH8nJL5E8/698b74cP3Lv6X/kplyZQTZl7x4Jvf+N9nzoZXFsrzCPCV1z6+ H44wWLPr+ZsfmvE/zMHRCyefg6GAe/bKKPYEYnLHJa8u1GLywBs33/jgDLi//tCMdbtf2rw/5WpN meGYV3y+rKN5mCfSuaTa4KVoBfYUdC/ccxMAW7ofC+/dtK9hZ23rtoaOfW2hvW3hfS1dH9a0rd/f uvZA6wf7mt/b27xqb9NbO+vW72taubP2vZ0HP9xVE21rLXbFSnwws8oFW1CBYgNzAtsIgB0eBzuu mRg46gCsLxEXr/K0KhCNo8mvXG87zCuPRt01HW3B1tX1e6ubWqMNrdGWzmhXOAFHd3tyAmdd8Kmj z75uv/uLK/d84V9brtvU8oX8CV+69LovTVy8IJwbhGZuU1ukpiG6v76r9eMPSnzrxpbvThagVkJF /soI97GSFQEGfcHSnNIJRROml00vzy0/cdyJn5756ZsX3fzTk3/6yPJHppYYh3akyWjeidFua7tZ ZIu1zaCMhMoAg/INt6aEYYK0KzzNC/0ZbcqaDMzv9kIX7Z3aLbe9/9jFr91z4av3fOONB57btubG KYmZsCddDPxBkVAmaPf6tu59nTBSaopwLyTZ9IqwdGjZZPwM1a6/qjPy8fKf76+YBQfRtHylsvMH p7hq97hKJrk8uS4WF2+su8MV69746QfXNsWmThmHq74tl0Ue2K8mTtK5KgXJ+8kp0su9zLAVaHjj zm8IlX8Qc3cyKwDMBeC7A5Z7j8rtnmkUNdgXwZioI+ZMalOeHbRb79oZFSMaCotqpowb3fXPZysC 0VJvoL7jBJe7tNwXOy3/TZen3Jd3tt+7vz6xvqU53OYKNiXyGuN5tbGc2mhufbSoOT4WpiWd1bq5 MvJ+QQk02tB0lE6/irzgUXbMlyQ5yl7gswDKCsTSD9jWGXr40Nu3tU/cfmhJut2hcLSqun3jzsbt e5o7umBJiysv17doTuU15x+RC9tguFz/Xn0wEu60y494kip6RtanaONrXQvh5fQJwYqy9iTM34q7 ynIKzve6dx+Ivtvc2NGc8DbEgnVRf00sUB3xVYdyarpLvb7cZW3bZvgOlJaJjSQsHX7Z+DI3lkyy CsBMsc5Eks2jfOlyua+agt4nAskIGB1WXp9Ye7P4mlhfqCl/h3pBCwFngosBZdO4wSEUdd6qMl29 y/XUZgauEOypN6dL9Ol4bWlfLCD7wlrzWb1uXllr6EWsDbjVByfM8/aPnAaL36E3zo724W0W2BHA F4v5E/Gg250H++fCdAAWETmwz/cINLrmaoq2yivRyVPHB2CL1dCCDIFYfsiSgWYBETetNsLjCLjc oC2ed/ZEKsw2pzTVrrRQ9S5P9bdaOtkhwSMKJ9q9mjnmuF2166sa2LZwcB0z/eI3Nz0cinYG/Xnn LrrlZ1ethXvhlHNkW74vcdGrbPlZ9g+wnPHGp+pswwfP0otGLr2o8rgL4a6AD+zzRSPhxs9LL4KH FcexewTc8DmzbhcPXQigY/G0FQjVZMaiYLvefbrecjs4stu5YT8CtAKsZlYAcRihfLN41kGYLNAX 4of63Y7uph89ffoDr9+gAlow+Zy2rvqalk/YLgM17x818Sz8acbopR2hZlhi0NHd/KOnz7j/9a+r V2Azwvbuxm0HV8JbTR0H1SmGM/krMHkB7tc3PgDuO0JN4BI+LJp8LoYCNw/lTIjJHU+dfp8WE+X/ qOIpkysXPL/+3rQ0VMZqvQKt/8KyT1m0E67fPHnr3167++31T2/bs6a5zeEUbmu7Ml349n6E0H/6 CIKjJ9j/MsslXzctNvnf19je2B3eWNe+vzX03Lb6zmh8RllwZL5raol3Wql3eql3Gvvgm1rshXtK kXdMfqK7s3PNjgOrtx2sb2yHtU3QZGatZ2YCgM4FbN7tKN5W6zi3lMqHTH2KZVxclXITsGUZu0wp WGRBq1d3BiMJ96zytyOb/31wfz2YAOo7Ig0d0dZQvD3m6vJ5Jx457fwrL/zc1754zc3Xn3/l5XNO Pj5eUd4dCDSHE82dkdpWMAGEqjdtL6p7d/6UVVpO2uIpfxMDE8ykbMxas+YLdlLMtzHEI8E0dDe8 sPOFD2s/3NW8q76zPqQdUw/zeuEEW7/XD6aBXH8ufE4nGux3deaYWpzGnoin1vjo0Utyzg/KsiHU +H1+pLYg3s4l3XShtSDX6y/05+T6gjmwwi7mP7k88M0jIi42TIoCIfv/bldbyPXi3i4LurTJtBUB Uxz47ErZLJCVq6hhsZHihtPnfZs7PQfP/8XOUUe5cvM9vryEDw6cj8cioURXm7+lqjm3Yt2VT7xZ 55o0rhRm1PMtfYVi5iwwGWJKhQxeH8ITAi3PCLZNzJAybJUQ4xykVFMhLN45OXUl8ppDFaujnmaw AkRgkk9Dw759+3wtkyJd/PAY3ijhw+Kq9SGaICi3mO+YRklRM/rIjlqK8iK9c+UXexv3/v74K5cH tm5re/qxUWXebR2faoue4/cUL8t/fVawJpg7K7fk+sj45Y01NT7fxy2uzoaYuynqawv7m7qL/Inw jeNcZe98d9QkN0wXxIiJMR1D6Wl6V2SWTTqtBTKpoFmmUEEnH5yCFaC1LVzX1NXY0q1mE8BPBXn+ 0RX5Yyrzg35vY2to9cc1L76zZ/VHNeGIMW3kuTf3xEJN1vCsszAsv4tdRmV2QMkSXQfedtRvy2g8 c1ZWXhRse+OEK5clYX7QF5iWX3pjfOIF1Qeq2kKvHAxVHQx113SHGjqj1e2wVrUbmE9d97uZc8aA /OuDXpohQAyDySdqYEwUdLv+t1deTtUZip9oFaPBx/nSq12t+lNv6sXE8E5oh1TKEEulfEVoclEi jOKgKq30XlnrEsdiwxKZbgK8CYa555FSb1p1bOpym1YFZ+jAIRSnRrM1H5XCEWBtdWvarqjRQUwe 01SeYHfTUl87Sq/aMMdRkh1e0bxFPaz2i3equ43d5NOVnVT1RbJSpsQytQNZQ1hrMXvzJq2cg1dK ecpAhR4UdY2xgb4SA5k0S+Wo2iaigaKixwLB3rSqynDTa9jWl0fAE4/5olHY6heqk4DHA3ZcNrVM 3OwfZtjBFU2sf8lv8dlp4hMvt8IAohKF+wJCO1iepYgaDZUJnlXAG7a8JuafVYtRlAepcERTQ0ue qslkLW00TZXS0rJCKSpdSWJTTKtAhaewuzM0h1SzwOW68OjbYTuAs+ffsGobm54NPwV8eSfPvmr9 rlfgM/SyYEXAdx874Vt/Wbhm5/NCbwufRaPJVL7NkcHiaY+FVZpFewsdiy0ipVgiU62FplceuroW 7U97whEau0ZOygEDAfw1yBhNIIVdRpgvpDW1omWRlgdausDiwGPnLir3owHCfsNP5ozQUo9SwS9m BZiZ+9L6X46dmZu6tGf2q6k4a3mgWoS2es1cvNNpJIdGrxK5USXTGtqr0Ifq5h3lBeNQSMAWsL36 Pe1NI7O2HlgJX8BGUFk0pTB3xNpPXkBn+IoemfxAaU6gcH/D5lHFUxva9hmhFI7HLBRITW0GJsm7 atfVNH1ioHCs2DVpBnOh6J1KOTYRgnKdV+L7YOezz6/69Z+ev+3HD191+2+Wf/Pe0374wOXKLrB1 75oMK1MVhNU9VyxWzSs6J5pbvU4E9/IrzgJg5//BxP1otDMU3dccauiK7G3ufq+qsdDnqmrsfGVL zUuba17cWP2PjQee/bDqqQ/3/m393sfX7oZ7b13juEJ/OBTeV9340faD7R2wDB8uUH18i0FUekLr yQ5gsgQLd+JnYcy1OFZPeZLbO2A1F6w+8MH0g9xA61Gj/9Gx5vX9B2trmqO1LZGazmhDZ6w1lGiP uzs8ga68nHB+XifcOf7WhLuuM1bfEq5pDB9s6KzavLF05ytLZq7IC7Burbht8dQxaxpJuLO2zfhj tfIY37Vfu1t2n/f0eac8fsp5fz/vqhevuvnfN/941Y8f2/zY6oOrm7qb7EcqpJUWCEWtMDRLOBds 3ETHoWwmb2ebg8SKCsw9R0eqPG5c52wCY3yBzI/EoqHYf0yLB/wRmX5V/qB6dD9b19gCpgEuwbLx a64PHCNrDpRrXVO+8TAM3Yw79MId8IIlJe5hE/R8sGZ7R2d873k/ee/C+7aPXtTuzwmGWsLuwL7y uRuvfeLdSx7Y0O4bP7bMl5sfgvFffnFPYXqfYBVud4fbPaF2TywsipP4R/Blwm8RY3vL1FJ20+av s6pxeI17HGwPVXwQ9tbn5OW1tLRUV1cHPIXrXodNEKTQ6uxkIwZFlTeEVKvEIu9IIFOZAaeVY5tr ul8850uf2//yX5v//mikCA7e/Ha3e8G4QMfZgWenBcKTiqYWT/lCVcfoNn95TWFXR2FDd357S4Fr 1kjPb48emffqnZ6C7QWlMAVAhGyANZjqjQtzIZYx1ZVlStTm0gxTnHweGNgPBtkeTm0dkW27mz/c Vv/JfuOczmDAO21C8TFHjpw7rTzg8+ysavnLP8SASVVtZ10DO/RSYLUUKDYIZFTz2o8yb9Qgj+zp 23f/UvPxcTMAvGYdURLxb0rGfGqga1z+2JIp1x3sHNXsKdrpP1gb2Nbk318bbJtRGQfmFW//aczY RHlFiRrgsodrfcIDx9qFtYkdKqY0zYaUQpVcNdvrv9QFCbPX0gd0eoVH1ybnuIDUcSApk85pJv1T 5/ibB0IzVBY2HW3PFpFCIWA98Te1W5MVC8uug9Iw4mMSGb3OdJCkFCErwL0nbfKdxZkp82SZi5Kk frW+a5Z5awnIQJE6ZpilzkubaSlrGllzaW2EtB4mdSA0gL24qopR7dmrCpfU3YyGOdcMb1TTxRSy aIXzgSTe+OR/8akSNrbqG2sznpfsbxzOQIGtAVhPHzY6gU3eAmw7FZ7JrM/P1+kroybfF1As/jet C8D9AuQ6cjVTQLYRDKM5twcbzWGhfVhauXkB95gTS8NMrQZVJrReuRW9atH1NNM0mTWoh+CYWO36 +3t3fvvhhfe+8LkrTvjR7HEnwy9TRy6GGQH7GjbB5z31H8Hfy4//4dRRi61l21yLcgDWEslzVyoG qYaMytsi5IKvbAQwHS7yUzS2jP2deUAyNKmHjLY9/wVC5m1DvHhYU44qgHkE8Fd7jkE46hIVE6NU w95qqjV63EXl/GZWgDknFsuv7Im4LyyHpf6zT4B5dpqcyxjZNQqcTQAHDfjBJt+vl65qM/fYug7Q NkvQVkOmjHbCNbJoyqSK+axv73TBAP4rH/72yhN+/N2LXl61/cnqlp0Q7cpi9sqaT57XM/Gqk+7a XbeuuuUTwxtNFE2lS7oo4KsJ1u/5p47C2kCwYTJmAXDNYpoXjbN/Anme3AJfXjHc7mBxNJHb2hLb u6fxA2YXeI/ZBe589OqSghG3KrvAv+9+e8PT2/auaXKaLyBUiLmLai51Ms7WsphUpli/JgEb6LMb lk/BKWiwlh62s2rvjuZ6XX98f++3Zq27f/FTDyx68sElf3t4yROPHP34/x392OPH/PVvxz765DEP b6ppHZHj9cJeq3FXJBzds79550E4kBOHv6yRwPy3t7v02aHYRrf0nJPVgAeb2QaYbIyWHecCx4od WDT2idDq5w5u3QkmgINNkbqW6MGOWHV7vLYb7sSBzkR1V/xAW+xgY6S6MXygvnvvwY6G9z4Y8cnL S+e9UV5Uk6KWZInRoo5fcYEsXibp1mTFMfK6hIPsQG9/Y/3Gl3e9/IcNf/jhuz+88bUbL/vHZac+ fuqlz156x4o7ntvxXHV7td0cUNdZd9fqu/a27TWVFyngWv2HfQ/t9BrV23Z400gHVod4S2OOrERd rlHe9uNjOz0gQGbJ51LKr1isvTN6Vnli+diQi02ORm3PpYJ3e57a2/5hfUyJCtYOqJU10VHVghFX bdKI1anw3dAHWMEIBd3WujPkmdwVH8uKZk4e7O7a2BFtyCndfcnd71//6mu3b15989ubP/u7HSXT Ql5PSUVpwpsfCsEGQr5o3MvaCvE49HF4MyPudYe729xgOot2sU2DZfPAovSsx4Twut4EXWDh89rY TmrahuqaOyFPeoddTS6EhYn24q4E0B3ojlSuqwtt6ershO06/vXqqzvXdrc3M+x85MNyse3cuFyb yqkoy5pzdVaE9r7lJf5VzPV0+wLeuOd1/6LW8y+9fPuf/7jnd7/+xDX9o8Lvt/mOm+w/sMT74hJ/ wyWTxnWHK8e7Fx0x+sojRy8/a+KJ98xd/OTSGbXP/XxX9RMjJ8IupVxA+M7MRmAmO4ut4JmMMHp6 HbJBpQXy10aGPcgJeCvLcieOKSwpCvp8HpgOsHL9wbpGdkCGuipKc08/dvwVy2acsmQcPvznu/vP Oh5ETl52DegYGNco2LZD5ZK8xjVsA6JryoMI5vjHVzaWn5CblHmg4YIJsM/CyHHuhXPGXX3k2HPO GHf83XOXAPP2Vx6IhDdNmTneC0tgjAg7VfJ6tJR8iwjbIdsndelPsM5Q4YnPxpgGLugVx2zpmtVO MGVrwwm43TDqnC0sV4RSwYhhERafreo+Wd0l3xKqCacZMc+4IlD9STFM6Gi0lYZOOe0pdVBJEyN+ 4ORtbRz9Lam/0bzKBzn5rbomNjWEetxaqzr0gTVnuMCei4Baf8byUjVtnOdJmMJmHEW0ktp5HGmp De6x6MnF/qL0iazWUmR0P/V0SmgqiJTs7crb6txc6qwpclK7Dm5scbC+JxsO6QQlze+6t0mc6lmp lXWFy8EL9siUYzY3sg3Os8QwRGJlwfv1sFAV/nL1EY27YeSBaXmo0mNx2B4o6Pbkud1sdwA2+5I7 5TsCcHOAthEgbPXCjz3BXQG5p2KzQLG7Pqs7tTYLryjFUCFv2PBNCngLmZdtti+gtAKISlVWnHzn QdGuTCYkEoNdCEzs0ytDdFGcVwl/61rNTUr+U1Xj5o/3vl6SNxIAn7foG29sfAhFfl/j5juePLOq cdNXz/zj6Ud+kaUFm43CNILxEPFTa2lYulDLCauMKYbYpBSe6NWPamvy7RXxGDH+gfmCSokJijTj 4KEK6DX7q9qVLEtEs1DIFQiFXu0IwwQmRB7/wFSSKufCKiDizeWT2Z24PYcrLi6HaBqUalWkWY12 8figqjP85fHVirzISKMStJukMyiymVQOjkKWQXnWg0+tjRwjqoJNwEKS3bXra1p2WtxhJsKvZ837 2vf/dvJND86YM+6U5QtuAmeLppy7G4buZW8f9gX4r0tfbWzb98DrN/OsUYKneh7cb1tFN3PM8bCa YM0nL6RIr/0nYQLAFOg9Lplp+JSLLUgRLJL2u8F+A9s25hR4c4u9uSWwvX4kkdvSGt8DdoH39fkC v13+zV+e9qM/X/Gbp279m9kuYADTOtlqOgLKFOqdNK0P5MA0IvT/YRYA/I3DPn6wpB9OS/PDkKnH DXv+dbdtkr+G0VLAv/IbOnkwoQo0FTcBgHIFH6samh1bEiwsnifWBoHMbV2wLRrLEE0j51h2bKr3 w87/40q6c0GH89JfknPguIlP5O18sv7t1w58crCqJXwAuvrNkf2NIfhQ3RI+CB/qQvtqO3cfaN+7 aZdr5UtjO146ad6/ygrqrDHTCoQooDYBthIWDXbDpwzKptVJd7S7oasBZgdsqN3w7I5n/3fV/4I5 YMb9Mxb/ZfH1/7z+kY2P7Gvdt7lh8+1v3X7kg0d+953vwvIBeyjYljQuoWplC8do3OgpsHqjtTvV T9y91HQTEm2nxLfBCeTCF6WlmLKFSfXRYCR6BywBYAYAHhvZ/28KxR7e3fpeI18CwOYmiIIixAMf YvkVVaApNUbKlKbUihwew4MhKgqYFl/LB5u2P7fy41UfbNm8dtu2bfsO1LaGYDLIgXqYgX6gprqq tu5AczPsnVfX3dWRgGMKwm2JaDcsaYnFI9EILGyJV9d9ArX/yg3rcl3b/TmJnKJEwYi4B8TPWP1n sgYJMrJdq+RXfGAJN2oe3jZ21MNSw1g7+xZlkEQefd3ByVs9Ezat+vBfH2/cGOlObP+ArUvPLZCD 6qITYyubpk6nMgNBKLyS5/sziX6L+mT2Q3WQIIT8Yl9N++P+E0NXXHdd41OvrP72f238qHtn8fU1 JVfk5JWNdm+dX9o0e+4xn/HE/jg25/ejyn4/peSyUu+f7rp1w56Hx80oYH1ReSn9oEQ084Kmhlos sDQ/eSMt5TWqPG/2lLLFsyuXzh9dUeZ85O+08cXoxxcumH7DZbMM/+x6OUVYGC1enuFYyqS3F9YJ qV9hWqv4XDaiuDB/18izR6RjHvn9mMDvKkv/MK0UmD/+65+0dG6cu2BaIAizZPVAwec0F7jWU2Pp u2pVVuY5pru01Ay980SUJr1RlaLcmcIwKqBkEmKr35JVeMnjbukjaw5ln1TXgFJD9p6FfNPaN7dl nhEEKi28xAfU5cZAp9RkohmsGuNWcKqFLptshpcpEJnCwaaO8Fh84J0M9lzWPLz7paunJKYII1mG +pNNSdTQMkczamE5pwE3ORLVXLqcsysM05MM1o6kUWcmCUsqDaKmVnVZ0nBVpSfqNtUsciy91vKR Oq5GGxKzT2sYaC105ocuombCXEK4SoWtAV1uOBAbDAFxti8grAgIeD1Bj9tvnAwoTlth9nkv3yaA GQjc4JqdIwirM71we1xQO/FjBcWMAFTa/C9sQMD2B2TYcAG7KDPwwAu3aBOJdPE1AdgvxgiqbmuP NF+PqhgeoQWTlwV9uYunngcr/J3k0T2icMLcCae2dNaMLZ81omjCjur3lQaA5davfvTAezueGVc+ Ww4biTRI0yhmqujdmjonRj4JRQFpxhkRojmkJVxkNy86AhEbjmG3oCWec/BCBqQ5VczwQBUgs0Fl hz4yIxSRmFViG5PSjJTyVDiUJdnqFPHnVgEeC23gR2W3PutDbzIy4UTjCOqHzItuOjXS77871ReG 1Gqy6xAyTv7HH0YVT2toq4KN+mAcfsOeV+yusRQcNeFMeKu9uwkcbKx6A6wAaugeX4GvNy979Pm1 d0P/H8t/dcuOskIZSglbFJAMwvyJZ7IFCD283F+5d7oozvxNkVl61YhFXooUZqpjKLKlhy6YoRIW 1IOVkv2Fbm4CGmJ+2Hijpb2+uBL65jw47hOKLi82Rlmp3dt12Tlf3b5/tRFWEg1yUmDiUSecHwy4 O6Lxb6wYe9K4go01ocmlORtrOpaMy31xe+1vj1md6+1KxGBvPzABwJIBbghg2wdEYMO/s9+8+OvH zFy1qx28hzgsnpj3pw+2Prr4oXwf9JfcL73pq5nAxn/FJdW3hQBoloefvatyAj/TUhZYAyxHpjCa /Ion5hd0XDSmtqo558Wa0mavvzw3nu+PNUc8H9XOhOMAOz3jg6OnuEePc8O+5IWlsWiiu74l2tni ObDL1Xggz7NzUuXWCSM+4dZEh0sRTVYObSO6Nk8s2GXm39u8vYfClqnzm8tm6E4NYVRTsFC9aGIo 1WCSvQZ0gXVKcCjh2ZAYtc1XEYPWvySViMaaW8Nfr4jcs6DTFeFFmAcDIv1+fdcr1Z2tcGIuj4Vd MHHGJZdt0VASpcPCwFDfWAScc0n4oQpnAuas5LjYrD+Y+5ffHS1JuAp93hKXu8Djzoc7mFOQl1Pk g66M25Mb4McHs5OAEr68yhc+3Dt7jP/DnR/NzHsAVkuzzYW1/o4+mcWeWyqlCqd6ItSDSbJTZbc1 67C21F5PpmKiocT29zs3r2yHN86/eeSW1z3egrZZS8VGMqLKNHKEV8napeozzBzxiyUwu8Cbn4S6 Yl21I2fHTmp7u769tXv08Qumnn70yOkjC4sDOXCkBHT0Y4mCvCD4+tbq1x958n9yK2pHjIXxf80X PjIjpEeJkFlBOMiC2129u+OSs6/bVb2ONbNS1qx3/2Upc2Gs9GMNDRaUHKxVbTT+Adsd5kLllIGf Xv565diigsKMDu89Yvzxf/3Hr0ZPYrmz5f2GB3+68s0Nj6GvSZRK0r5gZ2f3zs1NJfWjmt6sSs18 1QfvvvjPhydPKx4/eZTPl9HmI/aEnrHoC5/95sIjFsP+nz27RDtRvOSUStRc5t1Jk4TBaiT+k6OA ql+Nt/XQ5Wd0ZpcVoZ+cfrJEx/auqrD1kpWm7Dvrv57BNbt2FP8kbQRrOEpRWNgle53XPOpHuU27 xVej/cyKplZtocCLsTR8KZnKMSJgS55S/ypYx0xVD1UGi+D4d6E0cMyOXw7zr2zpSpZNFh2Vsi2h o7VH3LEWTSMdSgEajRxerlQpyERCrG5MtZDRNNV8teeeLZ7JDrHTHMpJYDwLhDI3S5/Mb3MFJkRJ iiMKMk4TgBtWBrAxMDaiJbQ/tFHYhrm8m8m390d1IBeAi4kwfC45TjpBFxAoNIV8XtgbmWsrdsGO g2A6gK1hxVR13ixh70GI/FBXNp+SeyCmDbDcYE7Y/0aJs2ebCNOUFU5NoSQz2SXV2y76O3Ty39j4 l39t+CNs8qdg33X1WvUZVgSs3PLEuYtvhsCe/+AeLKULpyz/7An/DR9gacDjK++olzMIbOLNdTf0 Clh+aYKCGLSiy35FOtwdg2eWM17X8tyQpVKCV8+gxYaVF/+FZZ1JNPGpWZE4TqVkoaRo10m9zPxT +Q8PZfQxPhYZxMzUHnLJErIoWYufDUXjUGGpfMnkg2Nx1l9M2sfRHCUv77pPSasROITva2f9+Tcv XwuD9jCkf+kx/+/eF6+EN29e/uiT7zEROvGIz+ITdcErN5z1IL6ybMGNcFzFz5+/FHYK/Pb5T9e3 7QN7wYlHXKleAQdzxp/6s+cu5q+zaCyashxCuefFzwHgW5Y/+rdVP1r7yYvwHLz9+lkP/uoV5i18 zQ+WwK8vr//tB0nWIIj42CC6v/xL6G7ZH5tyRPDg/3CztHNepKp9Tc1L6HWwKUhMaISFSZiaMFTs 8GRuApjuKa10s3Uv3XH/n+JXnDmlfN3+7rFFwT1NXUvG5j615cAX4n8NJEK4Eppt9q/+8hbyT0JX 3nrCEat2dfARFdeSSfm/W731y7G/BmGnftiAJeBqGqubAKQ6M4mea+5EzQQgjRqOYi27c5IhkIkl RsfDp45sLQtGYPJ2c9S/qzW4tSWnHfr8PndrV3ld+8T6trFRT1l7G9M9ef7mgLezrKC6vLC6rNBh d0aTLMtc6Y0JQJr5HRPyy6YBMgEIqWCNFUPELMImvzLdZZZdq1TiuApeht7mXXY4xW2rq3yvpwS2 XYAaM9IVKYtE3jsuNDInBFs2guPWcGJzcwhG/vfCEWSmy1QDoLFHzgMTulLoPxUdjITKHS1KycTG qDo1AwirXNh4Ly9NbOof2P4DLk9ROBpIuOAIyQK3Z7TbU+QF64DH3w376kfap+U62shl4XMM3qYj 5DgVH0s38sXQ91ribLRNtZnULppSSVVXcOcdzbHVz7WMmVTiDhfGcupmH281AcjQrbmv2xwdTDfm TElCQjxuPBjxNI8e1zWzvHlEQbCobPyo0omjC0eVBAqDna6uDbvee3vdM+2JT2Dn29wC28l8qv6U Nbk9wg5qFkwAu9ovWfZFZgJw7LrJ5EGyuzrDzfUdXZ2a7lJCj4KPlFNpbQcAuXn+khH5uXmB1HDw V7sJ4C1pAkj+eooIJfbuqqnb21nYUJpfF8j3F+jMu1ydW6s2b9i6IlgQmz57fGFRn7YXPmPR5/vD BGApBDyzsaRmqQlAz/a0Lbo0Iub4fobijK1VdUnrbtLSIN3jO1LfWWKQ2gQgKlNDGerJ42URO0wi DqIToezR6NqcvCQETY3uZK8YjtLmQxKmqvEm23H2BWKWJBq8bVnbc00kupWcilGNGhmbLFmW1CTv Ejg6FAKQTjTTD6zgBG+zP7a2Ck+NVqdaKkZZdQq/2GRy7PxD9xJ2+WJGAZjays3AYhdCvrcfDs9j 75Q55eZ3MRMdNqeG3QV43YO7Cfigy8/qePiP9f+5CQCsAuyRmqQCzWS27wAOemOShJWMv4kPTEUf NaEpvZb6rhcmAB5KemmGmQL/89l37vz7RXWteyB2+IL+moq03QQgn5hCYRYBmTqeJL5DsdbQT2EC YK64QQHNG5Ie+1eZAGRGiR9Fbogeu2Hz0tKh1IjYJyClpBk+SBMAV0TYQBCmG4ec0v0UxiU0esiC iSLCBEAkziK9acqQ/ee0WTvAJgCIIczkP3s+2/D/5fW/enHdrz5/6r01zTvggx553QQAz8ENHBMI H/Y1fAxdffgK8wJekq+oX9GHdbtfhukAyxfcuIyH8hKEslZ4bjEBwNmBN5794K9evra6Wds+IAOI 7i8xEwAvj+aCYFJ1KrdFoTfnBX6TbjLU5SgcIhRz1ikTwGeWX7/jwPtGKpJURcpBNBF4P37LbUvH b6kN5/g83XAcQHnge6/vPL3gtz4368+zMmbz5C9V1/zh/IXbqkN8HYxr9qjgDS98fMmoPwc8EYcA heHThBaibzUB6L/bfOG60mDIPoLO6IqDmQKLPszh8uTDoos0hUT32Ny36UnpMkdPzwo5kG1OrPz2 qwEzAcg4aXORrFUsahe1fE6LcbLkyXlK0jzNh+uZAITgdLFETmMsWB/ynFXivnR0CI5daAxHq7tj 1eEozDRhOs0SPtf4XLx4pc1yzrD7CpVtKWBCHJ1KHS8YFnUmlKklYw1HmEyRKLTTySqEYQORglPe YrBEJl6jj/vIsmvx17kFg0WbvyICFm1WWQcK3zQVINWI+EVlhqZBZJxNjxxqctFElj7CdJiNr4fa a/0zT46PGM97pKr+NwVjLX5aRnFkqro0GKSua1RNxkpxa2O4vQG218vxhHM8CR9gDsFsJF9bbqm7 tDIYzGXH6clLayeoEUEuL47imswEcPHZX9hVsx5fsZnnVVCwwCkRDkW1ExNtsVChptOrunDAVP1A 0Ad/LRLj+NVmAljx9odPpHmRR8a5sSD51dU01exv7KjvhuU7sA8sbIYdD8R8ea4RI4tHj6vIK3Be 1CDCteWtPvVMxe20BdekMgEkJ2b0i4wGm00ARPLSclcYLJGWhd1WSvTirFXLrFVmYBcFQEpQ+kZz EjuRWUNpwo2iaU+dViytuYDf7eUuFSIH12mJykBUsdPsquI3uzxgZ0m2igVIFpS5DmcPnCIgbMGy QjBAWasmGQjziK/9ltWAGktMbbCzmAucsy0TRNYimkof8kCFxk/Z8dUD1j20Ck4migXdGHkn/Uad KasIZ4GyAHCSRKdqykCfunYQgpxi3FUqIl7xiKBsucL7ZXiuH8991itToxe8y4kCyE3w/KP4K1aK iG122G7H/GgAEX3ukk/6wgF71kVkUwTEZv5sLTibky4sBix4L5oAxH4CbNo/7kcgWlui2Ma4uQFj y3xkOwCI7rUoKMmoac/TgOWZa3Zja4ZlYgKwqBqb6mGhWCtW0bwW4VsKrpBGYRRRsWRxEcoE24fa JAbe2YbZE/zijT17keAb2ODv4ldlasDsx+0YsLHHu9mqs200BLltwWgYyU9GCpQeU2m2ZQMXLR4G BscFz+RKWjCYO4eeCHcr54w4l+8MCpVTcTZ7lsyTZKrHOSr2p2Z/k4UCnfBrTvkFjPbDgvwMfRav vHItTApQr2j+23RVBpgcdatjfEROffGX0y3h4FeTFpRfDN2KDpRsSlE1HKg+EZeXZHWDJW80hZio 29v9mXO+sn3/B0bsbXrS9sC1OXzansg83KyVL7CJTQp8OD//beXSMl0eQny/+eiNrUdEE0ZjfXbh 5uPL3tUhWAga9Yws/UdOOvUvz/y8ckJQFVordHtcdRdQeHnMeFkSeiNlhWrKI/4iFrMMZc9whhKj XrT0PK3BaFBMEqI3N/SVI1IeHdpG9qjqwmvvBHPtY39Je6L2X+FJkr7JLiYXWKXKhSJjE+QwTVjF cnVs6H/uB/vDda403JiXCgu1p/cshWlXVbtYTkRMEYXQpIK+CiRpFmo8eEJESVOJVBhMhFjdLh6o f8wOdFImvKlFydT6QjgKuZMMWlSXxUmqsIyyptk79PfNcii/GZrIGh2ZUVLwHaNr55q6YEELCJY7 8RiyKZEmPy0FRRQhbWogRydC1N+06Xs+C+DiZV/YVb3eEh2TSR5FX4lWOpWQvrWazgfT7yjs/LKb AN756G+6Y20gsSdhyMIUi8IRWSwwtoeAuVT2xDsHt/1nAhDZLcNANW3Mi02psBVKx+KjgTb5rnWB RMGE1+1tBwzZwRMbjgzaHVoASVLEVay4UNiFntW6bcki6ZyZzq5TAlUYlFZRnvDKA+f7W72wmAD0 BrXKXfTHXs0ptajmAieniZFSmkvqeO6x+S2LluNRF9mpZSjvdahLcNZSl7GGMAVuayEY3qTQ4+Y5 3LqHRg6kL7NpJdE239oQuvS+y0aUJVMzeNHqhKWWRcWohfQGEroWP8ustHzlDjTNzH+2Jp81FjGy fKI+65jhTBQ5HyWOswBkeOBObCXBRZp95htQiZ1jWcuH+yQEnjcecFgF9vzjBYN3/tln0T/lsQfn Mb6ZMHPDerNoFlJlTNS4RskyBsBUOyZ5H8EswKkkALVKmuyS0mpxZyoodhOASXFYZIq/KhOichwx YPZIqbRU7jJMPguATxww2lFKO2OOiBwUbzC0vJyzvDbpcBEkCgVGzMh8JzJoPtB1HntRKBTMXWmq wIIvpm9LcwBqFZNFwK5WNLi6irBoEpYSVRp0qJoEpM7cZHlv4Z7UkyTvpxOpNBLX05+N4AydYABW v6ao6JQbq5BrVGWH0e2+7pdsLwC9ftY/syLNVVHqS/zO/9GqINNLKfxQr3AJEN+ECeCAZgKwRSKZ n3ZMzCVXkNbL9iStE0eBsJgA7LjSdM7VqK9WYjPsz6co4+nyDUu4uPQ+bOqcS9djk/WSyfeeFoSk 7lWirF0X7L0bda0+gw5947WZ0jL8Eesky4aX6MdaG0lSIUqvLeWBB2kmzZjysPgrUqcq0Biw6RWh Nh0yzDEPVSdTF0Z0aXFvKQrWrOM/WzzhsUeDCPqoACSVJ7ZHkB2BnoVCm1lzVQaRJLcxKiJdmgnA QG6u5vSsYRHS3lch9N0EYNcAdujaE0dq4IcdSbryKk0Au6s3ZDDc4cw0bYc/E59Te6J8mDX+hL8+ 98tRkwsgKlvZXgArVm5kxzKrq0cmABMvUz3JSpu94ZFEpjJ6fOpRV3321oVHLHHYC8BR/1tzTkXH IoFSFyixTZblWijGR+lYlfRMGidYDJLJrCgkKaFkEkpaqnZ1x/KTBy/8Tyf9aYPI2IG9MyUUXVIf 9GzUm2NCyaOSMiYVqxQZs7nQBJAWpQ6Btb2071rBFE8diqqmhpkjkxjxRKQzAVgmPxuaVrJxGCSw VYB2jofHBJCxRGgqSdQ2omAotaLrF2suOhQiPmCQKnhzBaF8N+W3UfuhTzYP9UFdsdWMsSqPiRse LCgtAiiA/Dn7i+u3YUtsvqcR3/9dlAM+74C1UdgDOFwAphB6+F5xvJNvdBeURMOUQ5gEgL/yl7VG E8bcGNrijS6BhvnPdSJ7kK5wpNu1gvuBSUlOXrM4OkmpczRkBstybY6pXgx5gsw5jzHSZv4ypaHv JsC1ILuENhTlVGl7WWkoZiJ4u+bkZp1MVLpKupghoANjelmbOSAGyaRyM6NVpUTT4QqO0oda4T/8 JgC7lKkkJRHAdHLZCy3jLOuWXJAtRL2S1PprqWTcqs+E/tAKh0qUd+HZ1laOKJVK6SSpL7lYmxST pdyxcpDceuBQSM2PYLO1OTMWN7dXcwOn88W3FNBvqzPQSuy4EzjJgDvj56CYXoGf8IQUdZs8xE1O zKFY3OPXypJJG7aszCuSUwlsyTO0r1R1VsHTBC115WEU3wxkz5xFphdE8bVmG9YCzl4r3SOrElWn 4M7F2luWrxlE1dBdjqFLzw2PbaYINAEo1EoXGpLPZ2MZFZfooZvCsyRCFh5T3aJpOafekFT6qgwZ oziiNma1gCMSGXmuh01ZoZS1fFel0/AoSbYJfyy/aqKhfTTsyNKSk8pTVAB2m1BPtCb33+QFrwO5 zyJpmFQVEauK0n/UQnaMuHgojaAYkiW6+hMHT+yJs5TutMRkjtkdps5BV3tzZNb0BS0ddcn1ntJv qAwtGpKfei9+4EdCSQdMVeJnZuhPcxuONZd8hABvuJjKrSge/9HW9wpK2FYI9Qe6Lj7ziwcbduj7 83s9sGelL9UxAdpm/nBggINLN7zOfODHCSQ/bqCHP02snPvkK38YMSYvE72VXGHK3ESJkUYps80t rarVomC4zVjEUiXAVMbSOswURVJ3epxx8EkqZttQ1P9v7+pxNKmB6CzcAIGWAAjJybgA0kYE5JDM GbgC8SZkpEjEcIC9ABIHIAMSJH4iJAgWYder/yrb/c0gkTA72vm+brtsV716ZVe7ux/d1llA9Xkj m1Q7T4GQ8QQPByYXmXrcL+F5BaPkxvS+pcoYjFissjWfLVjoM3Sr0mmwt1D3Wcvn2OQVuEf1leTk oUfN4Hi1qyEH9tEwwV/tXhAKS0clISfOa+H2mkkjIg6/mTwn/aDr9EN/8QXBSL7OuxZnJiD+Cm5x Pxdd1R/P9p/X9sdSn0eIzMEoSS8XmM8C5G0C7WUGChxO+1w5hmMXfG8nsKPOVQMr2U4tDwP9xGox S0hfiNJIcek5DpwdscnOnGsZB89PlAmYUx1cOYIZY1aOADnLkuPIllXRbAAEdoYEmkJz1GUSEqDM +cHxiGiqKEAKKFN0qQY5uKXvnhkBo0hbZqNcP5nGfa2qp5MqGAA4kUiWr+WvAIzUt+6hnLlQ5EFC rsn1pXKN+H2q6x5vBIjzawaYaHTVLqWyZt32ReBuks1Kq7YJR+LpX37886Nn97InZe28nUHZ92Rf DY2Ot9P4LPiEJTsTuROXHw5As1iWbB91t3MUwuW+/Pr5G2/zjQCNeePofNxjJ3VaXjpFEaKAXOFe iaR2KZyqflAlas65nDrzuS9xxecXrfvDwoM2Ms2jgnKssBZFeJMTxBfKpuoHpgu1Cd6wJmABsQrb dF0FtMC3njIwJdR2vVF8wJjLakdlnuP4OJM7HiqbepA7hI6ESUygqsIKpDtpiBW2IR+d567T9DuA 4JwfLzxCWtSWVUgwGZtUFOtKt41KJLIoCF34Vg5wLqrIB6j+ySfSNT5hm4Y65NDo+ngjwIcffOLn eNS2/Veaha6K3zDY1Ul8Mcd4rC06S7RofXGfVZhLdXHJr775/E28EeDb37747EWYzVzJdEZsM13L QRkX4wE4CuSsHtvK2dro40/fv+GNANnawyLk5bYGBCicpURrvcUZUxFajtEWtQo2beZVa8Bnqmen wZy3AW5AuzxFy34AC9zURtWHSL5WJw3bxtzpIx0T6m/8PJEpMS8DE39BblXtF7bn8MA0HFgOhXw8 Xo0siGTGO/FSg4cVqK4pOvQaX6qKWUdbiRdW3sfB1QbsijQW7dM0CkXdpuT3Kx0v79NgII12g+cA LbBB6GpAJMFMetsNSzFk17WJ+9B40jPoCL/CQtz0eI32XLdi4FSCbxCQl0yN1f94y+BI4z6hRwSM cnTPv85saHsATXc0/jNC+f0A1iHplrvOoB1dX2pkLUxlRvMVnjL3aoEk429AcAXK2nrsqvVK+0Mm YfsLFhhbZBz8k2Ao1UatqTFSztxSAWsQVVBxNivQJFiVyZ0oSRISRDMTDl5JjA1pGK82sOkoh6hh 0PEwSXnE39wt4kBcN+6RUG4mzAAFxX4liOkwTS8zC1RSyEbZpgAEk/+nAIJis1YFmux3Q6X3z+lG AIcTIUJeG50Ns0gBePs55wlmDT6soKCjv/701xW33JURgbmVW+T2M6hFpHn9rRtSAHBjJi3zaeW7 ppddKLEgcgh/JdZAPWYa1xt4qetc7ExsqbZbMVPLJPnNPRpFAbbUXFlQiEjP69ofRzi3yZ9whH/k 4SvjgLETBpIih1z/IUruuMz7U+JEFRVT5oYCBcVqRuhX5mHhaireASGJBX0HdZLtk4jK1xui5boZ BFBs+PHfUxMUwaww65oPzBNVXGemChREnxHU6BkQ1oSnqNSvLASP4dn8UP2DO9KMvXGLndgndz// 8IcUaGwS8hhX+rAfxr909uk781r699/9/kh5hcDEOUnZfFbmSa6tpOQjOVmBd997rfa5q1+dFWBM KQC66JPmsT2nq1Nuwm+Hsro6OfL4f5MCaMd1cplHAihWTz1omEDLpym/I0xhoVSbZXNwYGjGXQBF 7TelADgwnbZGx7wqOPWk5EspgIZXT8bx7Vbr986dLbbxBhSNg6s3NTSdTA4YEyWbFACaalFEB7Ur fafZEEHb4tEcF0QnUZwfAodvvv/Rpgaua9o6MRKFPjtL8yEpgcXg/P377iV95jD36t3YKjueAvjK 3EE5S48Pc9EHPJEWXtJVwKB9yIo/OjUIZ8I4FzDCSJc+a7W4yAopi+M7YNVzmQ/KKJHSpJwKnq8w NGba4jyMPhNc1DYfygDN0tpdt0lhsmPKRT6A5QUYYkoBO86MDHIHYbmtVh6HBT6Y8FHh8RcvmJLX TEGeTHjQL7twILkjQoP20PcJ3fQ5HzZ3nL+odkK+ICn2lIsG5PYE11mTm1mCYIeOHq+312jkBCi3 dLNzFpmAFB2mA/8AIPXYSyCBfisAAAAASUVORK5CYIJQSwECLQAUAAYACAAAACEAsYJntgoBAAAT AgAAEwAAAAAAAAAAAAAAAAAAAAAAW0NvbnRlbnRfVHlwZXNdLnhtbFBLAQItABQABgAIAAAAIQA4 /SH/1gAAAJQBAAALAAAAAAAAAAAAAAAAADsBAABfcmVscy8ucmVsc1BLAQItABQABgAIAAAAIQCE gG4QjwYAADorAAAOAAAAAAAAAAAAAAAAADoCAABkcnMvZTJvRG9jLnhtbFBLAQItABQABgAIAAAA IQCqJg6+vAAAACEBAAAZAAAAAAAAAAAAAAAAAPUIAABkcnMvX3JlbHMvZTJvRG9jLnhtbC5yZWxz UEsBAi0AFAAGAAgAAAAhAKLM/3zeAAAACgEAAA8AAAAAAAAAAAAAAAAA6AkAAGRycy9kb3ducmV2 LnhtbFBLAQItAAoAAAAAAAAAIQDmFv/zae4BAGnuAQAUAAAAAAAAAAAAAAAAAPMKAABkcnMvbWVk aWEvaW1hZ2UxLnBuZ1BLBQYAAAAABgAGAHwBAACO+QEAAAA= ">
                <v:shape id="_x0000_s1043" type="#_x0000_t75" style="position:absolute;width:39395;height:13595;visibility:visible;mso-wrap-style:square">
                  <v:fill o:detectmouseclick="t"/>
                  <v:path o:connecttype="none"/>
                </v:shape>
                <v:shape id="Picture 79" o:spid="_x0000_s1044" type="#_x0000_t75" style="position:absolute;left:5702;top:2940;width:28213;height:979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cm0tC/AAAA2gAAAA8AAABkcnMvZG93bnJldi54bWxET99rwjAQfhf8H8IJeykzdYiUzrSIMBh7 WxV8PZozLSaX0kTt/vulMNjT8fH9vH09OSseNIbes4LNOgdB3Hrds1FwPn28FiBCRNZoPZOCHwpQ V8vFHkvtn/xNjyYakUI4lKigi3EopQxtRw7D2g/Eibv60WFMcDRSj/hM4c7KtzzfSYc9p4YOBzp2 1N6au1Ng42G6mg1f8vZmi6/zNstMkSn1spoO7yAiTfFf/Of+1Gk+zK/MV1a/AAAA//8DAFBLAQIt ABQABgAIAAAAIQAEqzleAAEAAOYBAAATAAAAAAAAAAAAAAAAAAAAAABbQ29udGVudF9UeXBlc10u eG1sUEsBAi0AFAAGAAgAAAAhAAjDGKTUAAAAkwEAAAsAAAAAAAAAAAAAAAAAMQEAAF9yZWxzLy5y ZWxzUEsBAi0AFAAGAAgAAAAhADMvBZ5BAAAAOQAAABIAAAAAAAAAAAAAAAAALgIAAGRycy9waWN0 dXJleG1sLnhtbFBLAQItABQABgAIAAAAIQDXJtLQvwAAANoAAAAPAAAAAAAAAAAAAAAAAJ8CAABk cnMvZG93bnJldi54bWxQSwUGAAAAAAQABAD3AAAAiwMAAAAA ">
                  <v:imagedata r:id="rId86" o:title="" croptop="14335f" cropbottom="17178f" cropleft="27820f" cropright="14683f"/>
                </v:shape>
                <v:shape id="Straight Arrow Connector 80" o:spid="_x0000_s1045" type="#_x0000_t32" style="position:absolute;left:5702;top:7842;width:32550;height:3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kBA88EAAADaAAAADwAAAGRycy9kb3ducmV2LnhtbESPQYvCMBSE7wv+h/AEb2uqgqzVKLqg 9uJB7cXbo3m2xeYlNFmt/94Iwh6HmfmGWaw604g7tb62rGA0TEAQF1bXXCrIz9vvHxA+IGtsLJOC J3lYLXtfC0y1ffCR7qdQighhn6KCKgSXSumLigz6oXXE0bva1mCIsi2lbvER4aaR4ySZSoM1x4UK Hf1WVNxOf0aBs9dsE0a78qB3l312nOQz43KlBv1uPQcRqAv/4U870wrG8L4Sb4Bcv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uQEDzwQAAANoAAAAPAAAAAAAAAAAAAAAA AKECAABkcnMvZG93bnJldi54bWxQSwUGAAAAAAQABAD5AAAAjwMAAAAA " strokecolor="#4a7ebb">
                  <v:stroke endarrow="block"/>
                </v:shape>
                <v:shape id="Straight Arrow Connector 81" o:spid="_x0000_s1046" type="#_x0000_t32" style="position:absolute;left:5702;width:0;height:1359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qOsysAAAADaAAAADwAAAGRycy9kb3ducmV2LnhtbESPQWvCQBSE70L/w/IKvZkXrUhJXaUU BI/WiqW3R/aZpM2+jbtrTP+9WxA8DjPzDbNYDbZVPfvQONEwyXJQLKUzjVQa9p/r8QuoEEkMtU5Y wx8HWC0fRgsqjLvIB/e7WKkEkVCQhjrGrkAMZc2WQuY6luQdnbcUk/QVGk+XBLctTvN8jpYaSQs1 dfxec/m7O1sNW5Y+huM3Hiz+lJPTl/gZitZPj8PbK6jIQ7yHb+2N0fAM/1fSDcDlF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ajrMrAAAAA2gAAAA8AAAAAAAAAAAAAAAAA oQIAAGRycy9kb3ducmV2LnhtbFBLBQYAAAAABAAEAPkAAACOAwAAAAA= " strokecolor="#4a7ebb">
                  <v:stroke endarrow="block"/>
                </v:shape>
                <v:line id="Straight Connector 82" o:spid="_x0000_s1047" style="position:absolute;visibility:visible;mso-wrap-style:square" from="5702,3124" to="32842,31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mvLEcQAAADaAAAADwAAAGRycy9kb3ducmV2LnhtbESP0WrCQBRE34X+w3ILvkjdVIotqWto ClpBhNb0Ay7Z22xo9m7Irkn8e1cQfBxm5gyzykbbiJ46XztW8DxPQBCXTtdcKfgtNk9vIHxA1tg4 JgVn8pCtHyYrTLUb+If6Y6hEhLBPUYEJoU2l9KUhi37uWuLo/bnOYoiyq6TucIhw28hFkiylxZrj gsGWPg2V/8eTVbAYNnLW464J28Pr13e7z4u8MEpNH8ePdxCBxnAP39o7reAFrlfiDZDrC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a8sRxAAAANoAAAAPAAAAAAAAAAAA AAAAAKECAABkcnMvZG93bnJldi54bWxQSwUGAAAAAAQABAD5AAAAkgMAAAAA " strokecolor="#4a7ebb">
                  <v:stroke dashstyle="dash"/>
                </v:line>
                <v:line id="Straight Connector 83" o:spid="_x0000_s1048" style="position:absolute;visibility:visible;mso-wrap-style:square" from="5822,11969" to="32962,11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rT98IAAADaAAAADwAAAGRycy9kb3ducmV2LnhtbESPQWsCMRSE7wX/Q3gFbzVbBduuxmUR BA8e1Bba4zN53SzdvKybqOu/N4LQ4zAz3zDzoneNOFMXas8KXkcZCGLtTc2Vgq/P1cs7iBCRDTae ScGVAhSLwdMcc+MvvKPzPlYiQTjkqMDG2OZSBm3JYRj5ljh5v75zGJPsKmk6vCS4a+Q4y6bSYc1p wWJLS0v6b39yCr4tbrZbfYjkJz+lNpUx/vih1PC5L2cgIvXxP/xor42CN7hfSTdALm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wrT98IAAADaAAAADwAAAAAAAAAAAAAA AAChAgAAZHJzL2Rvd25yZXYueG1sUEsFBgAAAAAEAAQA+QAAAJADAAAAAA== " strokecolor="#4a7ebb"/>
                <v:shape id="Text Box 84" o:spid="_x0000_s1049" type="#_x0000_t202" style="position:absolute;left:2336;top:10407;width:4401;height:27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1u/FMMA AADbAAAADwAAAGRycy9kb3ducmV2LnhtbERPS2vCQBC+C/6HZQredBNBkdRVQkBaij34uHibZsck NDsbs9sk9te7hYK3+fies94OphYdta6yrCCeRSCIc6srLhScT7vpCoTzyBpry6TgTg62m/FojYm2 PR+oO/pChBB2CSoovW8SKV1ekkE3sw1x4K62NegDbAupW+xDuKnlPIqW0mDFoaHEhrKS8u/jj1Hw ke0+8fA1N6vfOnvbX9Pmdr4slJq8DOkrCE+Df4r/3e86zI/h75dwgNw8AAAA//8DAFBLAQItABQA BgAIAAAAIQDw94q7/QAAAOIBAAATAAAAAAAAAAAAAAAAAAAAAABbQ29udGVudF9UeXBlc10ueG1s UEsBAi0AFAAGAAgAAAAhADHdX2HSAAAAjwEAAAsAAAAAAAAAAAAAAAAALgEAAF9yZWxzLy5yZWxz UEsBAi0AFAAGAAgAAAAhADMvBZ5BAAAAOQAAABAAAAAAAAAAAAAAAAAAKQIAAGRycy9zaGFwZXht bC54bWxQSwECLQAUAAYACAAAACEAu1u/FMMAAADbAAAADwAAAAAAAAAAAAAAAACYAgAAZHJzL2Rv d25yZXYueG1sUEsFBgAAAAAEAAQA9QAAAIgDAAAAAA== " filled="f" stroked="f" strokeweight=".5pt">
                  <v:textbox>
                    <w:txbxContent>
                      <w:p w:rsidR="00996833" w:rsidRDefault="00996833" w:rsidP="00996833">
                        <w:r>
                          <w:t>-7,5</w:t>
                        </w:r>
                      </w:p>
                    </w:txbxContent>
                  </v:textbox>
                </v:shape>
                <v:shape id="Text Box 85" o:spid="_x0000_s1050" type="#_x0000_t202" style="position:absolute;left:2082;top:660;width:7030;height:36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C5F8IA AADbAAAADwAAAGRycy9kb3ducmV2LnhtbERPS4vCMBC+L/gfwgje1nQFRbqmRQqiiHvwcfE224xt 2WZSm6h1f70RBG/z8T1nlnamFldqXWVZwdcwAkGcW11xoeCwX3xOQTiPrLG2TAru5CBNeh8zjLW9 8ZauO1+IEMIuRgWl900spctLMuiGtiEO3Mm2Bn2AbSF1i7cQbmo5iqKJNFhxaCixoayk/G93MQrW 2eIHt78jM/2vs+XmNG/Oh+NYqUG/m3+D8NT5t/jlXukwfwzPX8IBMnkAAAD//wMAUEsBAi0AFAAG AAgAAAAhAPD3irv9AAAA4gEAABMAAAAAAAAAAAAAAAAAAAAAAFtDb250ZW50X1R5cGVzXS54bWxQ SwECLQAUAAYACAAAACEAMd1fYdIAAACPAQAACwAAAAAAAAAAAAAAAAAuAQAAX3JlbHMvLnJlbHNQ SwECLQAUAAYACAAAACEAMy8FnkEAAAA5AAAAEAAAAAAAAAAAAAAAAAApAgAAZHJzL3NoYXBleG1s LnhtbFBLAQItABQABgAIAAAAIQDEYLkXwgAAANsAAAAPAAAAAAAAAAAAAAAAAJgCAABkcnMvZG93 bnJldi54bWxQSwUGAAAAAAQABAD1AAAAhwMAAAAA " filled="f" stroked="f" strokeweight=".5pt">
                  <v:textbox>
                    <w:txbxContent>
                      <w:p w:rsidR="00996833" w:rsidRDefault="00996833" w:rsidP="00996833">
                        <w:r>
                          <w:rPr>
                            <w:rFonts w:ascii="Calibri" w:hAnsi="Calibri"/>
                            <w:sz w:val="22"/>
                            <w:szCs w:val="22"/>
                          </w:rPr>
                          <w:object w:dxaOrig="435" w:dyaOrig="345">
                            <v:shape id="_x0000_i1065" type="#_x0000_t75" style="width:21.9pt;height:17.3pt" o:ole="">
                              <v:imagedata r:id="rId84" o:title=""/>
                            </v:shape>
                            <o:OLEObject Type="Embed" ProgID="Equation.DSMT4" ShapeID="_x0000_i1065" DrawAspect="Content" ObjectID="_1706874789" r:id="rId87"/>
                          </w:object>
                        </w:r>
                      </w:p>
                    </w:txbxContent>
                  </v:textbox>
                </v:shape>
                <v:line id="Straight Connector 86" o:spid="_x0000_s1051" style="position:absolute;flip:y;visibility:visible;mso-wrap-style:square" from="15214,7842" to="15214,11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KgP6cIAAADbAAAADwAAAGRycy9kb3ducmV2LnhtbERPTWvCQBC9C/0PyxS86aYiIqmrSKsQ 8CDVQOltyE6T1Oxs3F1N/PduQfA2j/c5i1VvGnEl52vLCt7GCQjiwuqaSwX5cTuag/ABWWNjmRTc yMNq+TJYYKptx190PYRSxBD2KSqoQmhTKX1RkUE/ti1x5H6tMxgidKXUDrsYbho5SZKZNFhzbKiw pY+KitPhYhRsOrfeZ5/T8/dfUv+cymxj812u1PC1X7+DCNSHp/jhznScP4P/X+IBcnk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KgP6cIAAADbAAAADwAAAAAAAAAAAAAA AAChAgAAZHJzL2Rvd25yZXYueG1sUEsFBgAAAAAEAAQA+QAAAJADAAAAAA== " strokecolor="#4a7ebb">
                  <v:stroke dashstyle="dash"/>
                </v:line>
                <v:shape id="Text Box 89" o:spid="_x0000_s1052" type="#_x0000_t202" style="position:absolute;left:14008;top:5594;width:3124;height:27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6C+8QA AADbAAAADwAAAGRycy9kb3ducmV2LnhtbERPTWvCQBC9F/wPywje6qaCNaSuEgKhRdqDqZfeptkx Cc3Optmtif56tyB4m8f7nPV2NK04Ue8aywqe5hEI4tLqhisFh8/8MQbhPLLG1jIpOJOD7WbysMZE 24H3dCp8JUIIuwQV1N53iZSurMmgm9uOOHBH2xv0AfaV1D0OIdy0chFFz9Jgw6Ghxo6ymsqf4s8o 2GX5B+6/Fya+tNnr+zHtfg9fS6Vm0zF9AeFp9Hfxzf2mw/wV/P8SDpCbKwAAAP//AwBQSwECLQAU AAYACAAAACEA8PeKu/0AAADiAQAAEwAAAAAAAAAAAAAAAAAAAAAAW0NvbnRlbnRfVHlwZXNdLnht bFBLAQItABQABgAIAAAAIQAx3V9h0gAAAI8BAAALAAAAAAAAAAAAAAAAAC4BAABfcmVscy8ucmVs c1BLAQItABQABgAIAAAAIQAzLwWeQQAAADkAAAAQAAAAAAAAAAAAAAAAACkCAABkcnMvc2hhcGV4 bWwueG1sUEsBAi0AFAAGAAgAAAAhAFv+gvvEAAAA2wAAAA8AAAAAAAAAAAAAAAAAmAIAAGRycy9k b3ducmV2LnhtbFBLBQYAAAAABAAEAPUAAACJAwAAAAA= " filled="f" stroked="f" strokeweight=".5pt">
                  <v:textbox>
                    <w:txbxContent>
                      <w:p w:rsidR="00996833" w:rsidRDefault="00996833" w:rsidP="00996833">
                        <w:r>
                          <w:t>M</w:t>
                        </w:r>
                      </w:p>
                    </w:txbxContent>
                  </v:textbox>
                </v:shape>
                <v:shape id="Text Box 91" o:spid="_x0000_s1053" type="#_x0000_t202" style="position:absolute;left:33381;top:5594;width:5715;height:27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vQMsIA AADbAAAADwAAAGRycy9kb3ducmV2LnhtbERPy2rCQBTdC/7DcAvudNKAItFRJCAtxS58bNzdZq5J 6MydmJkmsV/vLApdHs57vR2sER21vnas4HWWgCAunK65VHA576dLED4gazSOScGDPGw349EaM+16 PlJ3CqWIIewzVFCF0GRS+qIii37mGuLI3VxrMUTYllK32Mdwa2SaJAtpsebYUGFDeUXF9+nHKvjI 9594/Ert8tfkb4fbrrlfrnOlJi/DbgUi0BD+xX/ud60gjevjl/gD5OYJAAD//wMAUEsBAi0AFAAG AAgAAAAhAPD3irv9AAAA4gEAABMAAAAAAAAAAAAAAAAAAAAAAFtDb250ZW50X1R5cGVzXS54bWxQ SwECLQAUAAYACAAAACEAMd1fYdIAAACPAQAACwAAAAAAAAAAAAAAAAAuAQAAX3JlbHMvLnJlbHNQ SwECLQAUAAYACAAAACEAMy8FnkEAAAA5AAAAEAAAAAAAAAAAAAAAAAApAgAAZHJzL3NoYXBleG1s LnhtbFBLAQItABQABgAIAAAAIQAae9AywgAAANsAAAAPAAAAAAAAAAAAAAAAAJgCAABkcnMvZG93 bnJldi54bWxQSwUGAAAAAAQABAD1AAAAhwMAAAAA " filled="f" stroked="f" strokeweight=".5pt">
                  <v:textbox>
                    <w:txbxContent>
                      <w:p w:rsidR="00996833" w:rsidRDefault="00996833" w:rsidP="00996833">
                        <w:r>
                          <w:t>x(cm)</w:t>
                        </w:r>
                      </w:p>
                    </w:txbxContent>
                  </v:textbox>
                </v:shape>
                <v:shape id="Text Box 92" o:spid="_x0000_s1054" type="#_x0000_t202" style="position:absolute;left:5105;width:6801;height:27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d1qcQA AADbAAAADwAAAGRycy9kb3ducmV2LnhtbESPQYvCMBSE78L+h/AEb5paUKRrFCmIsuhBt5e9vW2e bbF56TZZrf56Iwgeh5n5hpkvO1OLC7WusqxgPIpAEOdWV1woyL7XwxkI55E11pZJwY0cLBcfvTkm 2l75QJejL0SAsEtQQel9k0jp8pIMupFtiIN3sq1BH2RbSN3iNcBNLeMomkqDFYeFEhtKS8rPx3+j 4Ctd7/HwG5vZvU43u9Oq+ct+JkoN+t3qE4Snzr/Dr/ZWK4jH8PwSfoBcPAAAAP//AwBQSwECLQAU AAYACAAAACEA8PeKu/0AAADiAQAAEwAAAAAAAAAAAAAAAAAAAAAAW0NvbnRlbnRfVHlwZXNdLnht bFBLAQItABQABgAIAAAAIQAx3V9h0gAAAI8BAAALAAAAAAAAAAAAAAAAAC4BAABfcmVscy8ucmVs c1BLAQItABQABgAIAAAAIQAzLwWeQQAAADkAAAAQAAAAAAAAAAAAAAAAACkCAABkcnMvc2hhcGV4 bWwueG1sUEsBAi0AFAAGAAgAAAAhAHU3danEAAAA2wAAAA8AAAAAAAAAAAAAAAAAmAIAAGRycy9k b3ducmV2LnhtbFBLBQYAAAAABAAEAPUAAACJAwAAAAA= " filled="f" stroked="f" strokeweight=".5pt">
                  <v:textbox>
                    <w:txbxContent>
                      <w:p w:rsidR="00996833" w:rsidRDefault="00996833" w:rsidP="00996833">
                        <w:r>
                          <w:t>u(cm)</w:t>
                        </w:r>
                      </w:p>
                    </w:txbxContent>
                  </v:textbox>
                </v:shape>
                <w10:wrap type="square"/>
              </v:group>
            </w:pict>
          </mc:Fallback>
        </mc:AlternateContent>
      </w:r>
      <w:r w:rsidR="005559A2" w:rsidRPr="00377285">
        <w:rPr>
          <w:rFonts w:eastAsia="Times New Roman"/>
          <w:b/>
          <w:bCs/>
          <w:sz w:val="24"/>
          <w:szCs w:val="24"/>
        </w:rPr>
        <w:t xml:space="preserve">Câu 39. </w:t>
      </w:r>
      <w:r w:rsidR="005559A2" w:rsidRPr="00377285">
        <w:rPr>
          <w:rFonts w:eastAsia="Times New Roman"/>
          <w:sz w:val="24"/>
          <w:szCs w:val="24"/>
        </w:rPr>
        <w:t>Một sợi dây căng ngang với đầu B cố định, đầu A nối với nguồn sóng có tần số f=20Hz thì trên dây có sóng dừng. Ở thời điểm t</w:t>
      </w:r>
      <w:r w:rsidR="005559A2" w:rsidRPr="00377285">
        <w:rPr>
          <w:rFonts w:eastAsia="Times New Roman"/>
          <w:sz w:val="24"/>
          <w:szCs w:val="24"/>
          <w:vertAlign w:val="subscript"/>
        </w:rPr>
        <w:t>1</w:t>
      </w:r>
      <w:r w:rsidR="005559A2" w:rsidRPr="00377285">
        <w:rPr>
          <w:rFonts w:eastAsia="Times New Roman"/>
          <w:sz w:val="24"/>
          <w:szCs w:val="24"/>
        </w:rPr>
        <w:t xml:space="preserve"> hình dạng sợi dây  là đường đứt nét, ở thời điểm t</w:t>
      </w:r>
      <w:r w:rsidR="005559A2" w:rsidRPr="00377285">
        <w:rPr>
          <w:rFonts w:eastAsia="Times New Roman"/>
          <w:sz w:val="24"/>
          <w:szCs w:val="24"/>
          <w:vertAlign w:val="subscript"/>
        </w:rPr>
        <w:t>2</w:t>
      </w:r>
      <w:r w:rsidR="005559A2" w:rsidRPr="00377285">
        <w:rPr>
          <w:rFonts w:eastAsia="Times New Roman"/>
          <w:sz w:val="24"/>
          <w:szCs w:val="24"/>
        </w:rPr>
        <w:t xml:space="preserve"> hình dạng sợi dây  là đường liền nét. Biết biên độ nguồn sóng là </w:t>
      </w:r>
      <w:r w:rsidR="005559A2" w:rsidRPr="00377285">
        <w:rPr>
          <w:rFonts w:eastAsia="Times New Roman"/>
          <w:position w:val="-8"/>
          <w:szCs w:val="24"/>
        </w:rPr>
        <w:object w:dxaOrig="870" w:dyaOrig="346">
          <v:shape id="_x0000_i1056" type="#_x0000_t75" style="width:43.8pt;height:17.3pt" o:ole="">
            <v:imagedata r:id="rId88" o:title=""/>
          </v:shape>
          <o:OLEObject Type="Embed" ProgID="Equation.DSMT4" ShapeID="_x0000_i1056" DrawAspect="Content" ObjectID="_1706874780" r:id="rId89"/>
        </w:object>
      </w:r>
      <w:r w:rsidR="005559A2" w:rsidRPr="00377285">
        <w:rPr>
          <w:rFonts w:eastAsia="Times New Roman"/>
          <w:sz w:val="24"/>
          <w:szCs w:val="24"/>
        </w:rPr>
        <w:t>, tính tốc độ dao động của điểm M ở  thời điểm t</w:t>
      </w:r>
      <w:r w:rsidR="005559A2" w:rsidRPr="00377285">
        <w:rPr>
          <w:rFonts w:eastAsia="Times New Roman"/>
          <w:sz w:val="24"/>
          <w:szCs w:val="24"/>
          <w:vertAlign w:val="subscript"/>
        </w:rPr>
        <w:t>2</w:t>
      </w:r>
      <w:r w:rsidR="005559A2" w:rsidRPr="00377285">
        <w:rPr>
          <w:rFonts w:eastAsia="Times New Roman"/>
          <w:sz w:val="24"/>
          <w:szCs w:val="24"/>
        </w:rPr>
        <w:t>?</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w:t>
      </w:r>
      <w:r w:rsidRPr="00377285">
        <w:rPr>
          <w:position w:val="-10"/>
        </w:rPr>
        <w:object w:dxaOrig="1272" w:dyaOrig="365">
          <v:shape id="_x0000_i1057" type="#_x0000_t75" style="width:63.35pt;height:18.45pt" o:ole="">
            <v:imagedata r:id="rId90" o:title=""/>
          </v:shape>
          <o:OLEObject Type="Embed" ProgID="Equation.DSMT4" ShapeID="_x0000_i1057" DrawAspect="Content" ObjectID="_1706874781" r:id="rId91"/>
        </w:object>
      </w:r>
      <w:r w:rsidRPr="00377285">
        <w:rPr>
          <w:color w:val="000000"/>
        </w:rPr>
        <w:tab/>
      </w:r>
      <w:r w:rsidRPr="00377285">
        <w:rPr>
          <w:b/>
        </w:rPr>
        <w:t xml:space="preserve">B. </w:t>
      </w:r>
      <w:r w:rsidRPr="00377285">
        <w:rPr>
          <w:color w:val="000000"/>
        </w:rPr>
        <w:t xml:space="preserve"> </w:t>
      </w:r>
      <w:r w:rsidRPr="00377285">
        <w:rPr>
          <w:color w:val="FF0000"/>
          <w:position w:val="-10"/>
        </w:rPr>
        <w:object w:dxaOrig="991" w:dyaOrig="299">
          <v:shape id="_x0000_i1058" type="#_x0000_t75" style="width:49.55pt;height:15pt" o:ole="">
            <v:imagedata r:id="rId92" o:title=""/>
          </v:shape>
          <o:OLEObject Type="Embed" ProgID="Equation.DSMT4" ShapeID="_x0000_i1058" DrawAspect="Content" ObjectID="_1706874782" r:id="rId93"/>
        </w:object>
      </w:r>
      <w:r w:rsidRPr="00377285">
        <w:rPr>
          <w:b/>
        </w:rPr>
        <w:tab/>
        <w:t xml:space="preserve">C. </w:t>
      </w:r>
      <w:r w:rsidRPr="00377285">
        <w:rPr>
          <w:color w:val="000000"/>
        </w:rPr>
        <w:t xml:space="preserve"> </w:t>
      </w:r>
      <w:r w:rsidRPr="00377285">
        <w:rPr>
          <w:position w:val="-10"/>
        </w:rPr>
        <w:object w:dxaOrig="1290" w:dyaOrig="365">
          <v:shape id="_x0000_i1059" type="#_x0000_t75" style="width:64.5pt;height:18.45pt" o:ole="">
            <v:imagedata r:id="rId94" o:title=""/>
          </v:shape>
          <o:OLEObject Type="Embed" ProgID="Equation.DSMT4" ShapeID="_x0000_i1059" DrawAspect="Content" ObjectID="_1706874783" r:id="rId95"/>
        </w:object>
      </w:r>
      <w:r w:rsidRPr="00377285">
        <w:rPr>
          <w:color w:val="000000"/>
        </w:rPr>
        <w:tab/>
      </w:r>
      <w:r w:rsidRPr="00377285">
        <w:rPr>
          <w:b/>
        </w:rPr>
        <w:tab/>
        <w:t xml:space="preserve">D. </w:t>
      </w:r>
      <w:r w:rsidRPr="00377285">
        <w:rPr>
          <w:color w:val="000000"/>
        </w:rPr>
        <w:t xml:space="preserve"> </w:t>
      </w:r>
      <w:r w:rsidRPr="00377285">
        <w:rPr>
          <w:position w:val="-10"/>
        </w:rPr>
        <w:object w:dxaOrig="1159" w:dyaOrig="299">
          <v:shape id="_x0000_i1060" type="#_x0000_t75" style="width:58.2pt;height:15pt" o:ole="">
            <v:imagedata r:id="rId96" o:title=""/>
          </v:shape>
          <o:OLEObject Type="Embed" ProgID="Equation.DSMT4" ShapeID="_x0000_i1060" DrawAspect="Content" ObjectID="_1706874784" r:id="rId97"/>
        </w:object>
      </w:r>
      <w:r w:rsidRPr="00377285">
        <w:rPr>
          <w:color w:val="000000"/>
        </w:rPr>
        <w:tab/>
      </w:r>
      <w:r w:rsidRPr="00377285">
        <w:rPr>
          <w:color w:val="000000"/>
        </w:rPr>
        <w:tab/>
      </w:r>
    </w:p>
    <w:p w:rsidR="005559A2" w:rsidRPr="00377285" w:rsidRDefault="005559A2" w:rsidP="00C40B70">
      <w:pPr>
        <w:pStyle w:val="Normal0"/>
        <w:tabs>
          <w:tab w:val="left" w:pos="284"/>
          <w:tab w:val="left" w:pos="2552"/>
          <w:tab w:val="left" w:pos="4820"/>
          <w:tab w:val="left" w:pos="7088"/>
        </w:tabs>
        <w:jc w:val="both"/>
        <w:rPr>
          <w:sz w:val="24"/>
          <w:szCs w:val="24"/>
        </w:rPr>
      </w:pPr>
      <w:r w:rsidRPr="00377285">
        <w:rPr>
          <w:rFonts w:eastAsia="Times New Roman"/>
          <w:b/>
          <w:bCs/>
          <w:sz w:val="24"/>
          <w:szCs w:val="24"/>
        </w:rPr>
        <w:t xml:space="preserve">Câu 40. </w:t>
      </w:r>
      <w:r w:rsidRPr="00377285">
        <w:rPr>
          <w:noProof/>
          <w:sz w:val="24"/>
          <w:szCs w:val="24"/>
        </w:rPr>
        <w:t xml:space="preserve">Cho đoạn mạch RLC có C biến thiên, cuộn dây thuần cảm. Đặt vào 2 đầu đoạn mạch điện áp </w:t>
      </w:r>
      <w:r w:rsidRPr="00377285">
        <w:rPr>
          <w:position w:val="-10"/>
          <w:szCs w:val="24"/>
        </w:rPr>
        <w:object w:dxaOrig="2403" w:dyaOrig="318">
          <v:shape id="_x0000_i1061" type="#_x0000_t75" style="width:120.4pt;height:16.15pt" o:ole="">
            <v:imagedata r:id="rId98" o:title=""/>
          </v:shape>
          <o:OLEObject Type="Embed" ProgID="Equation.DSMT4" ShapeID="_x0000_i1061" DrawAspect="Content" ObjectID="_1706874785" r:id="rId99"/>
        </w:object>
      </w:r>
      <w:r w:rsidRPr="00377285">
        <w:rPr>
          <w:sz w:val="24"/>
          <w:szCs w:val="24"/>
        </w:rPr>
        <w:t xml:space="preserve">với </w:t>
      </w:r>
      <w:r w:rsidRPr="00377285">
        <w:rPr>
          <w:noProof/>
          <w:position w:val="-24"/>
          <w:szCs w:val="24"/>
        </w:rPr>
        <w:object w:dxaOrig="1019" w:dyaOrig="617">
          <v:shape id="_x0000_i1062" type="#_x0000_t75" style="width:50.7pt;height:31.1pt" o:ole="">
            <v:imagedata r:id="rId100" o:title=""/>
          </v:shape>
          <o:OLEObject Type="Embed" ProgID="Equation.DSMT4" ShapeID="_x0000_i1062" DrawAspect="Content" ObjectID="_1706874786" r:id="rId101"/>
        </w:object>
      </w:r>
      <w:r w:rsidRPr="00377285">
        <w:rPr>
          <w:noProof/>
          <w:sz w:val="24"/>
          <w:szCs w:val="24"/>
        </w:rPr>
        <w:t>. Khi C=C</w:t>
      </w:r>
      <w:r w:rsidRPr="00377285">
        <w:rPr>
          <w:noProof/>
          <w:sz w:val="24"/>
          <w:szCs w:val="24"/>
          <w:vertAlign w:val="subscript"/>
        </w:rPr>
        <w:t>1</w:t>
      </w:r>
      <w:r w:rsidRPr="00377285">
        <w:rPr>
          <w:noProof/>
          <w:sz w:val="24"/>
          <w:szCs w:val="24"/>
        </w:rPr>
        <w:t xml:space="preserve"> thì điện áp giữa hai đầu tụ là</w:t>
      </w:r>
      <w:r w:rsidRPr="00377285">
        <w:rPr>
          <w:position w:val="-12"/>
          <w:szCs w:val="24"/>
        </w:rPr>
        <w:object w:dxaOrig="2216" w:dyaOrig="365">
          <v:shape id="_x0000_i1063" type="#_x0000_t75" style="width:110.6pt;height:18.45pt" o:ole="">
            <v:imagedata r:id="rId102" o:title=""/>
          </v:shape>
          <o:OLEObject Type="Embed" ProgID="Equation.DSMT4" ShapeID="_x0000_i1063" DrawAspect="Content" ObjectID="_1706874787" r:id="rId103"/>
        </w:object>
      </w:r>
      <w:r w:rsidRPr="00377285">
        <w:rPr>
          <w:sz w:val="24"/>
          <w:szCs w:val="24"/>
        </w:rPr>
        <w:t xml:space="preserve">; </w:t>
      </w:r>
    </w:p>
    <w:p w:rsidR="005559A2" w:rsidRPr="00377285" w:rsidRDefault="005559A2" w:rsidP="00C40B70">
      <w:pPr>
        <w:pStyle w:val="Normal0"/>
        <w:tabs>
          <w:tab w:val="left" w:pos="284"/>
          <w:tab w:val="left" w:pos="2552"/>
          <w:tab w:val="left" w:pos="4820"/>
          <w:tab w:val="left" w:pos="7088"/>
        </w:tabs>
        <w:jc w:val="both"/>
        <w:rPr>
          <w:sz w:val="24"/>
          <w:szCs w:val="24"/>
        </w:rPr>
      </w:pPr>
      <w:r w:rsidRPr="00377285">
        <w:rPr>
          <w:noProof/>
          <w:sz w:val="24"/>
          <w:szCs w:val="24"/>
        </w:rPr>
        <w:t>Khi C=C</w:t>
      </w:r>
      <w:r w:rsidRPr="00377285">
        <w:rPr>
          <w:noProof/>
          <w:sz w:val="24"/>
          <w:szCs w:val="24"/>
          <w:vertAlign w:val="subscript"/>
        </w:rPr>
        <w:t>2</w:t>
      </w:r>
      <w:r w:rsidRPr="00377285">
        <w:rPr>
          <w:noProof/>
          <w:sz w:val="24"/>
          <w:szCs w:val="24"/>
        </w:rPr>
        <w:t xml:space="preserve"> thì điện áp giữa hai đầu đoạn chứa R và L là</w:t>
      </w:r>
      <w:r w:rsidRPr="00377285">
        <w:rPr>
          <w:position w:val="-24"/>
          <w:szCs w:val="24"/>
        </w:rPr>
        <w:object w:dxaOrig="2628" w:dyaOrig="617">
          <v:shape id="_x0000_i1064" type="#_x0000_t75" style="width:131.35pt;height:31.1pt" o:ole="">
            <v:imagedata r:id="rId104" o:title=""/>
          </v:shape>
          <o:OLEObject Type="Embed" ProgID="Equation.DSMT4" ShapeID="_x0000_i1064" DrawAspect="Content" ObjectID="_1706874788" r:id="rId105"/>
        </w:object>
      </w:r>
      <w:r w:rsidRPr="00377285">
        <w:rPr>
          <w:sz w:val="24"/>
          <w:szCs w:val="24"/>
        </w:rPr>
        <w:t xml:space="preserve">. </w:t>
      </w:r>
      <w:r w:rsidR="00377285">
        <w:rPr>
          <w:sz w:val="24"/>
          <w:szCs w:val="24"/>
        </w:rPr>
        <w:t>Giá trị của</w:t>
      </w:r>
      <w:r w:rsidRPr="00377285">
        <w:rPr>
          <w:sz w:val="24"/>
          <w:szCs w:val="24"/>
        </w:rPr>
        <w:t xml:space="preserve"> φ</w:t>
      </w:r>
      <w:r w:rsidR="00377285">
        <w:rPr>
          <w:sz w:val="24"/>
          <w:szCs w:val="24"/>
        </w:rPr>
        <w:t xml:space="preserve"> gần giá trị nào nhất trong các giá trị sau</w:t>
      </w:r>
      <w:r w:rsidRPr="00377285">
        <w:rPr>
          <w:sz w:val="24"/>
          <w:szCs w:val="24"/>
        </w:rPr>
        <w:t>.</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Calibri"/>
          <w:color w:val="000000"/>
        </w:rPr>
        <w:t xml:space="preserve"> 0,9</w:t>
      </w:r>
      <w:r w:rsidR="00377285">
        <w:rPr>
          <w:rFonts w:eastAsia="Calibri"/>
          <w:color w:val="000000"/>
        </w:rPr>
        <w:t xml:space="preserve"> Rad.</w:t>
      </w:r>
      <w:r w:rsidRPr="00377285">
        <w:rPr>
          <w:b/>
        </w:rPr>
        <w:tab/>
        <w:t xml:space="preserve">B. </w:t>
      </w:r>
      <w:r w:rsidRPr="00377285">
        <w:rPr>
          <w:rFonts w:eastAsia="Calibri"/>
          <w:color w:val="000000"/>
        </w:rPr>
        <w:t xml:space="preserve"> 1,3</w:t>
      </w:r>
      <w:r w:rsidR="00377285">
        <w:rPr>
          <w:rFonts w:eastAsia="Calibri"/>
          <w:color w:val="000000"/>
        </w:rPr>
        <w:t xml:space="preserve"> Rad.</w:t>
      </w:r>
      <w:r w:rsidRPr="00377285">
        <w:rPr>
          <w:b/>
        </w:rPr>
        <w:tab/>
        <w:t xml:space="preserve">C. </w:t>
      </w:r>
      <w:r w:rsidRPr="00377285">
        <w:rPr>
          <w:rFonts w:eastAsia="Calibri"/>
          <w:color w:val="000000"/>
        </w:rPr>
        <w:t xml:space="preserve"> 1,1</w:t>
      </w:r>
      <w:r w:rsidR="00377285">
        <w:rPr>
          <w:rFonts w:eastAsia="Calibri"/>
          <w:color w:val="000000"/>
        </w:rPr>
        <w:t xml:space="preserve"> Rad.</w:t>
      </w:r>
      <w:r w:rsidRPr="00377285">
        <w:rPr>
          <w:b/>
        </w:rPr>
        <w:tab/>
        <w:t xml:space="preserve">D. </w:t>
      </w:r>
      <w:r w:rsidRPr="00377285">
        <w:rPr>
          <w:rFonts w:eastAsia="Calibri"/>
          <w:color w:val="000000"/>
        </w:rPr>
        <w:t xml:space="preserve"> 1,4</w:t>
      </w:r>
      <w:r w:rsidR="00377285">
        <w:rPr>
          <w:rFonts w:eastAsia="Calibri"/>
          <w:color w:val="000000"/>
        </w:rPr>
        <w:t xml:space="preserve"> Rad.</w:t>
      </w:r>
    </w:p>
    <w:p w:rsidR="005559A2" w:rsidRDefault="005559A2" w:rsidP="00C40B70">
      <w:pPr>
        <w:pStyle w:val="Normal0"/>
        <w:tabs>
          <w:tab w:val="left" w:pos="284"/>
          <w:tab w:val="left" w:pos="2552"/>
          <w:tab w:val="left" w:pos="4820"/>
          <w:tab w:val="left" w:pos="7088"/>
        </w:tabs>
        <w:autoSpaceDE w:val="0"/>
        <w:autoSpaceDN w:val="0"/>
        <w:adjustRightInd w:val="0"/>
        <w:jc w:val="center"/>
        <w:textAlignment w:val="center"/>
        <w:rPr>
          <w:rFonts w:eastAsia="Times New Roman"/>
          <w:b/>
          <w:bCs/>
          <w:i/>
          <w:sz w:val="24"/>
          <w:szCs w:val="24"/>
        </w:rPr>
      </w:pPr>
      <w:r w:rsidRPr="00377285">
        <w:rPr>
          <w:rFonts w:eastAsia="Times New Roman"/>
          <w:b/>
          <w:bCs/>
          <w:i/>
          <w:sz w:val="24"/>
          <w:szCs w:val="24"/>
        </w:rPr>
        <w:t>------ HẾT ------</w:t>
      </w:r>
    </w:p>
    <w:p w:rsidR="000614D1" w:rsidRDefault="000D7072" w:rsidP="00C40B70">
      <w:pPr>
        <w:pStyle w:val="Normal0"/>
        <w:tabs>
          <w:tab w:val="left" w:pos="284"/>
          <w:tab w:val="left" w:pos="2552"/>
          <w:tab w:val="left" w:pos="4820"/>
          <w:tab w:val="left" w:pos="7088"/>
        </w:tabs>
        <w:autoSpaceDE w:val="0"/>
        <w:autoSpaceDN w:val="0"/>
        <w:adjustRightInd w:val="0"/>
        <w:jc w:val="center"/>
        <w:textAlignment w:val="center"/>
        <w:rPr>
          <w:rFonts w:eastAsia="Times New Roman"/>
          <w:b/>
          <w:bCs/>
          <w:color w:val="FF0000"/>
          <w:sz w:val="24"/>
          <w:szCs w:val="24"/>
        </w:rPr>
      </w:pPr>
      <w:r w:rsidRPr="000D7072">
        <w:rPr>
          <w:rFonts w:eastAsia="Times New Roman"/>
          <w:b/>
          <w:bCs/>
          <w:color w:val="FF0000"/>
          <w:sz w:val="24"/>
          <w:szCs w:val="24"/>
        </w:rPr>
        <w:t>ĐÁP ÁN</w:t>
      </w:r>
    </w:p>
    <w:p w:rsidR="000D7072" w:rsidRPr="000D7072" w:rsidRDefault="000D7072" w:rsidP="00C40B70">
      <w:pPr>
        <w:pStyle w:val="Normal0"/>
        <w:tabs>
          <w:tab w:val="left" w:pos="284"/>
          <w:tab w:val="left" w:pos="2552"/>
          <w:tab w:val="left" w:pos="4820"/>
          <w:tab w:val="left" w:pos="7088"/>
        </w:tabs>
        <w:autoSpaceDE w:val="0"/>
        <w:autoSpaceDN w:val="0"/>
        <w:adjustRightInd w:val="0"/>
        <w:jc w:val="center"/>
        <w:textAlignment w:val="center"/>
        <w:rPr>
          <w:rFonts w:eastAsia="Times New Roman"/>
          <w:b/>
          <w:bCs/>
          <w:color w:val="FF0000"/>
          <w:sz w:val="24"/>
          <w:szCs w:val="24"/>
        </w:rPr>
      </w:pPr>
    </w:p>
    <w:tbl>
      <w:tblPr>
        <w:tblStyle w:val="TableGrid"/>
        <w:tblW w:w="0" w:type="auto"/>
        <w:tblLook w:val="04A0" w:firstRow="1" w:lastRow="0" w:firstColumn="1" w:lastColumn="0" w:noHBand="0" w:noVBand="1"/>
      </w:tblPr>
      <w:tblGrid>
        <w:gridCol w:w="654"/>
        <w:gridCol w:w="654"/>
        <w:gridCol w:w="655"/>
        <w:gridCol w:w="655"/>
        <w:gridCol w:w="655"/>
        <w:gridCol w:w="655"/>
        <w:gridCol w:w="655"/>
        <w:gridCol w:w="655"/>
        <w:gridCol w:w="655"/>
        <w:gridCol w:w="655"/>
        <w:gridCol w:w="655"/>
        <w:gridCol w:w="655"/>
        <w:gridCol w:w="655"/>
        <w:gridCol w:w="655"/>
        <w:gridCol w:w="655"/>
        <w:gridCol w:w="655"/>
      </w:tblGrid>
      <w:tr w:rsidR="000D7072" w:rsidRPr="000D7072" w:rsidTr="000614D1">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w:t>
            </w:r>
          </w:p>
        </w:tc>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6</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1</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6</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1</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6</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1</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6</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r>
      <w:tr w:rsidR="000D7072" w:rsidRPr="000D7072" w:rsidTr="000614D1">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w:t>
            </w:r>
          </w:p>
        </w:tc>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7</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2</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7</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2</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7</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2</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7</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r>
      <w:tr w:rsidR="000D7072" w:rsidRPr="000D7072" w:rsidTr="000614D1">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w:t>
            </w:r>
          </w:p>
        </w:tc>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8</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3</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8</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3</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8</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3</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8</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r>
      <w:tr w:rsidR="000D7072" w:rsidRPr="000D7072" w:rsidTr="000614D1">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4</w:t>
            </w:r>
          </w:p>
        </w:tc>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9</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4</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9</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4</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9</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4</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9</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r>
      <w:tr w:rsidR="000D7072" w:rsidRPr="000D7072" w:rsidTr="000614D1">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5</w:t>
            </w:r>
          </w:p>
        </w:tc>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0</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5</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0</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5</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0</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5</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40</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r>
    </w:tbl>
    <w:p w:rsidR="000614D1" w:rsidRDefault="000614D1" w:rsidP="00C40B70">
      <w:pPr>
        <w:pStyle w:val="Normal0"/>
        <w:tabs>
          <w:tab w:val="left" w:pos="284"/>
          <w:tab w:val="left" w:pos="2552"/>
          <w:tab w:val="left" w:pos="4820"/>
          <w:tab w:val="left" w:pos="7088"/>
        </w:tabs>
        <w:autoSpaceDE w:val="0"/>
        <w:autoSpaceDN w:val="0"/>
        <w:adjustRightInd w:val="0"/>
        <w:jc w:val="center"/>
        <w:textAlignment w:val="center"/>
        <w:rPr>
          <w:rFonts w:eastAsia="Times New Roman"/>
          <w:b/>
          <w:bCs/>
          <w:i/>
          <w:sz w:val="24"/>
          <w:szCs w:val="24"/>
        </w:rPr>
      </w:pPr>
    </w:p>
    <w:p w:rsidR="000614D1" w:rsidRDefault="000614D1" w:rsidP="00C40B70">
      <w:pPr>
        <w:pStyle w:val="Normal0"/>
        <w:tabs>
          <w:tab w:val="left" w:pos="284"/>
          <w:tab w:val="left" w:pos="2552"/>
          <w:tab w:val="left" w:pos="4820"/>
          <w:tab w:val="left" w:pos="7088"/>
        </w:tabs>
        <w:autoSpaceDE w:val="0"/>
        <w:autoSpaceDN w:val="0"/>
        <w:adjustRightInd w:val="0"/>
        <w:jc w:val="center"/>
        <w:textAlignment w:val="center"/>
        <w:rPr>
          <w:rFonts w:eastAsia="Times New Roman"/>
          <w:b/>
          <w:bCs/>
          <w:i/>
          <w:sz w:val="24"/>
          <w:szCs w:val="24"/>
        </w:rPr>
      </w:pPr>
      <w:bookmarkStart w:id="1" w:name="_GoBack"/>
      <w:bookmarkEnd w:id="1"/>
    </w:p>
    <w:p w:rsidR="005559A2"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b/>
          <w:bCs/>
          <w:i/>
          <w:sz w:val="24"/>
          <w:szCs w:val="24"/>
        </w:rPr>
      </w:pPr>
    </w:p>
    <w:sectPr w:rsidR="005559A2" w:rsidSect="000C5302">
      <w:headerReference w:type="default" r:id="rId106"/>
      <w:footerReference w:type="default" r:id="rId107"/>
      <w:pgSz w:w="11907" w:h="16840" w:code="9"/>
      <w:pgMar w:top="540" w:right="794" w:bottom="450" w:left="851" w:header="270" w:footer="27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2E96" w:rsidRDefault="00142E96" w:rsidP="005559A2">
      <w:r>
        <w:separator/>
      </w:r>
    </w:p>
  </w:endnote>
  <w:endnote w:type="continuationSeparator" w:id="0">
    <w:p w:rsidR="00142E96" w:rsidRDefault="00142E96" w:rsidP="005559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BC Sans Serif">
    <w:panose1 w:val="00000000000000000000"/>
    <w:charset w:val="00"/>
    <w:family w:val="auto"/>
    <w:notTrueType/>
    <w:pitch w:val="default"/>
    <w:sig w:usb0="00000003" w:usb1="00000000" w:usb2="00000000" w:usb3="00000000" w:csb0="00000001"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9A2" w:rsidRPr="00846362" w:rsidRDefault="000C5302" w:rsidP="00846362">
    <w:pPr>
      <w:pStyle w:val="Footer"/>
    </w:pPr>
    <w:r w:rsidRPr="00641D68">
      <w:rPr>
        <w:rFonts w:eastAsia="Calibri"/>
        <w:b/>
        <w:color w:val="00B0F0"/>
        <w:lang w:val="nl-NL"/>
      </w:rPr>
      <w:t xml:space="preserve">                                                                    </w:t>
    </w:r>
    <w:r>
      <w:rPr>
        <w:rFonts w:eastAsia="Calibri"/>
        <w:b/>
        <w:color w:val="00B0F0"/>
        <w:lang w:val="nl-NL"/>
      </w:rPr>
      <w:t xml:space="preserve"> </w:t>
    </w:r>
    <w:r w:rsidRPr="00641D68">
      <w:rPr>
        <w:rFonts w:eastAsia="Calibri"/>
        <w:b/>
        <w:color w:val="00B0F0"/>
        <w:lang w:val="nl-NL"/>
      </w:rPr>
      <w:t/>
    </w:r>
    <w:r w:rsidRPr="00641D68">
      <w:rPr>
        <w:rFonts w:eastAsia="Calibri"/>
        <w:b/>
        <w:color w:val="FF0000"/>
        <w:lang w:val="nl-NL"/>
      </w:rPr>
      <w:t xml:space="preserve"/>
    </w:r>
    <w:r w:rsidRPr="00641D68">
      <w:rPr>
        <w:rFonts w:eastAsia="Calibri"/>
      </w:rPr>
      <w:tab/>
      <w:t xml:space="preserve">                                                </w:t>
    </w:r>
    <w:r w:rsidRPr="00641D68">
      <w:rPr>
        <w:rFonts w:eastAsia="Calibri"/>
        <w:b/>
        <w:color w:val="FF0000"/>
      </w:rPr>
      <w:t>Trang</w:t>
    </w:r>
    <w:r w:rsidRPr="00641D68">
      <w:rPr>
        <w:rFonts w:eastAsia="Calibri"/>
        <w:b/>
        <w:color w:val="0070C0"/>
      </w:rPr>
      <w:t xml:space="preserve"> </w:t>
    </w:r>
    <w:r w:rsidRPr="00641D68">
      <w:rPr>
        <w:rFonts w:eastAsia="Calibri"/>
        <w:b/>
        <w:color w:val="0070C0"/>
      </w:rPr>
      <w:fldChar w:fldCharType="begin"/>
    </w:r>
    <w:r w:rsidRPr="00641D68">
      <w:rPr>
        <w:rFonts w:eastAsia="Calibri"/>
        <w:b/>
        <w:color w:val="0070C0"/>
      </w:rPr>
      <w:instrText xml:space="preserve"> PAGE   \* MERGEFORMAT </w:instrText>
    </w:r>
    <w:r w:rsidRPr="00641D68">
      <w:rPr>
        <w:rFonts w:eastAsia="Calibri"/>
        <w:b/>
        <w:color w:val="0070C0"/>
      </w:rPr>
      <w:fldChar w:fldCharType="separate"/>
    </w:r>
    <w:r w:rsidR="00713E02">
      <w:rPr>
        <w:rFonts w:eastAsia="Calibri"/>
        <w:b/>
        <w:noProof/>
        <w:color w:val="0070C0"/>
      </w:rPr>
      <w:t>1</w:t>
    </w:r>
    <w:r w:rsidRPr="00641D68">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2E96" w:rsidRDefault="00142E96" w:rsidP="005559A2">
      <w:r>
        <w:separator/>
      </w:r>
    </w:p>
  </w:footnote>
  <w:footnote w:type="continuationSeparator" w:id="0">
    <w:p w:rsidR="00142E96" w:rsidRDefault="00142E96" w:rsidP="005559A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302" w:rsidRPr="00641D68" w:rsidRDefault="000C5302" w:rsidP="000C5302">
    <w:pPr>
      <w:tabs>
        <w:tab w:val="center" w:pos="4680"/>
        <w:tab w:val="right" w:pos="9360"/>
      </w:tabs>
      <w:jc w:val="center"/>
      <w:rPr>
        <w:rFonts w:eastAsia="Calibri"/>
        <w:sz w:val="22"/>
        <w:szCs w:val="22"/>
      </w:rPr>
    </w:pPr>
    <w:r w:rsidRPr="00641D68">
      <w:rPr>
        <w:rFonts w:eastAsia="Calibri"/>
        <w:b/>
        <w:color w:val="00B0F0"/>
        <w:szCs w:val="22"/>
        <w:lang w:val="nl-NL"/>
      </w:rPr>
      <w:t/>
    </w:r>
    <w:r w:rsidRPr="00641D68">
      <w:rPr>
        <w:rFonts w:eastAsia="Calibri"/>
        <w:b/>
        <w:color w:val="FF0000"/>
        <w:szCs w:val="22"/>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5543"/>
    <w:rsid w:val="000614D1"/>
    <w:rsid w:val="000C5302"/>
    <w:rsid w:val="000D7072"/>
    <w:rsid w:val="00142E96"/>
    <w:rsid w:val="00377285"/>
    <w:rsid w:val="005559A2"/>
    <w:rsid w:val="00713E02"/>
    <w:rsid w:val="007D68C9"/>
    <w:rsid w:val="00846362"/>
    <w:rsid w:val="00996833"/>
    <w:rsid w:val="00AA3065"/>
    <w:rsid w:val="00C40B70"/>
    <w:rsid w:val="00E737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Pr>
      <w:rFonts w:eastAsia="Calibri"/>
    </w:rPr>
  </w:style>
  <w:style w:type="paragraph" w:customStyle="1" w:styleId="Normal1">
    <w:name w:val="Normal_1"/>
    <w:qFormat/>
    <w:rPr>
      <w:sz w:val="24"/>
      <w:szCs w:val="24"/>
    </w:rPr>
  </w:style>
  <w:style w:type="paragraph" w:styleId="NoSpacing">
    <w:name w:val="No Spacing"/>
    <w:uiPriority w:val="1"/>
    <w:qFormat/>
    <w:rsid w:val="00C41108"/>
    <w:rPr>
      <w:rFonts w:eastAsia="Calibri"/>
      <w:sz w:val="22"/>
    </w:rPr>
  </w:style>
  <w:style w:type="paragraph" w:styleId="NormalWeb">
    <w:name w:val="Normal (Web)"/>
    <w:basedOn w:val="Normal0"/>
    <w:link w:val="NormalWebChar"/>
    <w:uiPriority w:val="99"/>
    <w:unhideWhenUsed/>
    <w:rsid w:val="0030758C"/>
    <w:pPr>
      <w:spacing w:before="100" w:beforeAutospacing="1" w:after="100" w:afterAutospacing="1"/>
    </w:pPr>
    <w:rPr>
      <w:rFonts w:eastAsia="Times New Roman"/>
      <w:szCs w:val="24"/>
    </w:rPr>
  </w:style>
  <w:style w:type="character" w:customStyle="1" w:styleId="NormalWebChar">
    <w:name w:val="Normal (Web) Char"/>
    <w:link w:val="NormalWeb"/>
    <w:uiPriority w:val="99"/>
    <w:rsid w:val="0030758C"/>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Pr>
      <w:rFonts w:eastAsia="Calibri"/>
    </w:rPr>
  </w:style>
  <w:style w:type="paragraph" w:customStyle="1" w:styleId="Normal1">
    <w:name w:val="Normal_1"/>
    <w:qFormat/>
    <w:rPr>
      <w:sz w:val="24"/>
      <w:szCs w:val="24"/>
    </w:rPr>
  </w:style>
  <w:style w:type="paragraph" w:styleId="NoSpacing">
    <w:name w:val="No Spacing"/>
    <w:uiPriority w:val="1"/>
    <w:qFormat/>
    <w:rsid w:val="00C41108"/>
    <w:rPr>
      <w:rFonts w:eastAsia="Calibri"/>
      <w:sz w:val="22"/>
    </w:rPr>
  </w:style>
  <w:style w:type="paragraph" w:styleId="NormalWeb">
    <w:name w:val="Normal (Web)"/>
    <w:basedOn w:val="Normal0"/>
    <w:link w:val="NormalWebChar"/>
    <w:uiPriority w:val="99"/>
    <w:unhideWhenUsed/>
    <w:rsid w:val="0030758C"/>
    <w:pPr>
      <w:spacing w:before="100" w:beforeAutospacing="1" w:after="100" w:afterAutospacing="1"/>
    </w:pPr>
    <w:rPr>
      <w:rFonts w:eastAsia="Times New Roman"/>
      <w:szCs w:val="24"/>
    </w:rPr>
  </w:style>
  <w:style w:type="character" w:customStyle="1" w:styleId="NormalWebChar">
    <w:name w:val="Normal (Web) Char"/>
    <w:link w:val="NormalWeb"/>
    <w:uiPriority w:val="99"/>
    <w:rsid w:val="0030758C"/>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56.wmf" Type="http://schemas.openxmlformats.org/officeDocument/2006/relationships/image"/><Relationship Id="rId101" Target="embeddings/oleObject38.bin" Type="http://schemas.openxmlformats.org/officeDocument/2006/relationships/oleObject"/><Relationship Id="rId102" Target="media/image57.wmf" Type="http://schemas.openxmlformats.org/officeDocument/2006/relationships/image"/><Relationship Id="rId103" Target="embeddings/oleObject39.bin" Type="http://schemas.openxmlformats.org/officeDocument/2006/relationships/oleObject"/><Relationship Id="rId104" Target="media/image58.wmf" Type="http://schemas.openxmlformats.org/officeDocument/2006/relationships/image"/><Relationship Id="rId105" Target="embeddings/oleObject40.bin" Type="http://schemas.openxmlformats.org/officeDocument/2006/relationships/oleObject"/><Relationship Id="rId106" Target="header1.xml" Type="http://schemas.openxmlformats.org/officeDocument/2006/relationships/header"/><Relationship Id="rId107" Target="footer1.xml" Type="http://schemas.openxmlformats.org/officeDocument/2006/relationships/footer"/><Relationship Id="rId108" Target="fontTable.xml" Type="http://schemas.openxmlformats.org/officeDocument/2006/relationships/fontTable"/><Relationship Id="rId109" Target="theme/theme1.xml" Type="http://schemas.openxmlformats.org/officeDocument/2006/relationships/them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1" Target="media/image9.wmf" Type="http://schemas.openxmlformats.org/officeDocument/2006/relationships/image"/><Relationship Id="rId22" Target="media/image10.wmf" Type="http://schemas.openxmlformats.org/officeDocument/2006/relationships/image"/><Relationship Id="rId23" Target="embeddings/oleObject6.bin" Type="http://schemas.openxmlformats.org/officeDocument/2006/relationships/oleObject"/><Relationship Id="rId24" Target="media/image11.wmf" Type="http://schemas.openxmlformats.org/officeDocument/2006/relationships/image"/><Relationship Id="rId25" Target="media/image12.wmf" Type="http://schemas.openxmlformats.org/officeDocument/2006/relationships/image"/><Relationship Id="rId26" Target="media/image13.wmf" Type="http://schemas.openxmlformats.org/officeDocument/2006/relationships/image"/><Relationship Id="rId27" Target="media/image14.wmf" Type="http://schemas.openxmlformats.org/officeDocument/2006/relationships/image"/><Relationship Id="rId28" Target="embeddings/oleObject7.bin" Type="http://schemas.openxmlformats.org/officeDocument/2006/relationships/oleObject"/><Relationship Id="rId29" Target="media/image15.wmf" Type="http://schemas.openxmlformats.org/officeDocument/2006/relationships/image"/><Relationship Id="rId3" Target="stylesWithEffects.xml" Type="http://schemas.microsoft.com/office/2007/relationships/stylesWithEffects"/><Relationship Id="rId30" Target="embeddings/oleObject8.bin" Type="http://schemas.openxmlformats.org/officeDocument/2006/relationships/oleObject"/><Relationship Id="rId31" Target="media/image16.wmf" Type="http://schemas.openxmlformats.org/officeDocument/2006/relationships/image"/><Relationship Id="rId32" Target="embeddings/oleObject9.bin" Type="http://schemas.openxmlformats.org/officeDocument/2006/relationships/oleObject"/><Relationship Id="rId33" Target="media/image17.wmf" Type="http://schemas.openxmlformats.org/officeDocument/2006/relationships/image"/><Relationship Id="rId34" Target="media/image18.png" Type="http://schemas.openxmlformats.org/officeDocument/2006/relationships/image"/><Relationship Id="rId35" Target="media/image19.png" Type="http://schemas.openxmlformats.org/officeDocument/2006/relationships/image"/><Relationship Id="rId36" Target="media/image20.wmf" Type="http://schemas.openxmlformats.org/officeDocument/2006/relationships/image"/><Relationship Id="rId37" Target="embeddings/oleObject10.bin" Type="http://schemas.openxmlformats.org/officeDocument/2006/relationships/oleObject"/><Relationship Id="rId38" Target="media/image21.wmf" Type="http://schemas.openxmlformats.org/officeDocument/2006/relationships/image"/><Relationship Id="rId39" Target="embeddings/oleObject11.bin" Type="http://schemas.openxmlformats.org/officeDocument/2006/relationships/oleObject"/><Relationship Id="rId4" Target="settings.xml" Type="http://schemas.openxmlformats.org/officeDocument/2006/relationships/settings"/><Relationship Id="rId40" Target="media/image22.wmf" Type="http://schemas.openxmlformats.org/officeDocument/2006/relationships/image"/><Relationship Id="rId41" Target="embeddings/oleObject12.bin" Type="http://schemas.openxmlformats.org/officeDocument/2006/relationships/oleObject"/><Relationship Id="rId42" Target="media/image23.wmf" Type="http://schemas.openxmlformats.org/officeDocument/2006/relationships/image"/><Relationship Id="rId43" Target="embeddings/oleObject13.bin" Type="http://schemas.openxmlformats.org/officeDocument/2006/relationships/oleObject"/><Relationship Id="rId44" Target="media/image24.wmf" Type="http://schemas.openxmlformats.org/officeDocument/2006/relationships/image"/><Relationship Id="rId45" Target="embeddings/oleObject14.bin" Type="http://schemas.openxmlformats.org/officeDocument/2006/relationships/oleObject"/><Relationship Id="rId46" Target="media/image25.wmf" Type="http://schemas.openxmlformats.org/officeDocument/2006/relationships/image"/><Relationship Id="rId47" Target="embeddings/oleObject15.bin" Type="http://schemas.openxmlformats.org/officeDocument/2006/relationships/oleObject"/><Relationship Id="rId48" Target="media/image26.wmf" Type="http://schemas.openxmlformats.org/officeDocument/2006/relationships/image"/><Relationship Id="rId49" Target="media/image27.wmf" Type="http://schemas.openxmlformats.org/officeDocument/2006/relationships/image"/><Relationship Id="rId5" Target="webSettings.xml" Type="http://schemas.openxmlformats.org/officeDocument/2006/relationships/webSettings"/><Relationship Id="rId50" Target="media/image28.wmf" Type="http://schemas.openxmlformats.org/officeDocument/2006/relationships/image"/><Relationship Id="rId51" Target="embeddings/oleObject16.bin" Type="http://schemas.openxmlformats.org/officeDocument/2006/relationships/oleObject"/><Relationship Id="rId52" Target="media/image29.wmf" Type="http://schemas.openxmlformats.org/officeDocument/2006/relationships/image"/><Relationship Id="rId53" Target="embeddings/oleObject17.bin" Type="http://schemas.openxmlformats.org/officeDocument/2006/relationships/oleObject"/><Relationship Id="rId54" Target="media/image30.wmf" Type="http://schemas.openxmlformats.org/officeDocument/2006/relationships/image"/><Relationship Id="rId55" Target="embeddings/oleObject18.bin" Type="http://schemas.openxmlformats.org/officeDocument/2006/relationships/oleObject"/><Relationship Id="rId56" Target="media/image31.wmf" Type="http://schemas.openxmlformats.org/officeDocument/2006/relationships/image"/><Relationship Id="rId57" Target="embeddings/oleObject19.bin" Type="http://schemas.openxmlformats.org/officeDocument/2006/relationships/oleObject"/><Relationship Id="rId58" Target="media/image32.wmf" Type="http://schemas.openxmlformats.org/officeDocument/2006/relationships/image"/><Relationship Id="rId59" Target="embeddings/oleObject20.bin" Type="http://schemas.openxmlformats.org/officeDocument/2006/relationships/oleObject"/><Relationship Id="rId6" Target="footnotes.xml" Type="http://schemas.openxmlformats.org/officeDocument/2006/relationships/footnotes"/><Relationship Id="rId60" Target="media/image33.wmf" Type="http://schemas.openxmlformats.org/officeDocument/2006/relationships/image"/><Relationship Id="rId61" Target="embeddings/oleObject21.bin" Type="http://schemas.openxmlformats.org/officeDocument/2006/relationships/oleObject"/><Relationship Id="rId62" Target="media/image34.wmf" Type="http://schemas.openxmlformats.org/officeDocument/2006/relationships/image"/><Relationship Id="rId63" Target="embeddings/oleObject22.bin" Type="http://schemas.openxmlformats.org/officeDocument/2006/relationships/oleObject"/><Relationship Id="rId64" Target="media/image35.wmf" Type="http://schemas.openxmlformats.org/officeDocument/2006/relationships/image"/><Relationship Id="rId65" Target="embeddings/oleObject23.bin" Type="http://schemas.openxmlformats.org/officeDocument/2006/relationships/oleObject"/><Relationship Id="rId66" Target="media/image36.png" Type="http://schemas.openxmlformats.org/officeDocument/2006/relationships/image"/><Relationship Id="rId67" Target="media/image37.wmf" Type="http://schemas.openxmlformats.org/officeDocument/2006/relationships/image"/><Relationship Id="rId68" Target="media/image38.wmf" Type="http://schemas.openxmlformats.org/officeDocument/2006/relationships/image"/><Relationship Id="rId69" Target="media/image39.wmf" Type="http://schemas.openxmlformats.org/officeDocument/2006/relationships/image"/><Relationship Id="rId7" Target="endnotes.xml" Type="http://schemas.openxmlformats.org/officeDocument/2006/relationships/endnotes"/><Relationship Id="rId70" Target="media/image40.wmf" Type="http://schemas.openxmlformats.org/officeDocument/2006/relationships/image"/><Relationship Id="rId71" Target="media/image41.wmf" Type="http://schemas.openxmlformats.org/officeDocument/2006/relationships/image"/><Relationship Id="rId72" Target="embeddings/oleObject24.bin" Type="http://schemas.openxmlformats.org/officeDocument/2006/relationships/oleObject"/><Relationship Id="rId73" Target="media/image42.wmf" Type="http://schemas.openxmlformats.org/officeDocument/2006/relationships/image"/><Relationship Id="rId74" Target="embeddings/oleObject25.bin" Type="http://schemas.openxmlformats.org/officeDocument/2006/relationships/oleObject"/><Relationship Id="rId75" Target="media/image43.wmf" Type="http://schemas.openxmlformats.org/officeDocument/2006/relationships/image"/><Relationship Id="rId76" Target="embeddings/oleObject26.bin" Type="http://schemas.openxmlformats.org/officeDocument/2006/relationships/oleObject"/><Relationship Id="rId77" Target="media/image44.wmf" Type="http://schemas.openxmlformats.org/officeDocument/2006/relationships/image"/><Relationship Id="rId78" Target="embeddings/oleObject27.bin" Type="http://schemas.openxmlformats.org/officeDocument/2006/relationships/oleObject"/><Relationship Id="rId79" Target="media/image45.wmf" Type="http://schemas.openxmlformats.org/officeDocument/2006/relationships/image"/><Relationship Id="rId8" Target="media/image1.wmf" Type="http://schemas.openxmlformats.org/officeDocument/2006/relationships/image"/><Relationship Id="rId80" Target="embeddings/oleObject28.bin" Type="http://schemas.openxmlformats.org/officeDocument/2006/relationships/oleObject"/><Relationship Id="rId81" Target="media/image46.wmf" Type="http://schemas.openxmlformats.org/officeDocument/2006/relationships/image"/><Relationship Id="rId82" Target="embeddings/oleObject29.bin" Type="http://schemas.openxmlformats.org/officeDocument/2006/relationships/oleObject"/><Relationship Id="rId83" Target="media/image47.png" Type="http://schemas.openxmlformats.org/officeDocument/2006/relationships/image"/><Relationship Id="rId84" Target="media/image48.wmf" Type="http://schemas.openxmlformats.org/officeDocument/2006/relationships/image"/><Relationship Id="rId85" Target="embeddings/oleObject30.bin" Type="http://schemas.openxmlformats.org/officeDocument/2006/relationships/oleObject"/><Relationship Id="rId86" Target="media/image49.png" Type="http://schemas.openxmlformats.org/officeDocument/2006/relationships/image"/><Relationship Id="rId87" Target="embeddings/oleObject31.bin" Type="http://schemas.openxmlformats.org/officeDocument/2006/relationships/oleObject"/><Relationship Id="rId88" Target="media/image50.wmf" Type="http://schemas.openxmlformats.org/officeDocument/2006/relationships/image"/><Relationship Id="rId89" Target="embeddings/oleObject32.bin" Type="http://schemas.openxmlformats.org/officeDocument/2006/relationships/oleObject"/><Relationship Id="rId9" Target="embeddings/oleObject1.bin" Type="http://schemas.openxmlformats.org/officeDocument/2006/relationships/oleObject"/><Relationship Id="rId90" Target="media/image51.wmf" Type="http://schemas.openxmlformats.org/officeDocument/2006/relationships/image"/><Relationship Id="rId91" Target="embeddings/oleObject33.bin" Type="http://schemas.openxmlformats.org/officeDocument/2006/relationships/oleObject"/><Relationship Id="rId92" Target="media/image52.wmf" Type="http://schemas.openxmlformats.org/officeDocument/2006/relationships/image"/><Relationship Id="rId93" Target="embeddings/oleObject34.bin" Type="http://schemas.openxmlformats.org/officeDocument/2006/relationships/oleObject"/><Relationship Id="rId94" Target="media/image53.wmf" Type="http://schemas.openxmlformats.org/officeDocument/2006/relationships/image"/><Relationship Id="rId95" Target="embeddings/oleObject35.bin" Type="http://schemas.openxmlformats.org/officeDocument/2006/relationships/oleObject"/><Relationship Id="rId96" Target="media/image54.wmf" Type="http://schemas.openxmlformats.org/officeDocument/2006/relationships/image"/><Relationship Id="rId97" Target="embeddings/oleObject36.bin" Type="http://schemas.openxmlformats.org/officeDocument/2006/relationships/oleObject"/><Relationship Id="rId98" Target="media/image55.wmf" Type="http://schemas.openxmlformats.org/officeDocument/2006/relationships/image"/><Relationship Id="rId99" Target="embeddings/oleObject3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E6A97F-DC9F-468C-B748-AAE8617CB0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776</Words>
  <Characters>10125</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8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2-20T07:59:00Z</dcterms:created>
  <dc:creator>tailieu123.edu.vn</dc:creator>
  <dc:description>Đề thi KSCL Lý 12 năm 2022 trường THPT Trần Phú lần 2 có đáp án được soạn dưới dạng file word và PDF gồm 4 trang. Các bạn xem và tải về ở dưới.</dc:description>
  <dcterms:modified xsi:type="dcterms:W3CDTF">2022-02-20T07:59:00Z</dcterms:modified>
  <cp:revision>1</cp:revision>
  <dc:title>Đề Thi KSCL Lý 12 Năm 2022 Trường THPT Trần Phú Lần 2 Có Đáp Án</dc:title>
</cp:coreProperties>
</file>